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C5C73" w:rsidRDefault="00492DB9">
      <w:pPr>
        <w:spacing w:before="115" w:after="115"/>
        <w:ind w:left="29" w:right="29" w:firstLine="29"/>
      </w:pPr>
      <w:r>
        <w:rPr>
          <w:rFonts w:ascii="Times New Roman" w:hAnsi="Times New Roman"/>
          <w:b/>
          <w:bCs/>
          <w:sz w:val="26"/>
          <w:szCs w:val="26"/>
        </w:rPr>
        <w:t>MỘT PHƯƠNG PHÁP MỚI ĐỂ XÁC ĐỊNH GÁN XÁC SUẤT CƠ BẢN DỰA TRÊN ADABOOST VÀ ỨNG DỤNG CỦA NÓ TRONG PHÂN LOẠI</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b/>
          <w:bCs/>
          <w:sz w:val="21"/>
          <w:szCs w:val="21"/>
        </w:rPr>
        <w:t>Các tác giả gốc: Wei Fu, Shuang Yu, Xin Wang, Éloi Bossé (biên tập viên học thuật)</w:t>
      </w:r>
    </w:p>
    <w:p w:rsidR="00EC5C73" w:rsidRDefault="00492DB9">
      <w:pPr>
        <w:spacing w:before="115" w:after="115"/>
        <w:ind w:left="29" w:right="29" w:firstLine="29"/>
      </w:pPr>
      <w:r>
        <w:rPr>
          <w:rFonts w:ascii="Times New Roman" w:hAnsi="Times New Roman"/>
          <w:b/>
          <w:bCs/>
          <w:sz w:val="21"/>
          <w:szCs w:val="21"/>
        </w:rPr>
        <w:t>Người dịch: Nguyễn Duy Thành (K64), Vương Tất Chiến (K64) - Trường Đại học Thủy Lợi</w:t>
      </w:r>
    </w:p>
    <w:p w:rsidR="00EC5C73" w:rsidRDefault="00EC5C73">
      <w:pPr>
        <w:spacing w:before="115" w:after="115"/>
        <w:ind w:left="29" w:right="29" w:firstLine="29"/>
        <w:rPr>
          <w:rFonts w:ascii="Times New Roman" w:hAnsi="Times New Roman"/>
          <w:sz w:val="26"/>
          <w:szCs w:val="26"/>
        </w:rPr>
      </w:pPr>
    </w:p>
    <w:p w:rsidR="00EC5C73" w:rsidRDefault="00EC5C73" w:rsidP="00B523E9">
      <w:pPr>
        <w:spacing w:before="115" w:after="115"/>
        <w:ind w:right="29"/>
        <w:rPr>
          <w:rFonts w:ascii="Times New Roman" w:hAnsi="Times New Roman"/>
          <w:sz w:val="26"/>
          <w:szCs w:val="26"/>
        </w:rPr>
      </w:pPr>
    </w:p>
    <w:p w:rsidR="00EC5C73" w:rsidRDefault="00492DB9">
      <w:pPr>
        <w:spacing w:before="115" w:after="115"/>
        <w:ind w:left="29" w:right="29" w:firstLine="29"/>
      </w:pPr>
      <w:r>
        <w:rPr>
          <w:rFonts w:ascii="Times New Roman" w:hAnsi="Times New Roman"/>
          <w:b/>
          <w:bCs/>
          <w:sz w:val="26"/>
          <w:szCs w:val="26"/>
        </w:rPr>
        <w:t>I) Trừu tượng (Abstract):</w:t>
      </w:r>
    </w:p>
    <w:p w:rsidR="00EC5C73" w:rsidRDefault="00492DB9">
      <w:pPr>
        <w:spacing w:before="115" w:after="115"/>
        <w:ind w:left="29" w:right="29" w:firstLine="29"/>
      </w:pPr>
      <w:r>
        <w:rPr>
          <w:rFonts w:ascii="Times New Roman" w:hAnsi="Times New Roman"/>
          <w:sz w:val="26"/>
          <w:szCs w:val="26"/>
        </w:rPr>
        <w:t>- Trong khuôn khổ của lý thuyết bằng chứng, một trong những vấn đề quan trọng và được mở ra là làm thế nào có thể xác định gán xác suất cơ bản (Basic probability assignment – BPA), điều mà trực tiếp liên quan tới kết quả quyết định có chính xác hay không. Bài báo này trình bày một phương pháp mới để có được gán xác suất cơ bản dựa trên Adaboost.</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 Phương pháp này sử dụng dữ liệu huấn luyện để tạo ra các bộ phân loại mạnh mẽ một cách đa dạng cho mô hình thuộc tích, cái mà được sử dụng để xác định gán xác suất cơ bản của một đề xuất đơn lẻ kể từ khi sức mạnh của phân loại cung cấp thông tin hữu ích cho các giả thuyết cơ bản. Gán xác suất cơ bản (BPA) của một đề xuất tổng hợp được đo lường bởi việc tính toán tỉ lệ diện tích của một vùng giao điểm của đề xuất đơn lẻ. Công thức đệ quy của tỉ lệ diện tích của một vùng giao điểm đã được đề xuất và thật sự rất hữu ích cho tính toán bằng máy tính.</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 Cuối cùng, phương pháp gán xác suất cơ bản được kết hợp cùng với quy tắc kết hợp của Dempster. Sử dụng phương pháp được đề xuất để phân loại tập dữ liệu Iris, các cuộc thử nghiệm đã có kết luận rằng tổng số lần nhận dạng thành công là 96.53% và khả năng phân loại trung bình đạt 90% khi mà quá trình huấn luyện đạt được 10%. Đối với các tập dữ liệu khác, các kết quả thử nghiệm cũng cho thấy phương pháp được đề xuất này là lí tưởng và có ảnh hưởng, và phương pháp được đề xuất này cũng thực hiện rất tốt trong trường hợp có các ví dụ không đủ.</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b/>
          <w:bCs/>
          <w:sz w:val="26"/>
          <w:szCs w:val="26"/>
        </w:rPr>
        <w:t>- Lưu ý: Kể từ đây trở về sau, phương pháp gán xác suất cơ bản sẽ được viết tắt là BPA(s), tức là Basic probability assignment (Phương pháp gán xác suất cơ bản).</w:t>
      </w:r>
    </w:p>
    <w:p w:rsidR="00EC5C73" w:rsidRDefault="00EC5C73">
      <w:pPr>
        <w:spacing w:before="115" w:after="115"/>
        <w:ind w:left="29" w:right="29" w:firstLine="29"/>
        <w:rPr>
          <w:rFonts w:ascii="Times New Roman" w:hAnsi="Times New Roman"/>
          <w:b/>
          <w:bCs/>
          <w:sz w:val="26"/>
          <w:szCs w:val="26"/>
        </w:rPr>
      </w:pPr>
    </w:p>
    <w:p w:rsidR="00EC5C73" w:rsidRDefault="00EC5C73">
      <w:pPr>
        <w:spacing w:before="115" w:after="115"/>
        <w:ind w:left="29" w:right="29" w:firstLine="29"/>
        <w:rPr>
          <w:rFonts w:ascii="Times New Roman" w:hAnsi="Times New Roman"/>
          <w:b/>
          <w:bCs/>
          <w:sz w:val="26"/>
          <w:szCs w:val="26"/>
        </w:rPr>
      </w:pPr>
    </w:p>
    <w:p w:rsidR="00EC5C73" w:rsidRDefault="00EC5C73">
      <w:pPr>
        <w:spacing w:before="115" w:after="115"/>
        <w:ind w:left="29" w:right="29" w:firstLine="29"/>
        <w:rPr>
          <w:rFonts w:ascii="Times New Roman" w:hAnsi="Times New Roman"/>
          <w:b/>
          <w:bCs/>
          <w:sz w:val="26"/>
          <w:szCs w:val="26"/>
        </w:rPr>
      </w:pPr>
    </w:p>
    <w:p w:rsidR="00EC5C73" w:rsidRDefault="00EC5C73">
      <w:pPr>
        <w:spacing w:before="115" w:after="115"/>
        <w:ind w:left="29" w:right="29" w:firstLine="29"/>
        <w:rPr>
          <w:rFonts w:ascii="Times New Roman" w:hAnsi="Times New Roman"/>
          <w:b/>
          <w:bCs/>
          <w:sz w:val="26"/>
          <w:szCs w:val="26"/>
        </w:rPr>
      </w:pPr>
    </w:p>
    <w:p w:rsidR="00EC5C73" w:rsidRDefault="00EC5C73">
      <w:pPr>
        <w:spacing w:before="115" w:after="115"/>
        <w:ind w:left="29" w:right="29" w:firstLine="29"/>
        <w:rPr>
          <w:rFonts w:ascii="Times New Roman" w:hAnsi="Times New Roman"/>
          <w:b/>
          <w:bCs/>
          <w:sz w:val="26"/>
          <w:szCs w:val="26"/>
        </w:rPr>
      </w:pPr>
    </w:p>
    <w:p w:rsidR="00EC5C73" w:rsidRDefault="00EC5C73">
      <w:pPr>
        <w:spacing w:before="115" w:after="115"/>
        <w:ind w:left="29" w:right="29" w:firstLine="29"/>
        <w:rPr>
          <w:rFonts w:ascii="Times New Roman" w:hAnsi="Times New Roman"/>
          <w:b/>
          <w:bCs/>
          <w:sz w:val="26"/>
          <w:szCs w:val="26"/>
        </w:rPr>
      </w:pPr>
    </w:p>
    <w:p w:rsidR="00EC5C73" w:rsidRDefault="00492DB9">
      <w:pPr>
        <w:spacing w:before="115" w:after="115"/>
        <w:ind w:left="29" w:right="29" w:firstLine="29"/>
      </w:pPr>
      <w:r>
        <w:rPr>
          <w:rFonts w:ascii="Times New Roman" w:hAnsi="Times New Roman"/>
          <w:b/>
          <w:bCs/>
          <w:sz w:val="26"/>
          <w:szCs w:val="26"/>
        </w:rPr>
        <w:t>I) GIỚI THIỆU</w:t>
      </w:r>
    </w:p>
    <w:p w:rsidR="00EC5C73" w:rsidRDefault="00492DB9">
      <w:pPr>
        <w:spacing w:before="115" w:after="115"/>
        <w:ind w:left="29" w:right="29" w:firstLine="29"/>
      </w:pPr>
      <w:r>
        <w:rPr>
          <w:rFonts w:ascii="Times New Roman" w:hAnsi="Times New Roman"/>
          <w:sz w:val="26"/>
          <w:szCs w:val="26"/>
        </w:rPr>
        <w:t xml:space="preserve">- Trước đây, công nghệ tổng hợp thông tin đa cảm biến đã nhận được nhiều sự chú ý và được ứng dụng rộng rãi trong nhiều lĩnh vực, bao gồm trong quân đội, y tế và tài chính và </w:t>
      </w:r>
      <w:r>
        <w:rPr>
          <w:rFonts w:ascii="Times New Roman" w:hAnsi="Times New Roman"/>
          <w:sz w:val="26"/>
          <w:szCs w:val="26"/>
        </w:rPr>
        <w:lastRenderedPageBreak/>
        <w:t>còn nhiều lĩnh vực khác nữa. Trong khi nó tích hợp hiệu quả những thông tin từ nhiều nguồn khác nhau (các cảm biến), nó chủ yếu chọn những chiến thuật phù hợp. Một trong những điều quan trọng nhất được ủng hộ trong công nghệ kết hợp thông tin, lí thuyết bằng chứng DS (từ nay về sau sẽ được viết tắt là (DSET) có những lợi ích đáng kể. Nó không chỉ thể hiện các thông tin không chắc chắn một cách hiệu quả, mà còn có thể hợp nhất các thông tin mà không có các dữ liệu cho trước hoặc dữ liệu cho trước không đầy đủ. Vì vậy, nó được sử dụng rộng rãi trong nhiều ứng dụng trên nhiều lĩnh vực, bao gồm phân tích mối nguy hiểm, nhận dạng điểm, chẩn đoán lỗi và phân loại.</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 Sự ảnh hưởng của quy tắc hợp nhất của Dempster phụ thuộc vào cách thức xây dựng có hợp lí hay không của phương pháp BPA (còn được gọi là chức năng khối lượng). BPA có cấu trúc dựa trên sự phân loại dữ liệu của nhiều cảm biến khác nhau và cung cấp sự hộ trợ cho một hoặc nhiều lớp mục tiêu. Nếu như BPA không phản ánh tốt những đặc trưng của mục tiêu, nó có thể tạo ra kết luận phản trực giác trong quá trình kết hợp BPA, đó không phải là kết quả được mong đợi. Vì vậy, để sử dụng DSET tốt hơn, tối thiểu phải tìm được con đường đi lý tưởng để xác định BPA. Nói chung, xác định BPA có thể được chia làm hai loại phương pháp:</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 Trong phương pháp đầu tiên, BPA được xác định bởi các chuyên gia. Mặc dù các ý kiến của các chuyên gia đưa ra chủ quan, việc xác định BPA đôi khi sẽ xảy ra tranh cãi mạnh.</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 Phương pháp thứ hai là điều khiển dữ liệu khi mà BPA tự động được xác định trong một số cách khác nhau</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Bởi vì mức độ phức tạp và đa dạng của nền ứng dụng và sự gia tăng nhu cầu trong lý thuyết bằng chứng, xác định BPA trong DSET đề cập đến một số lượng lớn các vấn đề chưa được giải quyết và nó không có cách giải quyết tổng quát. Nhiều nhà nghiên cứu đã tạo ra vô số lần thử tại vấn đề này, nơi mà dựa trên hai lí thuyết: Lí thuyết xác định và lí thuyết mờ (fuzzy theory)</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Dưới điều kiện của phân bố đồng đều, sự xác định BPA được dựa trên giả định rằng phân phối xác suất của các mẫu là mẫu Gaussian. BPA có nguồn gốc dựa trên sự phân phối phù hợp xác suất của các mẫu. Tiền đề của đa số các phương pháp được đề cập ở trên là các ví dụ huấn luyện có một sự phân phối cụ thể. Mặc dù, nền tảng của ứng dụng thực hành là rất phức tạp và đa dạng, và phân phối cụ thể của giả định chủ quan đôi khi không thể đáp ứng tình hình thực tế. Đặc biệt, trong các trường hợp mà các dữ liệu không cung cấp đầy đủ, càng khó để xác định phân phối của các dữ liệu huấn luyện. Vì vậy, một khi phân phối giả định bị sai lệch, rất khó để có được một kết quả mong muốn.</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Phương pháp dựa trên lí thuyết mờ chủ yếu sử dụng số mờ tam giác để xác định BPA. Ví dụ, số mờ tam giác mở rộng được sử dụng để xác định BPA trong thế giới mở. Xiao đã đề xuất phương pháp tạo BPA, nơi mà thuật toán k-means được sử dụng để tối ưu hóa mẫu tạo BPA. Mặc dù vậy, cấu trúc của các hàm thành viên là khó khăn và là điểm mấu chốt trong việc sử dụng lý thuyết mờ để xác định BPA. Đặc biệt, hàm thành viên có thể sai lệch khi mà số lượng mẫu nhỏ, nó có thể làm giảm độ chính xác và tin cậy của BPA.</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Như phương pháp điều khiển phân loại dữ liệu, Adaboost được sử dụng rộng rãi trong nhiều lĩnh vực, bao gồm phân loại, chẩn đoán lỗi, nhận diện điểm, dự đoán, năng lượng, hàng không và y tế. Adaboost không tạo ra bất cứ giả định nào về phân phối xác suất của các mẫu. Hơn nữa, nó đã một cấu trúc đơn giản và không dễ bị khớp quá mức (overfitting) dữ liệu huấn luyện. Vì vậy, các đặc điểm của thuật toán Adaboost rất phù hợp cho việc xác định BPA.</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 Như được đề cập trong phần trên của cuộc thảo luận, bài báo này đề xuất phương pháp mới nhằm xác định BPA mà không có những giả định về phân phối xác suất cho mẫu, cái mà cũng sẽ bị ảnh hưởng khi số lượng mẫu nhỏ. Dựa trên các bước chính của thuật toán Adaboost, phương pháp xác định BPA bằng cách ghi lại đa số các phiếu bầu của các bộ phận loại yếu và sử dụng phương pháp tỉ lệ diện tích. Các bước như sau:</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 Đầu tiên, một số bộ phận loại mạnh được sản sỉnh bằng cách áp dụng Adaboost.</w:t>
      </w:r>
    </w:p>
    <w:p w:rsidR="00EC5C73" w:rsidRDefault="00492DB9">
      <w:pPr>
        <w:spacing w:before="115" w:after="115"/>
        <w:ind w:left="29" w:right="29" w:firstLine="29"/>
      </w:pPr>
      <w:r>
        <w:rPr>
          <w:rFonts w:ascii="Times New Roman" w:hAnsi="Times New Roman"/>
          <w:sz w:val="26"/>
          <w:szCs w:val="26"/>
        </w:rPr>
        <w:t>+) Tiếp theo, BPA của đề xuất đơn lẻ được xác định bởi đa số phiếu bầu của các bộ phận loại yếu.</w:t>
      </w:r>
    </w:p>
    <w:p w:rsidR="00EC5C73" w:rsidRDefault="00492DB9">
      <w:pPr>
        <w:spacing w:before="115" w:after="115"/>
        <w:ind w:left="29" w:right="29" w:firstLine="29"/>
      </w:pPr>
      <w:r>
        <w:rPr>
          <w:rFonts w:ascii="Times New Roman" w:hAnsi="Times New Roman"/>
          <w:sz w:val="26"/>
          <w:szCs w:val="26"/>
        </w:rPr>
        <w:t>+) Bước thứ ba, phương pháp tỷ lệ diện tích được đề xuất được sử dụng để xác định BPA của đề xuất tổng hợp.</w:t>
      </w:r>
    </w:p>
    <w:p w:rsidR="00EC5C73" w:rsidRDefault="00492DB9">
      <w:pPr>
        <w:spacing w:before="115" w:after="115"/>
        <w:ind w:left="29" w:right="29" w:firstLine="29"/>
      </w:pPr>
      <w:r>
        <w:rPr>
          <w:rFonts w:ascii="Times New Roman" w:hAnsi="Times New Roman"/>
          <w:sz w:val="26"/>
          <w:szCs w:val="26"/>
        </w:rPr>
        <w:t>+) Cuối cùng, kết quả cuối cùng thu được bởi sự kết hợp tất cả các BPA sử dụng quy tắc kết hợp của Dempster.</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Những đóng góp chính của bài báo này như sau:</w:t>
      </w:r>
    </w:p>
    <w:p w:rsidR="00EC5C73" w:rsidRDefault="00492DB9">
      <w:pPr>
        <w:spacing w:before="115" w:after="115"/>
        <w:ind w:left="29" w:right="29" w:firstLine="29"/>
      </w:pPr>
      <w:r>
        <w:rPr>
          <w:rFonts w:ascii="Times New Roman" w:hAnsi="Times New Roman"/>
          <w:sz w:val="26"/>
          <w:szCs w:val="26"/>
        </w:rPr>
        <w:t>(1): Phương pháp mới để xác định BPA dựa trên Adaboost được đề xuất, cái mà điều khiển dữ liệu và không tạo ra bất cứ giả định nào về phân phối xác suất cho mẫu, vì thế nó có thể làm giảm sự không chắc chắn của tính chủ quan</w:t>
      </w:r>
    </w:p>
    <w:p w:rsidR="00EC5C73" w:rsidRDefault="00EC5C73">
      <w:pPr>
        <w:spacing w:before="115" w:after="115"/>
        <w:ind w:left="29" w:right="29" w:firstLine="29"/>
      </w:pPr>
    </w:p>
    <w:p w:rsidR="00EC5C73" w:rsidRDefault="00492DB9">
      <w:pPr>
        <w:spacing w:before="115" w:after="115"/>
        <w:ind w:left="29" w:right="29" w:firstLine="29"/>
      </w:pPr>
      <w:r>
        <w:rPr>
          <w:rFonts w:ascii="Times New Roman" w:hAnsi="Times New Roman"/>
          <w:sz w:val="26"/>
          <w:szCs w:val="26"/>
        </w:rPr>
        <w:t>(2): Phương pháp tỉ lệ diện tích được đề xuất để xác định BPA của đề xuất tổng hợp, nó sẽ cải thiện khả năng đối phó với các thông tin không chắc chắn</w:t>
      </w:r>
    </w:p>
    <w:p w:rsidR="00EC5C73" w:rsidRDefault="00EC5C73">
      <w:pPr>
        <w:spacing w:before="115" w:after="115"/>
        <w:ind w:left="29" w:right="29" w:firstLine="29"/>
      </w:pPr>
    </w:p>
    <w:p w:rsidR="00EC5C73" w:rsidRDefault="00492DB9">
      <w:pPr>
        <w:spacing w:before="115" w:after="115"/>
        <w:ind w:left="29" w:right="29" w:firstLine="29"/>
      </w:pPr>
      <w:r>
        <w:rPr>
          <w:rFonts w:ascii="Times New Roman" w:hAnsi="Times New Roman"/>
          <w:sz w:val="26"/>
          <w:szCs w:val="26"/>
        </w:rPr>
        <w:t>(3): Phương pháp được đề xuất có tính phân loại tương đối cao và chính xác với số mẫu huấn luyện nhỏ</w:t>
      </w:r>
    </w:p>
    <w:p w:rsidR="00EC5C73" w:rsidRDefault="00EC5C73">
      <w:pPr>
        <w:spacing w:before="115" w:after="115"/>
        <w:ind w:left="29" w:right="29" w:firstLine="29"/>
        <w:rPr>
          <w:rFonts w:ascii="Times New Roman" w:hAnsi="Times New Roman"/>
          <w:sz w:val="26"/>
          <w:szCs w:val="26"/>
        </w:rPr>
      </w:pPr>
    </w:p>
    <w:p w:rsidR="00EC5C73" w:rsidRDefault="00EC5C73">
      <w:pPr>
        <w:spacing w:before="115" w:after="115"/>
        <w:ind w:left="29" w:right="29" w:firstLine="29"/>
      </w:pPr>
    </w:p>
    <w:p w:rsidR="00EC5C73" w:rsidRDefault="00EC5C73">
      <w:pPr>
        <w:spacing w:before="115" w:after="115"/>
        <w:ind w:left="29" w:right="29" w:firstLine="29"/>
      </w:pPr>
    </w:p>
    <w:p w:rsidR="00EC5C73" w:rsidRDefault="00492DB9">
      <w:pPr>
        <w:spacing w:before="115" w:after="115"/>
        <w:ind w:left="29" w:right="29" w:firstLine="29"/>
      </w:pPr>
      <w:r>
        <w:rPr>
          <w:rFonts w:ascii="Times New Roman" w:hAnsi="Times New Roman"/>
          <w:b/>
          <w:bCs/>
          <w:sz w:val="26"/>
          <w:szCs w:val="26"/>
        </w:rPr>
        <w:t>1.2) Cấu trúc tài liệu:</w:t>
      </w:r>
    </w:p>
    <w:p w:rsidR="00EC5C73" w:rsidRDefault="00492DB9">
      <w:pPr>
        <w:spacing w:before="115" w:after="115"/>
        <w:ind w:left="29" w:right="29" w:firstLine="29"/>
      </w:pPr>
      <w:r>
        <w:rPr>
          <w:rFonts w:ascii="Times New Roman" w:hAnsi="Times New Roman"/>
          <w:sz w:val="26"/>
          <w:szCs w:val="26"/>
        </w:rPr>
        <w:t xml:space="preserve">- Cấu trúc của bài báo này như sau: </w:t>
      </w:r>
      <w:r>
        <w:rPr>
          <w:rFonts w:ascii="Times New Roman" w:hAnsi="Times New Roman"/>
          <w:b/>
          <w:bCs/>
          <w:sz w:val="26"/>
          <w:szCs w:val="26"/>
        </w:rPr>
        <w:t>Phần 2</w:t>
      </w:r>
      <w:r>
        <w:rPr>
          <w:rFonts w:ascii="Times New Roman" w:hAnsi="Times New Roman"/>
          <w:sz w:val="26"/>
          <w:szCs w:val="26"/>
        </w:rPr>
        <w:t xml:space="preserve"> sẽ giới thiệu cơ bản về lí thuyết DSET và Adaboost. </w:t>
      </w:r>
      <w:r>
        <w:rPr>
          <w:rFonts w:ascii="Times New Roman" w:hAnsi="Times New Roman"/>
          <w:b/>
          <w:bCs/>
          <w:sz w:val="26"/>
          <w:szCs w:val="26"/>
        </w:rPr>
        <w:t>Phần 3</w:t>
      </w:r>
      <w:r>
        <w:rPr>
          <w:rFonts w:ascii="Times New Roman" w:hAnsi="Times New Roman"/>
          <w:sz w:val="26"/>
          <w:szCs w:val="26"/>
        </w:rPr>
        <w:t xml:space="preserve"> sẽ giải thích về phương pháp được đề xuất và chi tiết kiến trúc của nó. </w:t>
      </w:r>
      <w:r>
        <w:rPr>
          <w:rFonts w:ascii="Times New Roman" w:hAnsi="Times New Roman"/>
          <w:b/>
          <w:bCs/>
          <w:sz w:val="26"/>
          <w:szCs w:val="26"/>
        </w:rPr>
        <w:t>Phần 4</w:t>
      </w:r>
      <w:r>
        <w:rPr>
          <w:rFonts w:ascii="Times New Roman" w:hAnsi="Times New Roman"/>
          <w:sz w:val="26"/>
          <w:szCs w:val="26"/>
        </w:rPr>
        <w:t xml:space="preserve">, thử nghiệm được thiết kế để đo lường sự ảnh hưởng của phương pháp được đề xuất. Cuối cùng, chúng tôi tổng kết lại kết quả và đưa ra kết quả trong </w:t>
      </w:r>
      <w:r>
        <w:rPr>
          <w:rFonts w:ascii="Times New Roman" w:hAnsi="Times New Roman"/>
          <w:b/>
          <w:bCs/>
          <w:sz w:val="26"/>
          <w:szCs w:val="26"/>
        </w:rPr>
        <w:t>Phần 5</w:t>
      </w:r>
    </w:p>
    <w:p w:rsidR="00EC5C73" w:rsidRDefault="00EC5C73" w:rsidP="00D823D8">
      <w:pPr>
        <w:spacing w:before="115" w:after="115"/>
        <w:ind w:right="29"/>
        <w:rPr>
          <w:rFonts w:ascii="Times New Roman" w:hAnsi="Times New Roman"/>
          <w:b/>
          <w:bCs/>
          <w:sz w:val="26"/>
          <w:szCs w:val="26"/>
        </w:rPr>
      </w:pPr>
    </w:p>
    <w:p w:rsidR="00EC5C73" w:rsidRDefault="00492DB9">
      <w:pPr>
        <w:spacing w:before="115" w:after="115"/>
        <w:ind w:left="29" w:right="29" w:firstLine="29"/>
      </w:pPr>
      <w:r>
        <w:rPr>
          <w:rFonts w:ascii="Times New Roman" w:hAnsi="Times New Roman"/>
          <w:b/>
          <w:bCs/>
          <w:sz w:val="26"/>
          <w:szCs w:val="26"/>
        </w:rPr>
        <w:t>2) SƠ LƯỢC</w:t>
      </w:r>
    </w:p>
    <w:p w:rsidR="00EC5C73" w:rsidRDefault="00EC5C73">
      <w:pPr>
        <w:spacing w:before="115" w:after="115"/>
        <w:ind w:left="29" w:right="29" w:firstLine="29"/>
        <w:rPr>
          <w:rFonts w:ascii="Times New Roman" w:hAnsi="Times New Roman"/>
          <w:b/>
          <w:bCs/>
          <w:sz w:val="26"/>
          <w:szCs w:val="26"/>
        </w:rPr>
      </w:pPr>
    </w:p>
    <w:p w:rsidR="00EC5C73" w:rsidRDefault="00492DB9">
      <w:pPr>
        <w:spacing w:before="115" w:after="115"/>
        <w:ind w:left="29" w:right="29" w:firstLine="29"/>
      </w:pPr>
      <w:r>
        <w:rPr>
          <w:rFonts w:ascii="Times New Roman" w:hAnsi="Times New Roman"/>
          <w:b/>
          <w:bCs/>
          <w:sz w:val="26"/>
          <w:szCs w:val="26"/>
        </w:rPr>
        <w:t>2.1) SƠ LƯỢC VỀ LÍ THUYẾT DSET</w:t>
      </w:r>
    </w:p>
    <w:p w:rsidR="00EC5C73" w:rsidRDefault="00EC5C73">
      <w:pPr>
        <w:spacing w:before="115" w:after="115"/>
        <w:ind w:left="29" w:right="29" w:firstLine="29"/>
        <w:rPr>
          <w:rFonts w:ascii="Times New Roman" w:hAnsi="Times New Roman"/>
          <w:b/>
          <w:bCs/>
          <w:sz w:val="26"/>
          <w:szCs w:val="26"/>
        </w:rPr>
      </w:pPr>
    </w:p>
    <w:p w:rsidR="00EC5C73" w:rsidRDefault="00492DB9">
      <w:pPr>
        <w:spacing w:before="115" w:after="115"/>
        <w:ind w:left="29" w:right="29" w:firstLine="29"/>
      </w:pPr>
      <w:r>
        <w:rPr>
          <w:rFonts w:ascii="Times New Roman" w:hAnsi="Times New Roman"/>
          <w:sz w:val="26"/>
          <w:szCs w:val="26"/>
        </w:rPr>
        <w:t>- So sánh với lí thuyết xác suất, DSET cung cấp công cụ mạnh mẽ để biểu hiện và kết hợp của các thông tin không chắc chắn mà không có xác suất trước, cái mà được sử dụng trong nhiều hệ thống hợp nhất dữ liệu. Một số điều cơ bản được trình bày dưới đây.</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b/>
          <w:bCs/>
          <w:sz w:val="26"/>
          <w:szCs w:val="26"/>
        </w:rPr>
        <w:t>Định nghĩa 1:</w:t>
      </w:r>
    </w:p>
    <w:p w:rsidR="00EC5C73" w:rsidRDefault="00EC5C73">
      <w:pPr>
        <w:spacing w:before="115" w:after="115"/>
        <w:ind w:left="29" w:right="29" w:firstLine="29"/>
        <w:rPr>
          <w:rFonts w:ascii="Times New Roman" w:hAnsi="Times New Roman"/>
          <w:b/>
          <w:bCs/>
          <w:sz w:val="26"/>
          <w:szCs w:val="26"/>
        </w:rPr>
      </w:pPr>
    </w:p>
    <w:p w:rsidR="00EC5C73" w:rsidRDefault="00492DB9">
      <w:pPr>
        <w:spacing w:before="115" w:after="115"/>
        <w:ind w:left="29" w:right="29" w:firstLine="29"/>
      </w:pPr>
      <w:r>
        <w:rPr>
          <w:rFonts w:ascii="Times New Roman" w:hAnsi="Times New Roman"/>
          <w:b/>
          <w:bCs/>
          <w:sz w:val="26"/>
          <w:szCs w:val="26"/>
        </w:rPr>
        <w:t>Khung phân biệt</w:t>
      </w:r>
    </w:p>
    <w:p w:rsidR="00EC5C73" w:rsidRDefault="00EC5C73">
      <w:pPr>
        <w:spacing w:before="115" w:after="115"/>
        <w:ind w:left="29" w:right="29" w:firstLine="29"/>
        <w:rPr>
          <w:rFonts w:ascii="Times New Roman" w:hAnsi="Times New Roman"/>
          <w:b/>
          <w:bCs/>
          <w:sz w:val="26"/>
          <w:szCs w:val="26"/>
        </w:rPr>
      </w:pPr>
    </w:p>
    <w:p w:rsidR="00EC5C73" w:rsidRPr="00104FDC" w:rsidRDefault="00492DB9" w:rsidP="00104FDC">
      <w:pPr>
        <w:spacing w:before="115" w:after="115"/>
        <w:ind w:left="29" w:right="29" w:firstLine="29"/>
      </w:pPr>
      <w:r>
        <w:rPr>
          <w:rFonts w:ascii="Times New Roman" w:hAnsi="Times New Roman"/>
          <w:b/>
          <w:bCs/>
          <w:i/>
          <w:iCs/>
          <w:sz w:val="26"/>
          <w:szCs w:val="26"/>
        </w:rPr>
        <w:t>“Nếu một tập hợp không rỗng Θ chứa tất cả kết quả của mục tiêu mà mọi người có thể nhận dạng, và mệnh đề được chứa trong tập hợp loại trừ lẫn nhau và toàn diện, nó được gọi là khung phân biệt”</w:t>
      </w:r>
    </w:p>
    <w:p w:rsidR="00EC5C73" w:rsidRDefault="00A42C9A" w:rsidP="00104FDC">
      <w:pPr>
        <w:spacing w:before="115" w:after="115"/>
        <w:ind w:left="1447" w:right="29" w:firstLine="680"/>
        <w:rPr>
          <w:rFonts w:ascii="Times New Roman" w:hAnsi="Times New Roman"/>
          <w:sz w:val="26"/>
          <w:szCs w:val="26"/>
        </w:rPr>
      </w:pPr>
      <w:r w:rsidRPr="000928F7">
        <w:rPr>
          <w:position w:val="-14"/>
        </w:rPr>
        <w:object w:dxaOrig="22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14pt;height:20.2pt" o:ole="">
            <v:imagedata r:id="rId5" o:title=""/>
          </v:shape>
          <o:OLEObject Type="Embed" ProgID="Equation.DSMT4" ShapeID="_x0000_i1033" DrawAspect="Content" ObjectID="_1744233994" r:id="rId6"/>
        </w:object>
      </w:r>
      <w:r w:rsidR="00104FDC">
        <w:rPr>
          <w:rFonts w:ascii="Times New Roman" w:hAnsi="Times New Roman"/>
          <w:sz w:val="26"/>
          <w:szCs w:val="26"/>
        </w:rPr>
        <w:t xml:space="preserve"> </w:t>
      </w:r>
      <w:r w:rsidR="00104FDC">
        <w:rPr>
          <w:rFonts w:ascii="Times New Roman" w:hAnsi="Times New Roman"/>
          <w:sz w:val="26"/>
          <w:szCs w:val="26"/>
        </w:rPr>
        <w:tab/>
      </w:r>
      <w:r w:rsidR="00104FDC">
        <w:rPr>
          <w:rFonts w:ascii="Times New Roman" w:hAnsi="Times New Roman"/>
          <w:sz w:val="26"/>
          <w:szCs w:val="26"/>
        </w:rPr>
        <w:tab/>
      </w:r>
      <w:r w:rsidR="00104FDC">
        <w:rPr>
          <w:rFonts w:ascii="Times New Roman" w:hAnsi="Times New Roman"/>
          <w:sz w:val="26"/>
          <w:szCs w:val="26"/>
        </w:rPr>
        <w:tab/>
      </w:r>
      <w:r w:rsidR="00104FDC">
        <w:rPr>
          <w:rFonts w:ascii="Times New Roman" w:hAnsi="Times New Roman"/>
          <w:sz w:val="26"/>
          <w:szCs w:val="26"/>
        </w:rPr>
        <w:tab/>
        <w:t>(1)</w:t>
      </w:r>
    </w:p>
    <w:p w:rsidR="00EC5C73" w:rsidRDefault="00104FDC">
      <w:pPr>
        <w:spacing w:before="115" w:after="115"/>
        <w:ind w:left="29" w:right="29" w:firstLine="29"/>
      </w:pPr>
      <w:r w:rsidRPr="000928F7">
        <w:rPr>
          <w:position w:val="-14"/>
        </w:rPr>
        <w:object w:dxaOrig="1740" w:dyaOrig="400">
          <v:shape id="_x0000_i1030" type="#_x0000_t75" style="width:87.25pt;height:20.2pt" o:ole="">
            <v:imagedata r:id="rId7" o:title=""/>
          </v:shape>
          <o:OLEObject Type="Embed" ProgID="Equation.DSMT4" ShapeID="_x0000_i1030" DrawAspect="Content" ObjectID="_1744233995" r:id="rId8"/>
        </w:object>
      </w:r>
      <w:r w:rsidR="00492DB9">
        <w:rPr>
          <w:rFonts w:ascii="Times New Roman" w:hAnsi="Times New Roman"/>
          <w:sz w:val="26"/>
          <w:szCs w:val="26"/>
        </w:rPr>
        <w:t xml:space="preserve"> </w:t>
      </w:r>
      <w:r w:rsidR="00492DB9">
        <w:rPr>
          <w:rFonts w:ascii="Times New Roman" w:hAnsi="Times New Roman"/>
          <w:b/>
          <w:bCs/>
          <w:i/>
          <w:iCs/>
          <w:sz w:val="26"/>
          <w:szCs w:val="26"/>
        </w:rPr>
        <w:t>là mệnh đề thứ i của khung nhận thức</w:t>
      </w:r>
      <w:r w:rsidR="00A42C9A">
        <w:rPr>
          <w:rFonts w:ascii="Times New Roman" w:hAnsi="Times New Roman"/>
          <w:b/>
          <w:bCs/>
          <w:i/>
          <w:iCs/>
          <w:sz w:val="26"/>
          <w:szCs w:val="26"/>
        </w:rPr>
        <w:t xml:space="preserve"> Θ</w:t>
      </w:r>
    </w:p>
    <w:p w:rsidR="00EC5C73" w:rsidRDefault="00EC5C73">
      <w:pPr>
        <w:spacing w:before="115" w:after="115"/>
        <w:ind w:left="29" w:right="29" w:firstLine="29"/>
        <w:rPr>
          <w:rFonts w:ascii="Times New Roman" w:hAnsi="Times New Roman"/>
          <w:b/>
          <w:bCs/>
          <w:i/>
          <w:iCs/>
          <w:sz w:val="26"/>
          <w:szCs w:val="26"/>
        </w:rPr>
      </w:pPr>
    </w:p>
    <w:p w:rsidR="00EC5C73" w:rsidRDefault="00EC5C73">
      <w:pPr>
        <w:spacing w:before="115" w:after="115"/>
        <w:ind w:left="29" w:right="29" w:firstLine="29"/>
        <w:rPr>
          <w:rFonts w:ascii="Times New Roman" w:hAnsi="Times New Roman"/>
          <w:b/>
          <w:bCs/>
          <w:i/>
          <w:iCs/>
          <w:sz w:val="26"/>
          <w:szCs w:val="26"/>
        </w:rPr>
      </w:pPr>
    </w:p>
    <w:p w:rsidR="00EC5C73" w:rsidRDefault="00492DB9">
      <w:pPr>
        <w:spacing w:before="115" w:after="115"/>
        <w:ind w:left="29" w:right="29" w:firstLine="29"/>
      </w:pPr>
      <w:r>
        <w:rPr>
          <w:rFonts w:ascii="Times New Roman" w:hAnsi="Times New Roman"/>
          <w:b/>
          <w:bCs/>
          <w:sz w:val="26"/>
          <w:szCs w:val="26"/>
        </w:rPr>
        <w:t>Định nghĩa 2:</w:t>
      </w:r>
    </w:p>
    <w:p w:rsidR="00EC5C73" w:rsidRDefault="00EC5C73">
      <w:pPr>
        <w:spacing w:before="115" w:after="115"/>
        <w:ind w:left="29" w:right="29" w:firstLine="29"/>
        <w:rPr>
          <w:rFonts w:ascii="Times New Roman" w:hAnsi="Times New Roman"/>
          <w:b/>
          <w:bCs/>
          <w:sz w:val="26"/>
          <w:szCs w:val="26"/>
        </w:rPr>
      </w:pPr>
    </w:p>
    <w:p w:rsidR="00EC5C73" w:rsidRDefault="00492DB9">
      <w:pPr>
        <w:spacing w:before="115" w:after="115"/>
        <w:ind w:left="29" w:right="29" w:firstLine="29"/>
      </w:pPr>
      <w:r>
        <w:rPr>
          <w:rFonts w:ascii="Times New Roman" w:hAnsi="Times New Roman"/>
          <w:b/>
          <w:bCs/>
          <w:i/>
          <w:iCs/>
          <w:sz w:val="26"/>
          <w:szCs w:val="26"/>
        </w:rPr>
        <w:t>Gán xác suất cơ bản:</w:t>
      </w:r>
    </w:p>
    <w:p w:rsidR="00EC5C73" w:rsidRDefault="00EC5C73">
      <w:pPr>
        <w:spacing w:before="115" w:after="115"/>
        <w:ind w:left="29" w:right="29" w:firstLine="29"/>
        <w:rPr>
          <w:rFonts w:ascii="Times New Roman" w:hAnsi="Times New Roman"/>
          <w:b/>
          <w:bCs/>
          <w:sz w:val="26"/>
          <w:szCs w:val="26"/>
        </w:rPr>
      </w:pPr>
    </w:p>
    <w:p w:rsidR="00EC5C73" w:rsidRPr="00A42C9A" w:rsidRDefault="00492DB9">
      <w:pPr>
        <w:spacing w:before="115" w:after="115"/>
        <w:ind w:left="29" w:right="29" w:firstLine="29"/>
        <w:rPr>
          <w:b/>
        </w:rPr>
      </w:pPr>
      <w:r>
        <w:rPr>
          <w:rFonts w:ascii="Times New Roman" w:hAnsi="Times New Roman"/>
          <w:b/>
          <w:bCs/>
          <w:i/>
          <w:iCs/>
          <w:sz w:val="26"/>
          <w:szCs w:val="26"/>
        </w:rPr>
        <w:t>“</w:t>
      </w:r>
      <w:r w:rsidRPr="00A42C9A">
        <w:rPr>
          <w:rFonts w:ascii="Times New Roman" w:hAnsi="Times New Roman"/>
          <w:b/>
          <w:bCs/>
          <w:i/>
          <w:iCs/>
          <w:sz w:val="26"/>
          <w:szCs w:val="26"/>
        </w:rPr>
        <w:t xml:space="preserve">Đặt Θ là khung riêng biệt, thì hàm </w:t>
      </w:r>
      <w:r w:rsidR="00A42C9A" w:rsidRPr="00A42C9A">
        <w:rPr>
          <w:b/>
        </w:rPr>
        <w:t>: 2</w:t>
      </w:r>
      <w:r w:rsidR="00A42C9A" w:rsidRPr="00A42C9A">
        <w:rPr>
          <w:rFonts w:ascii="Times New Roman" w:hAnsi="Times New Roman"/>
          <w:b/>
          <w:bCs/>
          <w:i/>
          <w:iCs/>
          <w:sz w:val="26"/>
          <w:szCs w:val="26"/>
        </w:rPr>
        <w:t xml:space="preserve"> </w:t>
      </w:r>
      <w:r w:rsidR="00A42C9A" w:rsidRPr="00A42C9A">
        <w:rPr>
          <w:rFonts w:ascii="Times New Roman" w:hAnsi="Times New Roman"/>
          <w:b/>
          <w:bCs/>
          <w:iCs/>
          <w:sz w:val="26"/>
          <w:szCs w:val="26"/>
          <w:vertAlign w:val="superscript"/>
        </w:rPr>
        <w:t>Θ</w:t>
      </w:r>
      <w:r w:rsidR="00A42C9A" w:rsidRPr="00A42C9A">
        <w:rPr>
          <w:b/>
          <w:vertAlign w:val="superscript"/>
        </w:rPr>
        <w:t xml:space="preserve"> </w:t>
      </w:r>
      <w:r w:rsidR="00A42C9A" w:rsidRPr="00A42C9A">
        <w:rPr>
          <w:b/>
        </w:rPr>
        <w:t>→[0,1]</w:t>
      </w:r>
      <w:r w:rsidRPr="00A42C9A">
        <w:rPr>
          <w:rFonts w:ascii="Times New Roman" w:hAnsi="Times New Roman"/>
          <w:b/>
          <w:bCs/>
          <w:i/>
          <w:iCs/>
          <w:sz w:val="26"/>
          <w:szCs w:val="26"/>
        </w:rPr>
        <w:t xml:space="preserve"> thỏa mãn các điều kiện sau:</w:t>
      </w:r>
    </w:p>
    <w:p w:rsidR="00EC5C73" w:rsidRDefault="00EC5C73" w:rsidP="00A42C9A">
      <w:pPr>
        <w:spacing w:before="115" w:after="115"/>
        <w:ind w:right="29"/>
        <w:rPr>
          <w:rFonts w:ascii="Times New Roman" w:hAnsi="Times New Roman"/>
          <w:b/>
          <w:bCs/>
          <w:i/>
          <w:iCs/>
          <w:sz w:val="26"/>
          <w:szCs w:val="26"/>
        </w:rPr>
      </w:pPr>
    </w:p>
    <w:p w:rsidR="00EC5C73" w:rsidRDefault="00492DB9">
      <w:pPr>
        <w:spacing w:before="115" w:after="115"/>
        <w:ind w:left="29" w:right="29" w:firstLine="29"/>
      </w:pPr>
      <w:r>
        <w:rPr>
          <w:rFonts w:ascii="Times New Roman" w:hAnsi="Times New Roman"/>
          <w:b/>
          <w:bCs/>
          <w:i/>
          <w:iCs/>
          <w:sz w:val="26"/>
          <w:szCs w:val="26"/>
        </w:rPr>
        <w:t>Trong đó: m(A) được gọi là BPA của A và được hiểu là thước đo lòng tin được cam kết chính xác với A</w:t>
      </w:r>
    </w:p>
    <w:p w:rsidR="00EC5C73" w:rsidRDefault="00A42C9A" w:rsidP="00A42C9A">
      <w:pPr>
        <w:spacing w:before="115" w:after="115"/>
        <w:ind w:left="29" w:right="29" w:firstLine="29"/>
      </w:pPr>
      <w:r>
        <w:rPr>
          <w:b/>
          <w:bCs/>
          <w:i/>
          <w:iCs/>
        </w:rPr>
        <w:tab/>
      </w:r>
      <w:r>
        <w:rPr>
          <w:b/>
          <w:bCs/>
          <w:i/>
          <w:iCs/>
        </w:rPr>
        <w:tab/>
      </w:r>
      <w:r>
        <w:t>m(</w:t>
      </w:r>
      <w:r>
        <w:rPr>
          <w:rFonts w:ascii="Cambria Math" w:hAnsi="Cambria Math" w:cs="Cambria Math"/>
        </w:rPr>
        <w:t>∅</w:t>
      </w:r>
      <w:r>
        <w:t>)= 0</w:t>
      </w:r>
      <w:r>
        <w:tab/>
      </w:r>
      <w:r>
        <w:tab/>
        <w:t>(2)</w:t>
      </w:r>
    </w:p>
    <w:p w:rsidR="00A42C9A" w:rsidRDefault="00A42C9A" w:rsidP="00A42C9A">
      <w:pPr>
        <w:spacing w:before="115" w:after="115"/>
        <w:ind w:left="29" w:right="29" w:firstLine="29"/>
      </w:pPr>
      <w:r>
        <w:tab/>
      </w:r>
      <w:r>
        <w:tab/>
      </w:r>
      <w:r w:rsidRPr="000928F7">
        <w:rPr>
          <w:position w:val="-28"/>
        </w:rPr>
        <w:object w:dxaOrig="1460" w:dyaOrig="540">
          <v:shape id="_x0000_i1037" type="#_x0000_t75" style="width:73.1pt;height:27.25pt" o:ole="">
            <v:imagedata r:id="rId9" o:title=""/>
          </v:shape>
          <o:OLEObject Type="Embed" ProgID="Equation.DSMT4" ShapeID="_x0000_i1037" DrawAspect="Content" ObjectID="_1744233996" r:id="rId10"/>
        </w:object>
      </w:r>
      <w:r w:rsidR="00ED44C4">
        <w:tab/>
        <w:t>(3)</w:t>
      </w:r>
    </w:p>
    <w:p w:rsidR="00ED44C4" w:rsidRPr="00ED44C4" w:rsidRDefault="00ED44C4" w:rsidP="00ED44C4">
      <w:pPr>
        <w:pStyle w:val="HTMLPreformatted"/>
        <w:spacing w:line="540" w:lineRule="atLeast"/>
        <w:rPr>
          <w:rFonts w:ascii="Times New Roman" w:hAnsi="Times New Roman" w:cs="Times New Roman"/>
          <w:color w:val="202124"/>
          <w:sz w:val="26"/>
          <w:szCs w:val="26"/>
        </w:rPr>
      </w:pPr>
      <w:r w:rsidRPr="00ED44C4">
        <w:rPr>
          <w:rStyle w:val="y2iqfc"/>
          <w:rFonts w:ascii="Times New Roman" w:hAnsi="Times New Roman" w:cs="Times New Roman"/>
          <w:color w:val="202124"/>
          <w:sz w:val="26"/>
          <w:szCs w:val="26"/>
          <w:lang w:val="vi-VN"/>
        </w:rPr>
        <w:t>nơi được gọi là BPA của và nó được hiểu là thước đo niềm tin được cam kết chính xác với .</w:t>
      </w:r>
    </w:p>
    <w:p w:rsidR="00EC5C73" w:rsidRDefault="00ED44C4" w:rsidP="00ED44C4">
      <w:pPr>
        <w:spacing w:before="115" w:after="115"/>
        <w:ind w:left="29" w:right="29" w:firstLine="29"/>
      </w:pPr>
      <w:r>
        <w:rPr>
          <w:rFonts w:ascii="Times New Roman" w:hAnsi="Times New Roman"/>
          <w:b/>
          <w:bCs/>
          <w:sz w:val="26"/>
          <w:szCs w:val="26"/>
        </w:rPr>
        <w:t xml:space="preserve"> </w:t>
      </w:r>
      <w:r w:rsidR="00492DB9">
        <w:rPr>
          <w:rFonts w:ascii="Times New Roman" w:hAnsi="Times New Roman"/>
          <w:b/>
          <w:bCs/>
          <w:sz w:val="26"/>
          <w:szCs w:val="26"/>
        </w:rPr>
        <w:t>Định nghĩa 3:</w:t>
      </w:r>
    </w:p>
    <w:p w:rsidR="00EC5C73" w:rsidRDefault="00492DB9">
      <w:pPr>
        <w:spacing w:before="115" w:after="115"/>
        <w:ind w:left="29" w:right="29" w:firstLine="29"/>
      </w:pPr>
      <w:r>
        <w:rPr>
          <w:rFonts w:ascii="Times New Roman" w:hAnsi="Times New Roman"/>
          <w:b/>
          <w:bCs/>
          <w:i/>
          <w:iCs/>
          <w:sz w:val="26"/>
          <w:szCs w:val="26"/>
        </w:rPr>
        <w:t>Quy tắc kết hợp của Dempster:</w:t>
      </w:r>
    </w:p>
    <w:p w:rsidR="00EC5C73" w:rsidRDefault="00EC5C73">
      <w:pPr>
        <w:spacing w:before="115" w:after="115"/>
        <w:ind w:left="29" w:right="29" w:firstLine="29"/>
        <w:rPr>
          <w:rFonts w:ascii="Times New Roman" w:hAnsi="Times New Roman"/>
          <w:b/>
          <w:bCs/>
          <w:sz w:val="26"/>
          <w:szCs w:val="26"/>
        </w:rPr>
      </w:pPr>
    </w:p>
    <w:p w:rsidR="00EC5C73" w:rsidRDefault="00492DB9">
      <w:pPr>
        <w:spacing w:before="115" w:after="115"/>
        <w:ind w:left="29" w:right="29" w:firstLine="29"/>
      </w:pPr>
      <w:r>
        <w:rPr>
          <w:rFonts w:ascii="Times New Roman" w:hAnsi="Times New Roman"/>
          <w:b/>
          <w:bCs/>
          <w:i/>
          <w:iCs/>
          <w:sz w:val="26"/>
          <w:szCs w:val="26"/>
        </w:rPr>
        <w:t>“Giả sử rằng hai bằng chứng E</w:t>
      </w:r>
      <w:r w:rsidRPr="00ED44C4">
        <w:rPr>
          <w:rFonts w:ascii="Times New Roman" w:hAnsi="Times New Roman"/>
          <w:b/>
          <w:bCs/>
          <w:i/>
          <w:iCs/>
          <w:sz w:val="26"/>
          <w:szCs w:val="26"/>
          <w:vertAlign w:val="subscript"/>
        </w:rPr>
        <w:t>1</w:t>
      </w:r>
      <w:r>
        <w:rPr>
          <w:rFonts w:ascii="Times New Roman" w:hAnsi="Times New Roman"/>
          <w:b/>
          <w:bCs/>
          <w:i/>
          <w:iCs/>
          <w:sz w:val="26"/>
          <w:szCs w:val="26"/>
        </w:rPr>
        <w:t xml:space="preserve"> và E</w:t>
      </w:r>
      <w:r w:rsidRPr="00ED44C4">
        <w:rPr>
          <w:rFonts w:ascii="Times New Roman" w:hAnsi="Times New Roman"/>
          <w:b/>
          <w:bCs/>
          <w:i/>
          <w:iCs/>
          <w:sz w:val="26"/>
          <w:szCs w:val="26"/>
          <w:vertAlign w:val="subscript"/>
        </w:rPr>
        <w:t>2</w:t>
      </w:r>
      <w:r>
        <w:rPr>
          <w:rFonts w:ascii="Times New Roman" w:hAnsi="Times New Roman"/>
          <w:b/>
          <w:bCs/>
          <w:i/>
          <w:iCs/>
          <w:sz w:val="26"/>
          <w:szCs w:val="26"/>
        </w:rPr>
        <w:t xml:space="preserve"> của khung phân biệt Θ có các BPA </w:t>
      </w:r>
      <w:r>
        <w:rPr>
          <w:rFonts w:ascii="Times New Roman" w:hAnsi="Times New Roman"/>
          <w:b/>
          <w:bCs/>
          <w:i/>
          <w:iCs/>
          <w:noProof/>
          <w:sz w:val="26"/>
          <w:szCs w:val="26"/>
          <w:lang w:eastAsia="en-US" w:bidi="ar-SA"/>
        </w:rPr>
        <mc:AlternateContent>
          <mc:Choice Requires="wpg">
            <w:drawing>
              <wp:inline distT="0" distB="0" distL="0" distR="0">
                <wp:extent cx="179070" cy="89535"/>
                <wp:effectExtent l="0" t="0" r="0" b="0"/>
                <wp:docPr id="5" name="Shape1"/>
                <wp:cNvGraphicFramePr/>
                <a:graphic xmlns:a="http://schemas.openxmlformats.org/drawingml/2006/main">
                  <a:graphicData uri="http://schemas.microsoft.com/office/word/2010/wordprocessingGroup">
                    <wpg:wgp>
                      <wpg:cNvGrpSpPr/>
                      <wpg:grpSpPr>
                        <a:xfrm>
                          <a:off x="0" y="0"/>
                          <a:ext cx="178920" cy="89640"/>
                          <a:chOff x="0" y="0"/>
                          <a:chExt cx="178920" cy="89640"/>
                        </a:xfrm>
                      </wpg:grpSpPr>
                      <wpg:grpSp>
                        <wpg:cNvPr id="6" name="Group 6"/>
                        <wpg:cNvGrpSpPr/>
                        <wpg:grpSpPr>
                          <a:xfrm>
                            <a:off x="0" y="0"/>
                            <a:ext cx="178920" cy="89640"/>
                            <a:chOff x="0" y="0"/>
                            <a:chExt cx="0" cy="0"/>
                          </a:xfrm>
                        </wpg:grpSpPr>
                        <wps:wsp>
                          <wps:cNvPr id="7" name="Freeform 7"/>
                          <wps:cNvSpPr/>
                          <wps:spPr>
                            <a:xfrm>
                              <a:off x="3960" y="8280"/>
                              <a:ext cx="167040" cy="73800"/>
                            </a:xfrm>
                            <a:custGeom>
                              <a:avLst/>
                              <a:gdLst/>
                              <a:ahLst/>
                              <a:cxnLst/>
                              <a:rect l="l" t="t" r="r" b="b"/>
                              <a:pathLst>
                                <a:path w="464" h="205">
                                  <a:moveTo>
                                    <a:pt x="232" y="205"/>
                                  </a:moveTo>
                                  <a:cubicBezTo>
                                    <a:pt x="154" y="205"/>
                                    <a:pt x="77" y="205"/>
                                    <a:pt x="-1" y="205"/>
                                  </a:cubicBezTo>
                                  <a:cubicBezTo>
                                    <a:pt x="-1" y="137"/>
                                    <a:pt x="-1" y="68"/>
                                    <a:pt x="-1" y="0"/>
                                  </a:cubicBezTo>
                                  <a:cubicBezTo>
                                    <a:pt x="154" y="0"/>
                                    <a:pt x="309" y="0"/>
                                    <a:pt x="464" y="0"/>
                                  </a:cubicBezTo>
                                  <a:cubicBezTo>
                                    <a:pt x="464" y="68"/>
                                    <a:pt x="464" y="137"/>
                                    <a:pt x="464" y="205"/>
                                  </a:cubicBezTo>
                                  <a:cubicBezTo>
                                    <a:pt x="387" y="205"/>
                                    <a:pt x="309" y="205"/>
                                    <a:pt x="232" y="205"/>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8" name="Freeform 8"/>
                          <wps:cNvSpPr/>
                          <wps:spPr>
                            <a:xfrm>
                              <a:off x="0" y="0"/>
                              <a:ext cx="123840" cy="68760"/>
                            </a:xfrm>
                            <a:custGeom>
                              <a:avLst/>
                              <a:gdLst/>
                              <a:ahLst/>
                              <a:cxnLst/>
                              <a:rect l="l" t="t" r="r" b="b"/>
                              <a:pathLst>
                                <a:path w="344" h="191">
                                  <a:moveTo>
                                    <a:pt x="26" y="161"/>
                                  </a:moveTo>
                                  <a:cubicBezTo>
                                    <a:pt x="25" y="167"/>
                                    <a:pt x="22" y="176"/>
                                    <a:pt x="22" y="179"/>
                                  </a:cubicBezTo>
                                  <a:cubicBezTo>
                                    <a:pt x="22" y="186"/>
                                    <a:pt x="28" y="190"/>
                                    <a:pt x="34" y="190"/>
                                  </a:cubicBezTo>
                                  <a:cubicBezTo>
                                    <a:pt x="39" y="190"/>
                                    <a:pt x="47" y="186"/>
                                    <a:pt x="50" y="178"/>
                                  </a:cubicBezTo>
                                  <a:cubicBezTo>
                                    <a:pt x="52" y="168"/>
                                    <a:pt x="56" y="157"/>
                                    <a:pt x="58" y="147"/>
                                  </a:cubicBezTo>
                                  <a:cubicBezTo>
                                    <a:pt x="61" y="135"/>
                                    <a:pt x="64" y="123"/>
                                    <a:pt x="67" y="111"/>
                                  </a:cubicBezTo>
                                  <a:cubicBezTo>
                                    <a:pt x="69" y="101"/>
                                    <a:pt x="73" y="92"/>
                                    <a:pt x="74" y="82"/>
                                  </a:cubicBezTo>
                                  <a:cubicBezTo>
                                    <a:pt x="76" y="75"/>
                                    <a:pt x="80" y="63"/>
                                    <a:pt x="80" y="62"/>
                                  </a:cubicBezTo>
                                  <a:cubicBezTo>
                                    <a:pt x="86" y="48"/>
                                    <a:pt x="109" y="10"/>
                                    <a:pt x="148" y="10"/>
                                  </a:cubicBezTo>
                                  <a:cubicBezTo>
                                    <a:pt x="167" y="10"/>
                                    <a:pt x="171" y="26"/>
                                    <a:pt x="171" y="39"/>
                                  </a:cubicBezTo>
                                  <a:cubicBezTo>
                                    <a:pt x="171" y="50"/>
                                    <a:pt x="167" y="62"/>
                                    <a:pt x="165" y="75"/>
                                  </a:cubicBezTo>
                                  <a:cubicBezTo>
                                    <a:pt x="160" y="90"/>
                                    <a:pt x="157" y="106"/>
                                    <a:pt x="153" y="123"/>
                                  </a:cubicBezTo>
                                  <a:cubicBezTo>
                                    <a:pt x="149" y="133"/>
                                    <a:pt x="147" y="143"/>
                                    <a:pt x="145" y="154"/>
                                  </a:cubicBezTo>
                                  <a:cubicBezTo>
                                    <a:pt x="142" y="162"/>
                                    <a:pt x="139" y="176"/>
                                    <a:pt x="139" y="179"/>
                                  </a:cubicBezTo>
                                  <a:cubicBezTo>
                                    <a:pt x="139" y="186"/>
                                    <a:pt x="145" y="190"/>
                                    <a:pt x="151" y="190"/>
                                  </a:cubicBezTo>
                                  <a:cubicBezTo>
                                    <a:pt x="164" y="190"/>
                                    <a:pt x="166" y="179"/>
                                    <a:pt x="170" y="166"/>
                                  </a:cubicBezTo>
                                  <a:cubicBezTo>
                                    <a:pt x="176" y="142"/>
                                    <a:pt x="191" y="82"/>
                                    <a:pt x="195" y="66"/>
                                  </a:cubicBezTo>
                                  <a:cubicBezTo>
                                    <a:pt x="196" y="60"/>
                                    <a:pt x="219" y="10"/>
                                    <a:pt x="265" y="10"/>
                                  </a:cubicBezTo>
                                  <a:cubicBezTo>
                                    <a:pt x="281" y="10"/>
                                    <a:pt x="286" y="25"/>
                                    <a:pt x="286" y="39"/>
                                  </a:cubicBezTo>
                                  <a:cubicBezTo>
                                    <a:pt x="286" y="63"/>
                                    <a:pt x="269" y="111"/>
                                    <a:pt x="261" y="133"/>
                                  </a:cubicBezTo>
                                  <a:cubicBezTo>
                                    <a:pt x="257" y="142"/>
                                    <a:pt x="256" y="147"/>
                                    <a:pt x="256" y="155"/>
                                  </a:cubicBezTo>
                                  <a:cubicBezTo>
                                    <a:pt x="256" y="175"/>
                                    <a:pt x="271" y="190"/>
                                    <a:pt x="289" y="190"/>
                                  </a:cubicBezTo>
                                  <a:cubicBezTo>
                                    <a:pt x="328" y="190"/>
                                    <a:pt x="344" y="130"/>
                                    <a:pt x="344" y="126"/>
                                  </a:cubicBezTo>
                                  <a:cubicBezTo>
                                    <a:pt x="344" y="123"/>
                                    <a:pt x="340" y="123"/>
                                    <a:pt x="339" y="123"/>
                                  </a:cubicBezTo>
                                  <a:cubicBezTo>
                                    <a:pt x="336" y="123"/>
                                    <a:pt x="336" y="124"/>
                                    <a:pt x="333" y="130"/>
                                  </a:cubicBezTo>
                                  <a:cubicBezTo>
                                    <a:pt x="327" y="150"/>
                                    <a:pt x="313" y="180"/>
                                    <a:pt x="290" y="180"/>
                                  </a:cubicBezTo>
                                  <a:cubicBezTo>
                                    <a:pt x="283" y="180"/>
                                    <a:pt x="280" y="176"/>
                                    <a:pt x="280" y="167"/>
                                  </a:cubicBezTo>
                                  <a:cubicBezTo>
                                    <a:pt x="280" y="156"/>
                                    <a:pt x="284" y="147"/>
                                    <a:pt x="288" y="138"/>
                                  </a:cubicBezTo>
                                  <a:cubicBezTo>
                                    <a:pt x="296" y="117"/>
                                    <a:pt x="313" y="70"/>
                                    <a:pt x="313" y="46"/>
                                  </a:cubicBezTo>
                                  <a:cubicBezTo>
                                    <a:pt x="313" y="19"/>
                                    <a:pt x="296" y="1"/>
                                    <a:pt x="266" y="1"/>
                                  </a:cubicBezTo>
                                  <a:cubicBezTo>
                                    <a:pt x="235" y="1"/>
                                    <a:pt x="213" y="20"/>
                                    <a:pt x="197" y="41"/>
                                  </a:cubicBezTo>
                                  <a:cubicBezTo>
                                    <a:pt x="197" y="36"/>
                                    <a:pt x="196" y="22"/>
                                    <a:pt x="184" y="11"/>
                                  </a:cubicBezTo>
                                  <a:cubicBezTo>
                                    <a:pt x="173" y="3"/>
                                    <a:pt x="160" y="1"/>
                                    <a:pt x="149" y="1"/>
                                  </a:cubicBezTo>
                                  <a:cubicBezTo>
                                    <a:pt x="111" y="1"/>
                                    <a:pt x="91" y="28"/>
                                    <a:pt x="83" y="38"/>
                                  </a:cubicBezTo>
                                  <a:cubicBezTo>
                                    <a:pt x="82" y="14"/>
                                    <a:pt x="64" y="1"/>
                                    <a:pt x="45" y="1"/>
                                  </a:cubicBezTo>
                                  <a:cubicBezTo>
                                    <a:pt x="26" y="1"/>
                                    <a:pt x="17" y="17"/>
                                    <a:pt x="14" y="25"/>
                                  </a:cubicBezTo>
                                  <a:cubicBezTo>
                                    <a:pt x="7" y="39"/>
                                    <a:pt x="0" y="64"/>
                                    <a:pt x="0" y="65"/>
                                  </a:cubicBezTo>
                                  <a:cubicBezTo>
                                    <a:pt x="0" y="70"/>
                                    <a:pt x="5" y="70"/>
                                    <a:pt x="7" y="70"/>
                                  </a:cubicBezTo>
                                  <a:cubicBezTo>
                                    <a:pt x="10" y="70"/>
                                    <a:pt x="10" y="69"/>
                                    <a:pt x="14" y="60"/>
                                  </a:cubicBezTo>
                                  <a:cubicBezTo>
                                    <a:pt x="20" y="31"/>
                                    <a:pt x="28" y="10"/>
                                    <a:pt x="44" y="10"/>
                                  </a:cubicBezTo>
                                  <a:cubicBezTo>
                                    <a:pt x="51" y="10"/>
                                    <a:pt x="57" y="14"/>
                                    <a:pt x="57" y="29"/>
                                  </a:cubicBezTo>
                                  <a:cubicBezTo>
                                    <a:pt x="57" y="38"/>
                                    <a:pt x="56" y="42"/>
                                    <a:pt x="50" y="65"/>
                                  </a:cubicBezTo>
                                  <a:cubicBezTo>
                                    <a:pt x="41" y="98"/>
                                    <a:pt x="34" y="130"/>
                                    <a:pt x="26" y="16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9" name="Freeform 9"/>
                          <wps:cNvSpPr/>
                          <wps:spPr>
                            <a:xfrm>
                              <a:off x="141480" y="19800"/>
                              <a:ext cx="37440" cy="69840"/>
                            </a:xfrm>
                            <a:custGeom>
                              <a:avLst/>
                              <a:gdLst/>
                              <a:ahLst/>
                              <a:cxnLst/>
                              <a:rect l="l" t="t" r="r" b="b"/>
                              <a:pathLst>
                                <a:path w="108" h="194">
                                  <a:moveTo>
                                    <a:pt x="66" y="9"/>
                                  </a:moveTo>
                                  <a:cubicBezTo>
                                    <a:pt x="66" y="0"/>
                                    <a:pt x="64" y="0"/>
                                    <a:pt x="57" y="0"/>
                                  </a:cubicBezTo>
                                  <a:cubicBezTo>
                                    <a:pt x="38" y="18"/>
                                    <a:pt x="12" y="20"/>
                                    <a:pt x="0" y="20"/>
                                  </a:cubicBezTo>
                                  <a:cubicBezTo>
                                    <a:pt x="0" y="23"/>
                                    <a:pt x="0" y="26"/>
                                    <a:pt x="0" y="29"/>
                                  </a:cubicBezTo>
                                  <a:cubicBezTo>
                                    <a:pt x="6" y="29"/>
                                    <a:pt x="26" y="29"/>
                                    <a:pt x="42" y="21"/>
                                  </a:cubicBezTo>
                                  <a:cubicBezTo>
                                    <a:pt x="42" y="71"/>
                                    <a:pt x="42" y="121"/>
                                    <a:pt x="42" y="170"/>
                                  </a:cubicBezTo>
                                  <a:cubicBezTo>
                                    <a:pt x="42" y="180"/>
                                    <a:pt x="42" y="184"/>
                                    <a:pt x="13" y="184"/>
                                  </a:cubicBezTo>
                                  <a:cubicBezTo>
                                    <a:pt x="9" y="184"/>
                                    <a:pt x="4" y="184"/>
                                    <a:pt x="1" y="184"/>
                                  </a:cubicBezTo>
                                  <a:cubicBezTo>
                                    <a:pt x="1" y="187"/>
                                    <a:pt x="1" y="191"/>
                                    <a:pt x="1" y="194"/>
                                  </a:cubicBezTo>
                                  <a:cubicBezTo>
                                    <a:pt x="7" y="194"/>
                                    <a:pt x="43" y="193"/>
                                    <a:pt x="54" y="193"/>
                                  </a:cubicBezTo>
                                  <a:cubicBezTo>
                                    <a:pt x="63" y="193"/>
                                    <a:pt x="99" y="194"/>
                                    <a:pt x="106" y="194"/>
                                  </a:cubicBezTo>
                                  <a:cubicBezTo>
                                    <a:pt x="106" y="191"/>
                                    <a:pt x="106" y="187"/>
                                    <a:pt x="106" y="184"/>
                                  </a:cubicBezTo>
                                  <a:cubicBezTo>
                                    <a:pt x="102" y="184"/>
                                    <a:pt x="98" y="184"/>
                                    <a:pt x="94" y="184"/>
                                  </a:cubicBezTo>
                                  <a:cubicBezTo>
                                    <a:pt x="66" y="184"/>
                                    <a:pt x="66" y="180"/>
                                    <a:pt x="66" y="170"/>
                                  </a:cubicBezTo>
                                  <a:cubicBezTo>
                                    <a:pt x="66" y="117"/>
                                    <a:pt x="66" y="63"/>
                                    <a:pt x="66" y="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1" style="position:absolute;margin-left:0pt;margin-top:-7.1pt;width:14.1pt;height:7.05pt" coordorigin="0,-142" coordsize="282,141">
                <v:group id="shape_0" style="position:absolute;left:0;top:-142;width:282;height:141"/>
              </v:group>
            </w:pict>
          </mc:Fallback>
        </mc:AlternateContent>
      </w:r>
      <w:r>
        <w:rPr>
          <w:rFonts w:ascii="Times New Roman" w:hAnsi="Times New Roman"/>
          <w:b/>
          <w:bCs/>
          <w:i/>
          <w:iCs/>
          <w:sz w:val="26"/>
          <w:szCs w:val="26"/>
        </w:rPr>
        <w:t xml:space="preserve"> và </w:t>
      </w:r>
      <w:r>
        <w:rPr>
          <w:rFonts w:ascii="Times New Roman" w:hAnsi="Times New Roman"/>
          <w:b/>
          <w:bCs/>
          <w:i/>
          <w:iCs/>
          <w:noProof/>
          <w:sz w:val="26"/>
          <w:szCs w:val="26"/>
          <w:lang w:eastAsia="en-US" w:bidi="ar-SA"/>
        </w:rPr>
        <mc:AlternateContent>
          <mc:Choice Requires="wpg">
            <w:drawing>
              <wp:inline distT="0" distB="0" distL="0" distR="0">
                <wp:extent cx="182245" cy="89535"/>
                <wp:effectExtent l="0" t="0" r="0" b="0"/>
                <wp:docPr id="1" name="Shape2"/>
                <wp:cNvGraphicFramePr/>
                <a:graphic xmlns:a="http://schemas.openxmlformats.org/drawingml/2006/main">
                  <a:graphicData uri="http://schemas.microsoft.com/office/word/2010/wordprocessingGroup">
                    <wpg:wgp>
                      <wpg:cNvGrpSpPr/>
                      <wpg:grpSpPr>
                        <a:xfrm>
                          <a:off x="0" y="0"/>
                          <a:ext cx="182160" cy="89640"/>
                          <a:chOff x="0" y="0"/>
                          <a:chExt cx="182160" cy="89640"/>
                        </a:xfrm>
                      </wpg:grpSpPr>
                      <wpg:grpSp>
                        <wpg:cNvPr id="2" name="Group 2"/>
                        <wpg:cNvGrpSpPr/>
                        <wpg:grpSpPr>
                          <a:xfrm>
                            <a:off x="0" y="0"/>
                            <a:ext cx="182160" cy="89640"/>
                            <a:chOff x="0" y="0"/>
                            <a:chExt cx="0" cy="0"/>
                          </a:xfrm>
                        </wpg:grpSpPr>
                        <wps:wsp>
                          <wps:cNvPr id="3" name="Freeform 3"/>
                          <wps:cNvSpPr/>
                          <wps:spPr>
                            <a:xfrm>
                              <a:off x="3960" y="8280"/>
                              <a:ext cx="170640" cy="73800"/>
                            </a:xfrm>
                            <a:custGeom>
                              <a:avLst/>
                              <a:gdLst/>
                              <a:ahLst/>
                              <a:cxnLst/>
                              <a:rect l="l" t="t" r="r" b="b"/>
                              <a:pathLst>
                                <a:path w="474" h="205">
                                  <a:moveTo>
                                    <a:pt x="238" y="205"/>
                                  </a:moveTo>
                                  <a:cubicBezTo>
                                    <a:pt x="158" y="205"/>
                                    <a:pt x="79" y="205"/>
                                    <a:pt x="0" y="205"/>
                                  </a:cubicBezTo>
                                  <a:cubicBezTo>
                                    <a:pt x="0" y="137"/>
                                    <a:pt x="0" y="68"/>
                                    <a:pt x="0" y="0"/>
                                  </a:cubicBezTo>
                                  <a:cubicBezTo>
                                    <a:pt x="158" y="0"/>
                                    <a:pt x="316" y="0"/>
                                    <a:pt x="474" y="0"/>
                                  </a:cubicBezTo>
                                  <a:cubicBezTo>
                                    <a:pt x="474" y="68"/>
                                    <a:pt x="474" y="137"/>
                                    <a:pt x="474" y="205"/>
                                  </a:cubicBezTo>
                                  <a:cubicBezTo>
                                    <a:pt x="395" y="205"/>
                                    <a:pt x="316" y="205"/>
                                    <a:pt x="238" y="205"/>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4" name="Freeform 4"/>
                          <wps:cNvSpPr/>
                          <wps:spPr>
                            <a:xfrm>
                              <a:off x="0" y="0"/>
                              <a:ext cx="123840" cy="68760"/>
                            </a:xfrm>
                            <a:custGeom>
                              <a:avLst/>
                              <a:gdLst/>
                              <a:ahLst/>
                              <a:cxnLst/>
                              <a:rect l="l" t="t" r="r" b="b"/>
                              <a:pathLst>
                                <a:path w="344" h="191">
                                  <a:moveTo>
                                    <a:pt x="26" y="161"/>
                                  </a:moveTo>
                                  <a:cubicBezTo>
                                    <a:pt x="25" y="167"/>
                                    <a:pt x="23" y="176"/>
                                    <a:pt x="23" y="179"/>
                                  </a:cubicBezTo>
                                  <a:cubicBezTo>
                                    <a:pt x="23" y="186"/>
                                    <a:pt x="29" y="190"/>
                                    <a:pt x="35" y="190"/>
                                  </a:cubicBezTo>
                                  <a:cubicBezTo>
                                    <a:pt x="40" y="190"/>
                                    <a:pt x="48" y="186"/>
                                    <a:pt x="50" y="178"/>
                                  </a:cubicBezTo>
                                  <a:cubicBezTo>
                                    <a:pt x="53" y="168"/>
                                    <a:pt x="56" y="157"/>
                                    <a:pt x="59" y="147"/>
                                  </a:cubicBezTo>
                                  <a:cubicBezTo>
                                    <a:pt x="61" y="135"/>
                                    <a:pt x="65" y="123"/>
                                    <a:pt x="67" y="111"/>
                                  </a:cubicBezTo>
                                  <a:cubicBezTo>
                                    <a:pt x="70" y="101"/>
                                    <a:pt x="73" y="92"/>
                                    <a:pt x="74" y="82"/>
                                  </a:cubicBezTo>
                                  <a:cubicBezTo>
                                    <a:pt x="77" y="75"/>
                                    <a:pt x="80" y="63"/>
                                    <a:pt x="80" y="62"/>
                                  </a:cubicBezTo>
                                  <a:cubicBezTo>
                                    <a:pt x="86" y="48"/>
                                    <a:pt x="109" y="10"/>
                                    <a:pt x="149" y="10"/>
                                  </a:cubicBezTo>
                                  <a:cubicBezTo>
                                    <a:pt x="168" y="10"/>
                                    <a:pt x="172" y="26"/>
                                    <a:pt x="172" y="39"/>
                                  </a:cubicBezTo>
                                  <a:cubicBezTo>
                                    <a:pt x="172" y="50"/>
                                    <a:pt x="168" y="62"/>
                                    <a:pt x="166" y="75"/>
                                  </a:cubicBezTo>
                                  <a:cubicBezTo>
                                    <a:pt x="161" y="90"/>
                                    <a:pt x="157" y="106"/>
                                    <a:pt x="154" y="123"/>
                                  </a:cubicBezTo>
                                  <a:cubicBezTo>
                                    <a:pt x="150" y="133"/>
                                    <a:pt x="148" y="143"/>
                                    <a:pt x="145" y="154"/>
                                  </a:cubicBezTo>
                                  <a:cubicBezTo>
                                    <a:pt x="143" y="162"/>
                                    <a:pt x="139" y="176"/>
                                    <a:pt x="139" y="179"/>
                                  </a:cubicBezTo>
                                  <a:cubicBezTo>
                                    <a:pt x="139" y="186"/>
                                    <a:pt x="145" y="190"/>
                                    <a:pt x="151" y="190"/>
                                  </a:cubicBezTo>
                                  <a:cubicBezTo>
                                    <a:pt x="165" y="190"/>
                                    <a:pt x="167" y="179"/>
                                    <a:pt x="171" y="166"/>
                                  </a:cubicBezTo>
                                  <a:cubicBezTo>
                                    <a:pt x="177" y="142"/>
                                    <a:pt x="192" y="82"/>
                                    <a:pt x="196" y="66"/>
                                  </a:cubicBezTo>
                                  <a:cubicBezTo>
                                    <a:pt x="197" y="60"/>
                                    <a:pt x="220" y="10"/>
                                    <a:pt x="266" y="10"/>
                                  </a:cubicBezTo>
                                  <a:cubicBezTo>
                                    <a:pt x="282" y="10"/>
                                    <a:pt x="287" y="25"/>
                                    <a:pt x="287" y="39"/>
                                  </a:cubicBezTo>
                                  <a:cubicBezTo>
                                    <a:pt x="287" y="63"/>
                                    <a:pt x="270" y="111"/>
                                    <a:pt x="262" y="133"/>
                                  </a:cubicBezTo>
                                  <a:cubicBezTo>
                                    <a:pt x="258" y="142"/>
                                    <a:pt x="257" y="147"/>
                                    <a:pt x="257" y="155"/>
                                  </a:cubicBezTo>
                                  <a:cubicBezTo>
                                    <a:pt x="257" y="175"/>
                                    <a:pt x="272" y="190"/>
                                    <a:pt x="290" y="190"/>
                                  </a:cubicBezTo>
                                  <a:cubicBezTo>
                                    <a:pt x="329" y="190"/>
                                    <a:pt x="345" y="130"/>
                                    <a:pt x="345" y="126"/>
                                  </a:cubicBezTo>
                                  <a:cubicBezTo>
                                    <a:pt x="345" y="123"/>
                                    <a:pt x="341" y="123"/>
                                    <a:pt x="340" y="123"/>
                                  </a:cubicBezTo>
                                  <a:cubicBezTo>
                                    <a:pt x="336" y="123"/>
                                    <a:pt x="336" y="124"/>
                                    <a:pt x="334" y="130"/>
                                  </a:cubicBezTo>
                                  <a:cubicBezTo>
                                    <a:pt x="328" y="150"/>
                                    <a:pt x="314" y="180"/>
                                    <a:pt x="291" y="180"/>
                                  </a:cubicBezTo>
                                  <a:cubicBezTo>
                                    <a:pt x="284" y="180"/>
                                    <a:pt x="281" y="176"/>
                                    <a:pt x="281" y="167"/>
                                  </a:cubicBezTo>
                                  <a:cubicBezTo>
                                    <a:pt x="281" y="156"/>
                                    <a:pt x="285" y="147"/>
                                    <a:pt x="288" y="138"/>
                                  </a:cubicBezTo>
                                  <a:cubicBezTo>
                                    <a:pt x="297" y="117"/>
                                    <a:pt x="314" y="70"/>
                                    <a:pt x="314" y="46"/>
                                  </a:cubicBezTo>
                                  <a:cubicBezTo>
                                    <a:pt x="314" y="19"/>
                                    <a:pt x="297" y="1"/>
                                    <a:pt x="267" y="1"/>
                                  </a:cubicBezTo>
                                  <a:cubicBezTo>
                                    <a:pt x="235" y="1"/>
                                    <a:pt x="214" y="20"/>
                                    <a:pt x="198" y="41"/>
                                  </a:cubicBezTo>
                                  <a:cubicBezTo>
                                    <a:pt x="198" y="36"/>
                                    <a:pt x="197" y="22"/>
                                    <a:pt x="185" y="11"/>
                                  </a:cubicBezTo>
                                  <a:cubicBezTo>
                                    <a:pt x="174" y="3"/>
                                    <a:pt x="161" y="1"/>
                                    <a:pt x="150" y="1"/>
                                  </a:cubicBezTo>
                                  <a:cubicBezTo>
                                    <a:pt x="113" y="1"/>
                                    <a:pt x="91" y="28"/>
                                    <a:pt x="84" y="38"/>
                                  </a:cubicBezTo>
                                  <a:cubicBezTo>
                                    <a:pt x="83" y="14"/>
                                    <a:pt x="65" y="1"/>
                                    <a:pt x="46" y="1"/>
                                  </a:cubicBezTo>
                                  <a:cubicBezTo>
                                    <a:pt x="26" y="1"/>
                                    <a:pt x="18" y="17"/>
                                    <a:pt x="14" y="25"/>
                                  </a:cubicBezTo>
                                  <a:cubicBezTo>
                                    <a:pt x="7" y="39"/>
                                    <a:pt x="1" y="64"/>
                                    <a:pt x="1" y="65"/>
                                  </a:cubicBezTo>
                                  <a:cubicBezTo>
                                    <a:pt x="1" y="70"/>
                                    <a:pt x="6" y="70"/>
                                    <a:pt x="7" y="70"/>
                                  </a:cubicBezTo>
                                  <a:cubicBezTo>
                                    <a:pt x="11" y="70"/>
                                    <a:pt x="11" y="69"/>
                                    <a:pt x="14" y="60"/>
                                  </a:cubicBezTo>
                                  <a:cubicBezTo>
                                    <a:pt x="20" y="31"/>
                                    <a:pt x="29" y="10"/>
                                    <a:pt x="44" y="10"/>
                                  </a:cubicBezTo>
                                  <a:cubicBezTo>
                                    <a:pt x="52" y="10"/>
                                    <a:pt x="58" y="14"/>
                                    <a:pt x="58" y="29"/>
                                  </a:cubicBezTo>
                                  <a:cubicBezTo>
                                    <a:pt x="58" y="38"/>
                                    <a:pt x="56" y="42"/>
                                    <a:pt x="50" y="65"/>
                                  </a:cubicBezTo>
                                  <a:cubicBezTo>
                                    <a:pt x="42" y="98"/>
                                    <a:pt x="35" y="130"/>
                                    <a:pt x="26" y="16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 name="Freeform 10"/>
                          <wps:cNvSpPr/>
                          <wps:spPr>
                            <a:xfrm>
                              <a:off x="136440" y="19800"/>
                              <a:ext cx="45720" cy="69840"/>
                            </a:xfrm>
                            <a:custGeom>
                              <a:avLst/>
                              <a:gdLst/>
                              <a:ahLst/>
                              <a:cxnLst/>
                              <a:rect l="l" t="t" r="r" b="b"/>
                              <a:pathLst>
                                <a:path w="131" h="194">
                                  <a:moveTo>
                                    <a:pt x="131" y="140"/>
                                  </a:moveTo>
                                  <a:cubicBezTo>
                                    <a:pt x="127" y="140"/>
                                    <a:pt x="124" y="140"/>
                                    <a:pt x="120" y="140"/>
                                  </a:cubicBezTo>
                                  <a:cubicBezTo>
                                    <a:pt x="120" y="148"/>
                                    <a:pt x="117" y="164"/>
                                    <a:pt x="113" y="167"/>
                                  </a:cubicBezTo>
                                  <a:cubicBezTo>
                                    <a:pt x="111" y="169"/>
                                    <a:pt x="88" y="169"/>
                                    <a:pt x="84" y="169"/>
                                  </a:cubicBezTo>
                                  <a:cubicBezTo>
                                    <a:pt x="66" y="169"/>
                                    <a:pt x="48" y="169"/>
                                    <a:pt x="30" y="169"/>
                                  </a:cubicBezTo>
                                  <a:cubicBezTo>
                                    <a:pt x="60" y="142"/>
                                    <a:pt x="71" y="134"/>
                                    <a:pt x="89" y="121"/>
                                  </a:cubicBezTo>
                                  <a:cubicBezTo>
                                    <a:pt x="111" y="103"/>
                                    <a:pt x="131" y="85"/>
                                    <a:pt x="131" y="58"/>
                                  </a:cubicBezTo>
                                  <a:cubicBezTo>
                                    <a:pt x="131" y="22"/>
                                    <a:pt x="100" y="0"/>
                                    <a:pt x="61" y="0"/>
                                  </a:cubicBezTo>
                                  <a:cubicBezTo>
                                    <a:pt x="25" y="0"/>
                                    <a:pt x="0" y="26"/>
                                    <a:pt x="0" y="53"/>
                                  </a:cubicBezTo>
                                  <a:cubicBezTo>
                                    <a:pt x="0" y="67"/>
                                    <a:pt x="13" y="69"/>
                                    <a:pt x="16" y="69"/>
                                  </a:cubicBezTo>
                                  <a:cubicBezTo>
                                    <a:pt x="23" y="69"/>
                                    <a:pt x="31" y="64"/>
                                    <a:pt x="31" y="53"/>
                                  </a:cubicBezTo>
                                  <a:cubicBezTo>
                                    <a:pt x="31" y="48"/>
                                    <a:pt x="30" y="38"/>
                                    <a:pt x="14" y="38"/>
                                  </a:cubicBezTo>
                                  <a:cubicBezTo>
                                    <a:pt x="24" y="17"/>
                                    <a:pt x="43" y="11"/>
                                    <a:pt x="58" y="11"/>
                                  </a:cubicBezTo>
                                  <a:cubicBezTo>
                                    <a:pt x="87" y="11"/>
                                    <a:pt x="102" y="34"/>
                                    <a:pt x="102" y="58"/>
                                  </a:cubicBezTo>
                                  <a:cubicBezTo>
                                    <a:pt x="102" y="83"/>
                                    <a:pt x="84" y="103"/>
                                    <a:pt x="75" y="114"/>
                                  </a:cubicBezTo>
                                  <a:cubicBezTo>
                                    <a:pt x="51" y="137"/>
                                    <a:pt x="28" y="160"/>
                                    <a:pt x="4" y="182"/>
                                  </a:cubicBezTo>
                                  <a:cubicBezTo>
                                    <a:pt x="0" y="185"/>
                                    <a:pt x="0" y="186"/>
                                    <a:pt x="0" y="194"/>
                                  </a:cubicBezTo>
                                  <a:cubicBezTo>
                                    <a:pt x="41" y="194"/>
                                    <a:pt x="81" y="194"/>
                                    <a:pt x="121" y="194"/>
                                  </a:cubicBezTo>
                                  <a:cubicBezTo>
                                    <a:pt x="124" y="176"/>
                                    <a:pt x="127" y="158"/>
                                    <a:pt x="131" y="14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2" style="position:absolute;margin-left:0pt;margin-top:-7.1pt;width:14.35pt;height:7.05pt" coordorigin="0,-142" coordsize="287,141">
                <v:group id="shape_0" style="position:absolute;left:0;top:-142;width:287;height:141"/>
              </v:group>
            </w:pict>
          </mc:Fallback>
        </mc:AlternateContent>
      </w:r>
      <w:r>
        <w:rPr>
          <w:rFonts w:ascii="Times New Roman" w:hAnsi="Times New Roman"/>
          <w:b/>
          <w:bCs/>
          <w:i/>
          <w:iCs/>
          <w:sz w:val="26"/>
          <w:szCs w:val="26"/>
        </w:rPr>
        <w:t xml:space="preserve"> và  </w:t>
      </w:r>
      <w:r>
        <w:rPr>
          <w:rFonts w:ascii="Times New Roman" w:hAnsi="Times New Roman"/>
          <w:b/>
          <w:bCs/>
          <w:i/>
          <w:iCs/>
          <w:noProof/>
          <w:sz w:val="26"/>
          <w:szCs w:val="26"/>
          <w:lang w:eastAsia="en-US" w:bidi="ar-SA"/>
        </w:rPr>
        <mc:AlternateContent>
          <mc:Choice Requires="wpg">
            <w:drawing>
              <wp:inline distT="0" distB="0" distL="0" distR="0">
                <wp:extent cx="145415" cy="132080"/>
                <wp:effectExtent l="0" t="0" r="0" b="0"/>
                <wp:docPr id="11" name="Shape3"/>
                <wp:cNvGraphicFramePr/>
                <a:graphic xmlns:a="http://schemas.openxmlformats.org/drawingml/2006/main">
                  <a:graphicData uri="http://schemas.microsoft.com/office/word/2010/wordprocessingGroup">
                    <wpg:wgp>
                      <wpg:cNvGrpSpPr/>
                      <wpg:grpSpPr>
                        <a:xfrm>
                          <a:off x="0" y="0"/>
                          <a:ext cx="145440" cy="132120"/>
                          <a:chOff x="0" y="0"/>
                          <a:chExt cx="145440" cy="132120"/>
                        </a:xfrm>
                      </wpg:grpSpPr>
                      <wpg:grpSp>
                        <wpg:cNvPr id="12" name="Group 12"/>
                        <wpg:cNvGrpSpPr/>
                        <wpg:grpSpPr>
                          <a:xfrm>
                            <a:off x="0" y="0"/>
                            <a:ext cx="145440" cy="132120"/>
                            <a:chOff x="0" y="0"/>
                            <a:chExt cx="0" cy="0"/>
                          </a:xfrm>
                        </wpg:grpSpPr>
                        <wps:wsp>
                          <wps:cNvPr id="13" name="Freeform 13"/>
                          <wps:cNvSpPr/>
                          <wps:spPr>
                            <a:xfrm>
                              <a:off x="3240" y="8280"/>
                              <a:ext cx="134640" cy="115560"/>
                            </a:xfrm>
                            <a:custGeom>
                              <a:avLst/>
                              <a:gdLst/>
                              <a:ahLst/>
                              <a:cxnLst/>
                              <a:rect l="l" t="t" r="r" b="b"/>
                              <a:pathLst>
                                <a:path w="374" h="321">
                                  <a:moveTo>
                                    <a:pt x="187" y="321"/>
                                  </a:moveTo>
                                  <a:cubicBezTo>
                                    <a:pt x="124" y="321"/>
                                    <a:pt x="61" y="321"/>
                                    <a:pt x="-1" y="321"/>
                                  </a:cubicBezTo>
                                  <a:cubicBezTo>
                                    <a:pt x="-1" y="213"/>
                                    <a:pt x="-1" y="107"/>
                                    <a:pt x="-1" y="-1"/>
                                  </a:cubicBezTo>
                                  <a:cubicBezTo>
                                    <a:pt x="124" y="-1"/>
                                    <a:pt x="248" y="-1"/>
                                    <a:pt x="373" y="-1"/>
                                  </a:cubicBezTo>
                                  <a:cubicBezTo>
                                    <a:pt x="373" y="107"/>
                                    <a:pt x="373" y="213"/>
                                    <a:pt x="373" y="321"/>
                                  </a:cubicBezTo>
                                  <a:cubicBezTo>
                                    <a:pt x="311" y="321"/>
                                    <a:pt x="248" y="321"/>
                                    <a:pt x="187" y="32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4" name="Freeform 14"/>
                          <wps:cNvSpPr/>
                          <wps:spPr>
                            <a:xfrm>
                              <a:off x="0" y="0"/>
                              <a:ext cx="104040" cy="108000"/>
                            </a:xfrm>
                            <a:custGeom>
                              <a:avLst/>
                              <a:gdLst/>
                              <a:ahLst/>
                              <a:cxnLst/>
                              <a:rect l="l" t="t" r="r" b="b"/>
                              <a:pathLst>
                                <a:path w="289" h="300">
                                  <a:moveTo>
                                    <a:pt x="62" y="252"/>
                                  </a:moveTo>
                                  <a:cubicBezTo>
                                    <a:pt x="45" y="279"/>
                                    <a:pt x="28" y="285"/>
                                    <a:pt x="10" y="287"/>
                                  </a:cubicBezTo>
                                  <a:cubicBezTo>
                                    <a:pt x="5" y="287"/>
                                    <a:pt x="1" y="287"/>
                                    <a:pt x="1" y="295"/>
                                  </a:cubicBezTo>
                                  <a:cubicBezTo>
                                    <a:pt x="1" y="297"/>
                                    <a:pt x="3" y="300"/>
                                    <a:pt x="7" y="300"/>
                                  </a:cubicBezTo>
                                  <a:cubicBezTo>
                                    <a:pt x="17" y="300"/>
                                    <a:pt x="31" y="299"/>
                                    <a:pt x="43" y="299"/>
                                  </a:cubicBezTo>
                                  <a:cubicBezTo>
                                    <a:pt x="57" y="299"/>
                                    <a:pt x="71" y="300"/>
                                    <a:pt x="85" y="300"/>
                                  </a:cubicBezTo>
                                  <a:cubicBezTo>
                                    <a:pt x="87" y="300"/>
                                    <a:pt x="93" y="300"/>
                                    <a:pt x="93" y="291"/>
                                  </a:cubicBezTo>
                                  <a:cubicBezTo>
                                    <a:pt x="93" y="287"/>
                                    <a:pt x="89" y="287"/>
                                    <a:pt x="86" y="287"/>
                                  </a:cubicBezTo>
                                  <a:cubicBezTo>
                                    <a:pt x="76" y="285"/>
                                    <a:pt x="67" y="283"/>
                                    <a:pt x="67" y="272"/>
                                  </a:cubicBezTo>
                                  <a:cubicBezTo>
                                    <a:pt x="67" y="267"/>
                                    <a:pt x="69" y="263"/>
                                    <a:pt x="73" y="257"/>
                                  </a:cubicBezTo>
                                  <a:cubicBezTo>
                                    <a:pt x="82" y="239"/>
                                    <a:pt x="93" y="221"/>
                                    <a:pt x="104" y="203"/>
                                  </a:cubicBezTo>
                                  <a:cubicBezTo>
                                    <a:pt x="139" y="203"/>
                                    <a:pt x="173" y="203"/>
                                    <a:pt x="209" y="203"/>
                                  </a:cubicBezTo>
                                  <a:cubicBezTo>
                                    <a:pt x="211" y="211"/>
                                    <a:pt x="217" y="269"/>
                                    <a:pt x="217" y="272"/>
                                  </a:cubicBezTo>
                                  <a:cubicBezTo>
                                    <a:pt x="217" y="285"/>
                                    <a:pt x="195" y="287"/>
                                    <a:pt x="187" y="287"/>
                                  </a:cubicBezTo>
                                  <a:cubicBezTo>
                                    <a:pt x="181" y="287"/>
                                    <a:pt x="176" y="287"/>
                                    <a:pt x="176" y="295"/>
                                  </a:cubicBezTo>
                                  <a:cubicBezTo>
                                    <a:pt x="176" y="300"/>
                                    <a:pt x="181" y="300"/>
                                    <a:pt x="182" y="300"/>
                                  </a:cubicBezTo>
                                  <a:cubicBezTo>
                                    <a:pt x="199" y="300"/>
                                    <a:pt x="218" y="299"/>
                                    <a:pt x="233" y="299"/>
                                  </a:cubicBezTo>
                                  <a:cubicBezTo>
                                    <a:pt x="244" y="299"/>
                                    <a:pt x="271" y="300"/>
                                    <a:pt x="281" y="300"/>
                                  </a:cubicBezTo>
                                  <a:cubicBezTo>
                                    <a:pt x="284" y="300"/>
                                    <a:pt x="289" y="300"/>
                                    <a:pt x="289" y="291"/>
                                  </a:cubicBezTo>
                                  <a:cubicBezTo>
                                    <a:pt x="289" y="287"/>
                                    <a:pt x="284" y="287"/>
                                    <a:pt x="279" y="287"/>
                                  </a:cubicBezTo>
                                  <a:cubicBezTo>
                                    <a:pt x="253" y="287"/>
                                    <a:pt x="253" y="284"/>
                                    <a:pt x="251" y="271"/>
                                  </a:cubicBezTo>
                                  <a:cubicBezTo>
                                    <a:pt x="243" y="185"/>
                                    <a:pt x="235" y="97"/>
                                    <a:pt x="226" y="11"/>
                                  </a:cubicBezTo>
                                  <a:cubicBezTo>
                                    <a:pt x="226" y="3"/>
                                    <a:pt x="226" y="1"/>
                                    <a:pt x="219" y="1"/>
                                  </a:cubicBezTo>
                                  <a:cubicBezTo>
                                    <a:pt x="212" y="1"/>
                                    <a:pt x="211" y="4"/>
                                    <a:pt x="208" y="8"/>
                                  </a:cubicBezTo>
                                  <a:cubicBezTo>
                                    <a:pt x="159" y="89"/>
                                    <a:pt x="110" y="170"/>
                                    <a:pt x="62" y="252"/>
                                  </a:cubicBezTo>
                                  <a:moveTo>
                                    <a:pt x="112" y="191"/>
                                  </a:moveTo>
                                  <a:cubicBezTo>
                                    <a:pt x="140" y="144"/>
                                    <a:pt x="167" y="99"/>
                                    <a:pt x="195" y="53"/>
                                  </a:cubicBezTo>
                                  <a:cubicBezTo>
                                    <a:pt x="199" y="99"/>
                                    <a:pt x="203" y="144"/>
                                    <a:pt x="208" y="191"/>
                                  </a:cubicBezTo>
                                  <a:cubicBezTo>
                                    <a:pt x="176" y="191"/>
                                    <a:pt x="143" y="191"/>
                                    <a:pt x="112" y="19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5" name="Freeform 15"/>
                          <wps:cNvSpPr/>
                          <wps:spPr>
                            <a:xfrm>
                              <a:off x="114480" y="60840"/>
                              <a:ext cx="30960" cy="71280"/>
                            </a:xfrm>
                            <a:custGeom>
                              <a:avLst/>
                              <a:gdLst/>
                              <a:ahLst/>
                              <a:cxnLst/>
                              <a:rect l="l" t="t" r="r" b="b"/>
                              <a:pathLst>
                                <a:path w="90" h="198">
                                  <a:moveTo>
                                    <a:pt x="81" y="11"/>
                                  </a:moveTo>
                                  <a:cubicBezTo>
                                    <a:pt x="81" y="6"/>
                                    <a:pt x="78" y="0"/>
                                    <a:pt x="71" y="0"/>
                                  </a:cubicBezTo>
                                  <a:cubicBezTo>
                                    <a:pt x="62" y="0"/>
                                    <a:pt x="54" y="7"/>
                                    <a:pt x="54" y="16"/>
                                  </a:cubicBezTo>
                                  <a:cubicBezTo>
                                    <a:pt x="54" y="22"/>
                                    <a:pt x="57" y="28"/>
                                    <a:pt x="66" y="28"/>
                                  </a:cubicBezTo>
                                  <a:cubicBezTo>
                                    <a:pt x="74" y="28"/>
                                    <a:pt x="81" y="19"/>
                                    <a:pt x="81" y="11"/>
                                  </a:cubicBezTo>
                                  <a:moveTo>
                                    <a:pt x="21" y="161"/>
                                  </a:moveTo>
                                  <a:cubicBezTo>
                                    <a:pt x="20" y="164"/>
                                    <a:pt x="19" y="168"/>
                                    <a:pt x="19" y="173"/>
                                  </a:cubicBezTo>
                                  <a:cubicBezTo>
                                    <a:pt x="19" y="187"/>
                                    <a:pt x="31" y="198"/>
                                    <a:pt x="47" y="198"/>
                                  </a:cubicBezTo>
                                  <a:cubicBezTo>
                                    <a:pt x="77" y="198"/>
                                    <a:pt x="90" y="157"/>
                                    <a:pt x="90" y="152"/>
                                  </a:cubicBezTo>
                                  <a:cubicBezTo>
                                    <a:pt x="90" y="149"/>
                                    <a:pt x="86" y="149"/>
                                    <a:pt x="85" y="149"/>
                                  </a:cubicBezTo>
                                  <a:cubicBezTo>
                                    <a:pt x="80" y="149"/>
                                    <a:pt x="80" y="151"/>
                                    <a:pt x="79" y="153"/>
                                  </a:cubicBezTo>
                                  <a:cubicBezTo>
                                    <a:pt x="73" y="177"/>
                                    <a:pt x="60" y="189"/>
                                    <a:pt x="48" y="189"/>
                                  </a:cubicBezTo>
                                  <a:cubicBezTo>
                                    <a:pt x="42" y="189"/>
                                    <a:pt x="41" y="186"/>
                                    <a:pt x="41" y="179"/>
                                  </a:cubicBezTo>
                                  <a:cubicBezTo>
                                    <a:pt x="41" y="173"/>
                                    <a:pt x="43" y="167"/>
                                    <a:pt x="45" y="161"/>
                                  </a:cubicBezTo>
                                  <a:cubicBezTo>
                                    <a:pt x="48" y="152"/>
                                    <a:pt x="51" y="144"/>
                                    <a:pt x="55" y="137"/>
                                  </a:cubicBezTo>
                                  <a:cubicBezTo>
                                    <a:pt x="57" y="130"/>
                                    <a:pt x="68" y="103"/>
                                    <a:pt x="69" y="100"/>
                                  </a:cubicBezTo>
                                  <a:cubicBezTo>
                                    <a:pt x="71" y="97"/>
                                    <a:pt x="71" y="94"/>
                                    <a:pt x="71" y="90"/>
                                  </a:cubicBezTo>
                                  <a:cubicBezTo>
                                    <a:pt x="71" y="77"/>
                                    <a:pt x="60" y="65"/>
                                    <a:pt x="43" y="65"/>
                                  </a:cubicBezTo>
                                  <a:cubicBezTo>
                                    <a:pt x="14" y="65"/>
                                    <a:pt x="0" y="106"/>
                                    <a:pt x="0" y="110"/>
                                  </a:cubicBezTo>
                                  <a:cubicBezTo>
                                    <a:pt x="0" y="114"/>
                                    <a:pt x="5" y="114"/>
                                    <a:pt x="6" y="114"/>
                                  </a:cubicBezTo>
                                  <a:cubicBezTo>
                                    <a:pt x="9" y="114"/>
                                    <a:pt x="9" y="113"/>
                                    <a:pt x="11" y="109"/>
                                  </a:cubicBezTo>
                                  <a:cubicBezTo>
                                    <a:pt x="18" y="84"/>
                                    <a:pt x="31" y="73"/>
                                    <a:pt x="42" y="73"/>
                                  </a:cubicBezTo>
                                  <a:cubicBezTo>
                                    <a:pt x="47" y="73"/>
                                    <a:pt x="49" y="76"/>
                                    <a:pt x="49" y="84"/>
                                  </a:cubicBezTo>
                                  <a:cubicBezTo>
                                    <a:pt x="49" y="90"/>
                                    <a:pt x="48" y="95"/>
                                    <a:pt x="41" y="113"/>
                                  </a:cubicBezTo>
                                  <a:cubicBezTo>
                                    <a:pt x="35" y="128"/>
                                    <a:pt x="27" y="144"/>
                                    <a:pt x="21" y="16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3" style="position:absolute;margin-left:0pt;margin-top:-10.45pt;width:11.45pt;height:10.4pt" coordorigin="0,-209" coordsize="229,208">
                <v:group id="shape_0" style="position:absolute;left:0;top:-209;width:229;height:208"/>
              </v:group>
            </w:pict>
          </mc:Fallback>
        </mc:AlternateContent>
      </w:r>
      <w:r>
        <w:rPr>
          <w:rFonts w:ascii="Times New Roman" w:hAnsi="Times New Roman"/>
          <w:b/>
          <w:bCs/>
          <w:i/>
          <w:iCs/>
          <w:sz w:val="26"/>
          <w:szCs w:val="26"/>
        </w:rPr>
        <w:t xml:space="preserve"> và </w:t>
      </w:r>
      <w:r>
        <w:rPr>
          <w:rFonts w:ascii="Times New Roman" w:hAnsi="Times New Roman"/>
          <w:b/>
          <w:bCs/>
          <w:i/>
          <w:iCs/>
          <w:noProof/>
          <w:sz w:val="26"/>
          <w:szCs w:val="26"/>
          <w:lang w:eastAsia="en-US" w:bidi="ar-SA"/>
        </w:rPr>
        <mc:AlternateContent>
          <mc:Choice Requires="wpg">
            <w:drawing>
              <wp:inline distT="0" distB="0" distL="0" distR="0">
                <wp:extent cx="145415" cy="127000"/>
                <wp:effectExtent l="0" t="0" r="0" b="0"/>
                <wp:docPr id="16" name="Shape4"/>
                <wp:cNvGraphicFramePr/>
                <a:graphic xmlns:a="http://schemas.openxmlformats.org/drawingml/2006/main">
                  <a:graphicData uri="http://schemas.microsoft.com/office/word/2010/wordprocessingGroup">
                    <wpg:wgp>
                      <wpg:cNvGrpSpPr/>
                      <wpg:grpSpPr>
                        <a:xfrm>
                          <a:off x="0" y="0"/>
                          <a:ext cx="145440" cy="127080"/>
                          <a:chOff x="0" y="0"/>
                          <a:chExt cx="145440" cy="127080"/>
                        </a:xfrm>
                      </wpg:grpSpPr>
                      <wpg:grpSp>
                        <wpg:cNvPr id="17" name="Group 17"/>
                        <wpg:cNvGrpSpPr/>
                        <wpg:grpSpPr>
                          <a:xfrm>
                            <a:off x="0" y="0"/>
                            <a:ext cx="145440" cy="127080"/>
                            <a:chOff x="0" y="0"/>
                            <a:chExt cx="0" cy="0"/>
                          </a:xfrm>
                        </wpg:grpSpPr>
                        <wps:wsp>
                          <wps:cNvPr id="18" name="Freeform 18"/>
                          <wps:cNvSpPr/>
                          <wps:spPr>
                            <a:xfrm>
                              <a:off x="1800" y="7560"/>
                              <a:ext cx="135720" cy="111600"/>
                            </a:xfrm>
                            <a:custGeom>
                              <a:avLst/>
                              <a:gdLst/>
                              <a:ahLst/>
                              <a:cxnLst/>
                              <a:rect l="l" t="t" r="r" b="b"/>
                              <a:pathLst>
                                <a:path w="377" h="310">
                                  <a:moveTo>
                                    <a:pt x="-1" y="0"/>
                                  </a:moveTo>
                                  <a:cubicBezTo>
                                    <a:pt x="125" y="0"/>
                                    <a:pt x="251" y="0"/>
                                    <a:pt x="377" y="0"/>
                                  </a:cubicBezTo>
                                  <a:cubicBezTo>
                                    <a:pt x="377" y="104"/>
                                    <a:pt x="377" y="206"/>
                                    <a:pt x="377" y="310"/>
                                  </a:cubicBezTo>
                                  <a:cubicBezTo>
                                    <a:pt x="251" y="310"/>
                                    <a:pt x="125" y="310"/>
                                    <a:pt x="-1" y="310"/>
                                  </a:cubicBezTo>
                                  <a:cubicBezTo>
                                    <a:pt x="-1" y="206"/>
                                    <a:pt x="-1" y="104"/>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9" name="Freeform 19"/>
                          <wps:cNvSpPr/>
                          <wps:spPr>
                            <a:xfrm>
                              <a:off x="0" y="0"/>
                              <a:ext cx="108000" cy="103680"/>
                            </a:xfrm>
                            <a:custGeom>
                              <a:avLst/>
                              <a:gdLst/>
                              <a:ahLst/>
                              <a:cxnLst/>
                              <a:rect l="l" t="t" r="r" b="b"/>
                              <a:pathLst>
                                <a:path w="300" h="288">
                                  <a:moveTo>
                                    <a:pt x="50" y="254"/>
                                  </a:moveTo>
                                  <a:cubicBezTo>
                                    <a:pt x="46" y="269"/>
                                    <a:pt x="45" y="273"/>
                                    <a:pt x="12" y="273"/>
                                  </a:cubicBezTo>
                                  <a:cubicBezTo>
                                    <a:pt x="4" y="273"/>
                                    <a:pt x="1" y="273"/>
                                    <a:pt x="1" y="281"/>
                                  </a:cubicBezTo>
                                  <a:cubicBezTo>
                                    <a:pt x="1" y="286"/>
                                    <a:pt x="4" y="286"/>
                                    <a:pt x="12" y="286"/>
                                  </a:cubicBezTo>
                                  <a:cubicBezTo>
                                    <a:pt x="62" y="286"/>
                                    <a:pt x="111" y="286"/>
                                    <a:pt x="162" y="286"/>
                                  </a:cubicBezTo>
                                  <a:cubicBezTo>
                                    <a:pt x="228" y="286"/>
                                    <a:pt x="277" y="237"/>
                                    <a:pt x="277" y="194"/>
                                  </a:cubicBezTo>
                                  <a:cubicBezTo>
                                    <a:pt x="277" y="166"/>
                                    <a:pt x="253" y="141"/>
                                    <a:pt x="212" y="137"/>
                                  </a:cubicBezTo>
                                  <a:cubicBezTo>
                                    <a:pt x="255" y="128"/>
                                    <a:pt x="300" y="98"/>
                                    <a:pt x="300" y="57"/>
                                  </a:cubicBezTo>
                                  <a:cubicBezTo>
                                    <a:pt x="300" y="26"/>
                                    <a:pt x="272" y="-1"/>
                                    <a:pt x="222" y="-1"/>
                                  </a:cubicBezTo>
                                  <a:cubicBezTo>
                                    <a:pt x="175" y="-1"/>
                                    <a:pt x="128" y="-1"/>
                                    <a:pt x="81" y="-1"/>
                                  </a:cubicBezTo>
                                  <a:cubicBezTo>
                                    <a:pt x="73" y="-1"/>
                                    <a:pt x="69" y="-1"/>
                                    <a:pt x="69" y="8"/>
                                  </a:cubicBezTo>
                                  <a:cubicBezTo>
                                    <a:pt x="69" y="13"/>
                                    <a:pt x="73" y="13"/>
                                    <a:pt x="81" y="13"/>
                                  </a:cubicBezTo>
                                  <a:cubicBezTo>
                                    <a:pt x="86" y="13"/>
                                    <a:pt x="90" y="13"/>
                                    <a:pt x="97" y="14"/>
                                  </a:cubicBezTo>
                                  <a:cubicBezTo>
                                    <a:pt x="104" y="14"/>
                                    <a:pt x="109" y="15"/>
                                    <a:pt x="109" y="20"/>
                                  </a:cubicBezTo>
                                  <a:cubicBezTo>
                                    <a:pt x="109" y="22"/>
                                    <a:pt x="108" y="23"/>
                                    <a:pt x="106" y="28"/>
                                  </a:cubicBezTo>
                                  <a:cubicBezTo>
                                    <a:pt x="87" y="103"/>
                                    <a:pt x="69" y="179"/>
                                    <a:pt x="50" y="254"/>
                                  </a:cubicBezTo>
                                  <a:moveTo>
                                    <a:pt x="114" y="133"/>
                                  </a:moveTo>
                                  <a:cubicBezTo>
                                    <a:pt x="122" y="98"/>
                                    <a:pt x="130" y="63"/>
                                    <a:pt x="140" y="28"/>
                                  </a:cubicBezTo>
                                  <a:cubicBezTo>
                                    <a:pt x="144" y="14"/>
                                    <a:pt x="145" y="13"/>
                                    <a:pt x="163" y="13"/>
                                  </a:cubicBezTo>
                                  <a:cubicBezTo>
                                    <a:pt x="181" y="13"/>
                                    <a:pt x="199" y="13"/>
                                    <a:pt x="216" y="13"/>
                                  </a:cubicBezTo>
                                  <a:cubicBezTo>
                                    <a:pt x="253" y="13"/>
                                    <a:pt x="261" y="38"/>
                                    <a:pt x="261" y="56"/>
                                  </a:cubicBezTo>
                                  <a:cubicBezTo>
                                    <a:pt x="261" y="93"/>
                                    <a:pt x="225" y="133"/>
                                    <a:pt x="175" y="133"/>
                                  </a:cubicBezTo>
                                  <a:cubicBezTo>
                                    <a:pt x="154" y="133"/>
                                    <a:pt x="134" y="133"/>
                                    <a:pt x="114" y="133"/>
                                  </a:cubicBezTo>
                                  <a:moveTo>
                                    <a:pt x="94" y="273"/>
                                  </a:moveTo>
                                  <a:cubicBezTo>
                                    <a:pt x="88" y="273"/>
                                    <a:pt x="88" y="273"/>
                                    <a:pt x="86" y="273"/>
                                  </a:cubicBezTo>
                                  <a:cubicBezTo>
                                    <a:pt x="81" y="273"/>
                                    <a:pt x="80" y="272"/>
                                    <a:pt x="80" y="268"/>
                                  </a:cubicBezTo>
                                  <a:cubicBezTo>
                                    <a:pt x="80" y="267"/>
                                    <a:pt x="80" y="267"/>
                                    <a:pt x="82" y="258"/>
                                  </a:cubicBezTo>
                                  <a:cubicBezTo>
                                    <a:pt x="92" y="220"/>
                                    <a:pt x="102" y="181"/>
                                    <a:pt x="111" y="143"/>
                                  </a:cubicBezTo>
                                  <a:cubicBezTo>
                                    <a:pt x="138" y="143"/>
                                    <a:pt x="164" y="143"/>
                                    <a:pt x="190" y="143"/>
                                  </a:cubicBezTo>
                                  <a:cubicBezTo>
                                    <a:pt x="230" y="143"/>
                                    <a:pt x="238" y="174"/>
                                    <a:pt x="238" y="191"/>
                                  </a:cubicBezTo>
                                  <a:cubicBezTo>
                                    <a:pt x="238" y="232"/>
                                    <a:pt x="201" y="273"/>
                                    <a:pt x="152" y="273"/>
                                  </a:cubicBezTo>
                                  <a:cubicBezTo>
                                    <a:pt x="133" y="273"/>
                                    <a:pt x="114" y="273"/>
                                    <a:pt x="94" y="27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0" name="Freeform 20"/>
                          <wps:cNvSpPr/>
                          <wps:spPr>
                            <a:xfrm>
                              <a:off x="114840" y="55800"/>
                              <a:ext cx="30600" cy="71280"/>
                            </a:xfrm>
                            <a:custGeom>
                              <a:avLst/>
                              <a:gdLst/>
                              <a:ahLst/>
                              <a:cxnLst/>
                              <a:rect l="l" t="t" r="r" b="b"/>
                              <a:pathLst>
                                <a:path w="88" h="198">
                                  <a:moveTo>
                                    <a:pt x="81" y="11"/>
                                  </a:moveTo>
                                  <a:cubicBezTo>
                                    <a:pt x="81" y="7"/>
                                    <a:pt x="77" y="0"/>
                                    <a:pt x="69" y="0"/>
                                  </a:cubicBezTo>
                                  <a:cubicBezTo>
                                    <a:pt x="60" y="0"/>
                                    <a:pt x="52" y="7"/>
                                    <a:pt x="52" y="17"/>
                                  </a:cubicBezTo>
                                  <a:cubicBezTo>
                                    <a:pt x="52" y="21"/>
                                    <a:pt x="56" y="27"/>
                                    <a:pt x="64" y="27"/>
                                  </a:cubicBezTo>
                                  <a:cubicBezTo>
                                    <a:pt x="72" y="27"/>
                                    <a:pt x="81" y="19"/>
                                    <a:pt x="81" y="11"/>
                                  </a:cubicBezTo>
                                  <a:moveTo>
                                    <a:pt x="21" y="161"/>
                                  </a:moveTo>
                                  <a:cubicBezTo>
                                    <a:pt x="20" y="165"/>
                                    <a:pt x="17" y="168"/>
                                    <a:pt x="17" y="173"/>
                                  </a:cubicBezTo>
                                  <a:cubicBezTo>
                                    <a:pt x="17" y="186"/>
                                    <a:pt x="29" y="197"/>
                                    <a:pt x="46" y="197"/>
                                  </a:cubicBezTo>
                                  <a:cubicBezTo>
                                    <a:pt x="75" y="197"/>
                                    <a:pt x="88" y="158"/>
                                    <a:pt x="88" y="154"/>
                                  </a:cubicBezTo>
                                  <a:cubicBezTo>
                                    <a:pt x="88" y="149"/>
                                    <a:pt x="84" y="149"/>
                                    <a:pt x="83" y="149"/>
                                  </a:cubicBezTo>
                                  <a:cubicBezTo>
                                    <a:pt x="80" y="149"/>
                                    <a:pt x="78" y="152"/>
                                    <a:pt x="77" y="154"/>
                                  </a:cubicBezTo>
                                  <a:cubicBezTo>
                                    <a:pt x="71" y="177"/>
                                    <a:pt x="58" y="189"/>
                                    <a:pt x="46" y="189"/>
                                  </a:cubicBezTo>
                                  <a:cubicBezTo>
                                    <a:pt x="40" y="189"/>
                                    <a:pt x="39" y="185"/>
                                    <a:pt x="39" y="179"/>
                                  </a:cubicBezTo>
                                  <a:cubicBezTo>
                                    <a:pt x="39" y="173"/>
                                    <a:pt x="41" y="167"/>
                                    <a:pt x="44" y="161"/>
                                  </a:cubicBezTo>
                                  <a:cubicBezTo>
                                    <a:pt x="47" y="153"/>
                                    <a:pt x="50" y="146"/>
                                    <a:pt x="53" y="137"/>
                                  </a:cubicBezTo>
                                  <a:cubicBezTo>
                                    <a:pt x="56" y="130"/>
                                    <a:pt x="66" y="103"/>
                                    <a:pt x="68" y="100"/>
                                  </a:cubicBezTo>
                                  <a:cubicBezTo>
                                    <a:pt x="69" y="97"/>
                                    <a:pt x="70" y="94"/>
                                    <a:pt x="70" y="90"/>
                                  </a:cubicBezTo>
                                  <a:cubicBezTo>
                                    <a:pt x="70" y="77"/>
                                    <a:pt x="58" y="66"/>
                                    <a:pt x="41" y="66"/>
                                  </a:cubicBezTo>
                                  <a:cubicBezTo>
                                    <a:pt x="12" y="66"/>
                                    <a:pt x="-1" y="106"/>
                                    <a:pt x="-1" y="111"/>
                                  </a:cubicBezTo>
                                  <a:cubicBezTo>
                                    <a:pt x="-1" y="114"/>
                                    <a:pt x="3" y="114"/>
                                    <a:pt x="4" y="114"/>
                                  </a:cubicBezTo>
                                  <a:cubicBezTo>
                                    <a:pt x="8" y="114"/>
                                    <a:pt x="8" y="113"/>
                                    <a:pt x="9" y="109"/>
                                  </a:cubicBezTo>
                                  <a:cubicBezTo>
                                    <a:pt x="17" y="84"/>
                                    <a:pt x="29" y="73"/>
                                    <a:pt x="40" y="73"/>
                                  </a:cubicBezTo>
                                  <a:cubicBezTo>
                                    <a:pt x="45" y="73"/>
                                    <a:pt x="48" y="76"/>
                                    <a:pt x="48" y="84"/>
                                  </a:cubicBezTo>
                                  <a:cubicBezTo>
                                    <a:pt x="48" y="91"/>
                                    <a:pt x="46" y="95"/>
                                    <a:pt x="39" y="113"/>
                                  </a:cubicBezTo>
                                  <a:cubicBezTo>
                                    <a:pt x="33" y="129"/>
                                    <a:pt x="27" y="144"/>
                                    <a:pt x="21" y="16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4" style="position:absolute;margin-left:0pt;margin-top:-10.05pt;width:11.45pt;height:10pt" coordorigin="0,-201" coordsize="229,200">
                <v:group id="shape_0" style="position:absolute;left:0;top:-201;width:229;height:200"/>
              </v:group>
            </w:pict>
          </mc:Fallback>
        </mc:AlternateContent>
      </w:r>
      <w:r>
        <w:rPr>
          <w:rFonts w:ascii="Times New Roman" w:hAnsi="Times New Roman"/>
          <w:b/>
          <w:bCs/>
          <w:i/>
          <w:iCs/>
          <w:sz w:val="26"/>
          <w:szCs w:val="26"/>
        </w:rPr>
        <w:t xml:space="preserve"> đại diện cho các yếu tố tiêu điểm khác nhau, tương ứng. Quy tắc kết hợp của Dempster sau đó được định nghĩa như sau:</w:t>
      </w:r>
    </w:p>
    <w:p w:rsidR="00EC5C73" w:rsidRDefault="00ED44C4">
      <w:pPr>
        <w:spacing w:before="115" w:after="115"/>
        <w:ind w:left="29" w:right="29" w:firstLine="29"/>
      </w:pPr>
      <w:r w:rsidRPr="000928F7">
        <w:rPr>
          <w:position w:val="-14"/>
        </w:rPr>
        <w:object w:dxaOrig="3879" w:dyaOrig="400">
          <v:shape id="_x0000_i1040" type="#_x0000_t75" style="width:194.2pt;height:20.2pt" o:ole="">
            <v:imagedata r:id="rId11" o:title=""/>
          </v:shape>
          <o:OLEObject Type="Embed" ProgID="Equation.DSMT4" ShapeID="_x0000_i1040" DrawAspect="Content" ObjectID="_1744233997" r:id="rId12"/>
        </w:object>
      </w:r>
      <w:r>
        <w:tab/>
      </w:r>
      <w:r>
        <w:tab/>
      </w:r>
      <w:r>
        <w:tab/>
      </w:r>
      <w:r>
        <w:tab/>
        <w:t>(4)</w:t>
      </w:r>
    </w:p>
    <w:p w:rsidR="00ED44C4" w:rsidRDefault="00C91B2F">
      <w:pPr>
        <w:spacing w:before="115" w:after="115"/>
        <w:ind w:left="29" w:right="29" w:firstLine="29"/>
      </w:pPr>
      <w:r>
        <w:t xml:space="preserve">và </w:t>
      </w:r>
      <w:r w:rsidR="00ED44C4" w:rsidRPr="000928F7">
        <w:rPr>
          <w:position w:val="-24"/>
        </w:rPr>
        <w:object w:dxaOrig="5960" w:dyaOrig="880">
          <v:shape id="_x0000_i1043" type="#_x0000_t75" style="width:297.8pt;height:44.2pt" o:ole="">
            <v:imagedata r:id="rId13" o:title=""/>
          </v:shape>
          <o:OLEObject Type="Embed" ProgID="Equation.DSMT4" ShapeID="_x0000_i1043" DrawAspect="Content" ObjectID="_1744233998" r:id="rId14"/>
        </w:object>
      </w:r>
      <w:r w:rsidR="00ED44C4">
        <w:t xml:space="preserve"> </w:t>
      </w:r>
      <w:r w:rsidR="00ED44C4">
        <w:tab/>
        <w:t>(4)</w:t>
      </w:r>
    </w:p>
    <w:p w:rsidR="00ED44C4" w:rsidRDefault="00264517">
      <w:pPr>
        <w:spacing w:before="115" w:after="115"/>
        <w:ind w:left="29" w:right="29" w:firstLine="29"/>
        <w:rPr>
          <w:rFonts w:ascii="Times New Roman" w:hAnsi="Times New Roman"/>
          <w:b/>
          <w:bCs/>
          <w:i/>
          <w:iCs/>
          <w:sz w:val="26"/>
          <w:szCs w:val="26"/>
        </w:rPr>
      </w:pPr>
      <w:r w:rsidRPr="000928F7">
        <w:rPr>
          <w:position w:val="-34"/>
        </w:rPr>
        <w:object w:dxaOrig="2640" w:dyaOrig="600">
          <v:shape id="_x0000_i1049" type="#_x0000_t75" style="width:132pt;height:30pt" o:ole="">
            <v:imagedata r:id="rId15" o:title=""/>
          </v:shape>
          <o:OLEObject Type="Embed" ProgID="Equation.DSMT4" ShapeID="_x0000_i1049" DrawAspect="Content" ObjectID="_1744233999" r:id="rId16"/>
        </w:object>
      </w:r>
      <w:r>
        <w:tab/>
      </w:r>
      <w:r>
        <w:tab/>
      </w:r>
      <w:r>
        <w:tab/>
      </w:r>
      <w:r>
        <w:tab/>
      </w:r>
      <w:r>
        <w:tab/>
      </w:r>
      <w:r>
        <w:tab/>
        <w:t>(5)</w:t>
      </w:r>
    </w:p>
    <w:p w:rsidR="00EC5C73" w:rsidRDefault="00492DB9">
      <w:pPr>
        <w:spacing w:before="115" w:after="115"/>
        <w:ind w:left="29" w:right="29" w:firstLine="29"/>
      </w:pPr>
      <w:r>
        <w:rPr>
          <w:rFonts w:ascii="Times New Roman" w:hAnsi="Times New Roman"/>
          <w:b/>
          <w:bCs/>
          <w:i/>
          <w:iCs/>
          <w:sz w:val="26"/>
          <w:szCs w:val="26"/>
        </w:rPr>
        <w:t>Trong đó, k là hệ số xung đột và phản ánh mức độ xung đột giữa hai mảnh của bằng chứng. Nên lưu ý rằng thuật toán quy tắc kểt hợp của Dempster không thể được sử dụng với k=1, có nghĩa là, khi đó hai mảnh sẽ xung đột với nhau hoàn toàn”</w:t>
      </w:r>
    </w:p>
    <w:p w:rsidR="00EC5C73" w:rsidRDefault="00EC5C73">
      <w:pPr>
        <w:spacing w:before="115" w:after="115"/>
        <w:ind w:left="29" w:right="29" w:firstLine="29"/>
        <w:rPr>
          <w:rFonts w:ascii="Times New Roman" w:hAnsi="Times New Roman"/>
          <w:b/>
          <w:bCs/>
          <w:i/>
          <w:iCs/>
          <w:sz w:val="26"/>
          <w:szCs w:val="26"/>
        </w:rPr>
      </w:pPr>
    </w:p>
    <w:p w:rsidR="00EC5C73" w:rsidRDefault="00EC5C73">
      <w:pPr>
        <w:spacing w:before="115" w:after="115"/>
        <w:ind w:left="29" w:right="29" w:firstLine="29"/>
        <w:rPr>
          <w:rFonts w:ascii="Times New Roman" w:hAnsi="Times New Roman"/>
          <w:b/>
          <w:bCs/>
          <w:i/>
          <w:iCs/>
          <w:sz w:val="26"/>
          <w:szCs w:val="26"/>
        </w:rPr>
      </w:pPr>
    </w:p>
    <w:p w:rsidR="00EC5C73" w:rsidRDefault="00EC5C73" w:rsidP="00C91B2F">
      <w:pPr>
        <w:spacing w:before="115" w:after="115"/>
        <w:ind w:right="29"/>
        <w:rPr>
          <w:rFonts w:ascii="Times New Roman" w:hAnsi="Times New Roman"/>
          <w:b/>
          <w:bCs/>
          <w:i/>
          <w:iCs/>
          <w:sz w:val="26"/>
          <w:szCs w:val="26"/>
        </w:rPr>
      </w:pPr>
    </w:p>
    <w:p w:rsidR="00EC5C73" w:rsidRDefault="00492DB9">
      <w:pPr>
        <w:spacing w:before="115" w:after="115"/>
        <w:ind w:left="29" w:right="29" w:firstLine="29"/>
      </w:pPr>
      <w:r>
        <w:rPr>
          <w:rFonts w:ascii="Times New Roman" w:hAnsi="Times New Roman"/>
          <w:b/>
          <w:bCs/>
          <w:sz w:val="26"/>
          <w:szCs w:val="26"/>
        </w:rPr>
        <w:t>2.2) Adaboost</w:t>
      </w:r>
    </w:p>
    <w:p w:rsidR="00EC5C73" w:rsidRDefault="00492DB9">
      <w:pPr>
        <w:spacing w:before="115" w:after="115"/>
        <w:ind w:left="29" w:right="29" w:firstLine="29"/>
      </w:pPr>
      <w:r>
        <w:rPr>
          <w:rFonts w:ascii="Times New Roman" w:hAnsi="Times New Roman"/>
          <w:sz w:val="26"/>
          <w:szCs w:val="26"/>
        </w:rPr>
        <w:t>- Adaboost là một thuật toán Boosting điển hình. Trong sự lặp đi lặp lại của huấn luyện, Adaboost tập trung nhiều hơn vào những mẫu chưa được phân loại và tạo ra những mẫu tương đối tốt khi kết thúc. Thuật toán không chỉ có cấu trúc đơn giản mà còn có độ chính xác cao.</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 Adaboost không cần chọn các thuộc tính cho các mẫu huấn luyện. Thuật toán phân loại khác nhau có thể được sử dụng như những lớp loại yếu và có thể được xếp tầng trong các lớp loại mạnh. Trong thực tế, lớp loại yếu đơn giản nhất là gốc quyết định, nó là một dạng cây quyết định với một nhánh và thường được sử dụng trong các khuôn khổ của Boosting.</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Trong khuôn khổ bài báo này, gốc quyết định được sử dụng như một lớp loại yếu. Có hai quá trình phân loại được đề cập dưới dạng một ví dụ để giới thiệu về quá trình huấn luyện của Adaboost:</w:t>
      </w:r>
    </w:p>
    <w:p w:rsidR="00EC5C73" w:rsidRDefault="00EC5C73">
      <w:pPr>
        <w:spacing w:before="115" w:after="115"/>
        <w:ind w:left="29" w:right="29" w:firstLine="29"/>
        <w:rPr>
          <w:rFonts w:ascii="Times New Roman" w:hAnsi="Times New Roman"/>
          <w:sz w:val="26"/>
          <w:szCs w:val="26"/>
        </w:rPr>
      </w:pPr>
    </w:p>
    <w:p w:rsidR="00EC5C73" w:rsidRPr="00C91B2F" w:rsidRDefault="00492DB9" w:rsidP="00C91B2F">
      <w:pPr>
        <w:spacing w:before="115" w:after="115"/>
        <w:ind w:left="29" w:right="29" w:firstLine="29"/>
      </w:pPr>
      <w:r>
        <w:rPr>
          <w:rFonts w:ascii="Times New Roman" w:hAnsi="Times New Roman"/>
          <w:b/>
          <w:bCs/>
          <w:sz w:val="26"/>
          <w:szCs w:val="26"/>
        </w:rPr>
        <w:t>Bước 1:</w:t>
      </w:r>
      <w:r>
        <w:rPr>
          <w:rFonts w:ascii="Times New Roman" w:hAnsi="Times New Roman"/>
          <w:sz w:val="26"/>
          <w:szCs w:val="26"/>
        </w:rPr>
        <w:t xml:space="preserve"> Chọn tổ hợp huấn luyện:</w:t>
      </w:r>
      <w:r w:rsidR="00C91B2F">
        <w:t xml:space="preserve"> D = {(x</w:t>
      </w:r>
      <w:r w:rsidR="00C91B2F" w:rsidRPr="00C91B2F">
        <w:rPr>
          <w:vertAlign w:val="subscript"/>
        </w:rPr>
        <w:t>1</w:t>
      </w:r>
      <w:r w:rsidR="00C91B2F">
        <w:t>, y</w:t>
      </w:r>
      <w:r w:rsidR="00C91B2F" w:rsidRPr="00C91B2F">
        <w:rPr>
          <w:vertAlign w:val="subscript"/>
        </w:rPr>
        <w:t>1</w:t>
      </w:r>
      <w:r w:rsidR="00C91B2F">
        <w:t>), …, {(x</w:t>
      </w:r>
      <w:r w:rsidR="00C91B2F" w:rsidRPr="00C91B2F">
        <w:rPr>
          <w:vertAlign w:val="subscript"/>
        </w:rPr>
        <w:t>i</w:t>
      </w:r>
      <w:r w:rsidR="00C91B2F">
        <w:t>, y</w:t>
      </w:r>
      <w:r w:rsidR="00C91B2F" w:rsidRPr="00C91B2F">
        <w:rPr>
          <w:vertAlign w:val="subscript"/>
        </w:rPr>
        <w:t>i</w:t>
      </w:r>
      <w:r w:rsidR="00C91B2F">
        <w:t>), {(x</w:t>
      </w:r>
      <w:r w:rsidR="00C91B2F" w:rsidRPr="00C91B2F">
        <w:rPr>
          <w:vertAlign w:val="subscript"/>
        </w:rPr>
        <w:t>N</w:t>
      </w:r>
      <w:r w:rsidR="00C91B2F">
        <w:t>, y</w:t>
      </w:r>
      <w:r w:rsidR="00C91B2F" w:rsidRPr="00C91B2F">
        <w:rPr>
          <w:vertAlign w:val="subscript"/>
        </w:rPr>
        <w:t>N</w:t>
      </w:r>
      <w:r w:rsidR="00C91B2F">
        <w:t>)}</w:t>
      </w:r>
    </w:p>
    <w:p w:rsidR="00EC5C73" w:rsidRDefault="00EC5C73">
      <w:pPr>
        <w:spacing w:before="115" w:after="115"/>
        <w:ind w:left="29" w:right="29" w:firstLine="29"/>
        <w:rPr>
          <w:rFonts w:ascii="Times New Roman" w:hAnsi="Times New Roman"/>
          <w:sz w:val="26"/>
          <w:szCs w:val="26"/>
        </w:rPr>
      </w:pPr>
    </w:p>
    <w:p w:rsidR="00EC5C73" w:rsidRDefault="00492DB9" w:rsidP="00C91B2F">
      <w:pPr>
        <w:spacing w:before="115" w:after="115"/>
        <w:ind w:left="29" w:right="29" w:firstLine="29"/>
      </w:pPr>
      <w:r>
        <w:rPr>
          <w:rFonts w:ascii="Times New Roman" w:hAnsi="Times New Roman"/>
          <w:sz w:val="26"/>
          <w:szCs w:val="26"/>
        </w:rPr>
        <w:t xml:space="preserve">Trong đó, N là số mẫu huấn luyện, </w:t>
      </w:r>
      <w:r w:rsidR="00C91B2F">
        <w:t>x</w:t>
      </w:r>
      <w:r w:rsidR="00C91B2F" w:rsidRPr="00C91B2F">
        <w:rPr>
          <w:vertAlign w:val="subscript"/>
        </w:rPr>
        <w:t>i</w:t>
      </w:r>
      <w:r w:rsidR="00C91B2F">
        <w:t xml:space="preserve"> </w:t>
      </w:r>
      <w:r>
        <w:rPr>
          <w:rFonts w:ascii="Times New Roman" w:hAnsi="Times New Roman"/>
          <w:sz w:val="26"/>
          <w:szCs w:val="26"/>
        </w:rPr>
        <w:t xml:space="preserve">đại diện cho mẫu thứ i trong tổ hợp huấn luyện và </w:t>
      </w:r>
      <w:r>
        <w:rPr>
          <w:rFonts w:ascii="Times New Roman" w:hAnsi="Times New Roman"/>
          <w:noProof/>
          <w:sz w:val="26"/>
          <w:szCs w:val="26"/>
          <w:lang w:eastAsia="en-US" w:bidi="ar-SA"/>
        </w:rPr>
        <mc:AlternateContent>
          <mc:Choice Requires="wpg">
            <w:drawing>
              <wp:inline distT="0" distB="0" distL="0" distR="0">
                <wp:extent cx="250825" cy="112395"/>
                <wp:effectExtent l="0" t="0" r="0" b="0"/>
                <wp:docPr id="21" name="Shape5"/>
                <wp:cNvGraphicFramePr/>
                <a:graphic xmlns:a="http://schemas.openxmlformats.org/drawingml/2006/main">
                  <a:graphicData uri="http://schemas.microsoft.com/office/word/2010/wordprocessingGroup">
                    <wpg:wgp>
                      <wpg:cNvGrpSpPr/>
                      <wpg:grpSpPr>
                        <a:xfrm>
                          <a:off x="0" y="0"/>
                          <a:ext cx="250920" cy="112320"/>
                          <a:chOff x="0" y="0"/>
                          <a:chExt cx="250920" cy="112320"/>
                        </a:xfrm>
                      </wpg:grpSpPr>
                      <wpg:grpSp>
                        <wpg:cNvPr id="22" name="Group 22"/>
                        <wpg:cNvGrpSpPr/>
                        <wpg:grpSpPr>
                          <a:xfrm>
                            <a:off x="0" y="0"/>
                            <a:ext cx="250920" cy="112320"/>
                            <a:chOff x="0" y="0"/>
                            <a:chExt cx="0" cy="0"/>
                          </a:xfrm>
                        </wpg:grpSpPr>
                        <wps:wsp>
                          <wps:cNvPr id="23" name="Freeform 23"/>
                          <wps:cNvSpPr/>
                          <wps:spPr>
                            <a:xfrm>
                              <a:off x="3240" y="7560"/>
                              <a:ext cx="240120" cy="97200"/>
                            </a:xfrm>
                            <a:custGeom>
                              <a:avLst/>
                              <a:gdLst/>
                              <a:ahLst/>
                              <a:cxnLst/>
                              <a:rect l="l" t="t" r="r" b="b"/>
                              <a:pathLst>
                                <a:path w="667" h="270">
                                  <a:moveTo>
                                    <a:pt x="1" y="0"/>
                                  </a:moveTo>
                                  <a:cubicBezTo>
                                    <a:pt x="223" y="0"/>
                                    <a:pt x="445" y="0"/>
                                    <a:pt x="667" y="0"/>
                                  </a:cubicBezTo>
                                  <a:cubicBezTo>
                                    <a:pt x="667" y="90"/>
                                    <a:pt x="667" y="179"/>
                                    <a:pt x="667" y="269"/>
                                  </a:cubicBezTo>
                                  <a:cubicBezTo>
                                    <a:pt x="445" y="269"/>
                                    <a:pt x="223" y="269"/>
                                    <a:pt x="1" y="269"/>
                                  </a:cubicBezTo>
                                  <a:cubicBezTo>
                                    <a:pt x="1" y="179"/>
                                    <a:pt x="1" y="90"/>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4" name="Freeform 24"/>
                          <wps:cNvSpPr/>
                          <wps:spPr>
                            <a:xfrm>
                              <a:off x="0" y="14760"/>
                              <a:ext cx="68040" cy="97920"/>
                            </a:xfrm>
                            <a:custGeom>
                              <a:avLst/>
                              <a:gdLst/>
                              <a:ahLst/>
                              <a:cxnLst/>
                              <a:rect l="l" t="t" r="r" b="b"/>
                              <a:pathLst>
                                <a:path w="194" h="272">
                                  <a:moveTo>
                                    <a:pt x="193" y="26"/>
                                  </a:moveTo>
                                  <a:cubicBezTo>
                                    <a:pt x="195" y="20"/>
                                    <a:pt x="195" y="19"/>
                                    <a:pt x="195" y="17"/>
                                  </a:cubicBezTo>
                                  <a:cubicBezTo>
                                    <a:pt x="195" y="8"/>
                                    <a:pt x="189" y="5"/>
                                    <a:pt x="183" y="5"/>
                                  </a:cubicBezTo>
                                  <a:cubicBezTo>
                                    <a:pt x="178" y="5"/>
                                    <a:pt x="172" y="7"/>
                                    <a:pt x="168" y="14"/>
                                  </a:cubicBezTo>
                                  <a:cubicBezTo>
                                    <a:pt x="167" y="16"/>
                                    <a:pt x="163" y="29"/>
                                    <a:pt x="162" y="36"/>
                                  </a:cubicBezTo>
                                  <a:cubicBezTo>
                                    <a:pt x="159" y="48"/>
                                    <a:pt x="156" y="59"/>
                                    <a:pt x="154" y="69"/>
                                  </a:cubicBezTo>
                                  <a:cubicBezTo>
                                    <a:pt x="148" y="94"/>
                                    <a:pt x="141" y="121"/>
                                    <a:pt x="135" y="146"/>
                                  </a:cubicBezTo>
                                  <a:cubicBezTo>
                                    <a:pt x="132" y="152"/>
                                    <a:pt x="114" y="181"/>
                                    <a:pt x="87" y="181"/>
                                  </a:cubicBezTo>
                                  <a:cubicBezTo>
                                    <a:pt x="65" y="181"/>
                                    <a:pt x="60" y="163"/>
                                    <a:pt x="60" y="147"/>
                                  </a:cubicBezTo>
                                  <a:cubicBezTo>
                                    <a:pt x="60" y="128"/>
                                    <a:pt x="67" y="102"/>
                                    <a:pt x="82" y="65"/>
                                  </a:cubicBezTo>
                                  <a:cubicBezTo>
                                    <a:pt x="89" y="48"/>
                                    <a:pt x="90" y="43"/>
                                    <a:pt x="90" y="35"/>
                                  </a:cubicBezTo>
                                  <a:cubicBezTo>
                                    <a:pt x="90" y="16"/>
                                    <a:pt x="77" y="0"/>
                                    <a:pt x="57" y="0"/>
                                  </a:cubicBezTo>
                                  <a:cubicBezTo>
                                    <a:pt x="16" y="0"/>
                                    <a:pt x="0" y="61"/>
                                    <a:pt x="0" y="65"/>
                                  </a:cubicBezTo>
                                  <a:cubicBezTo>
                                    <a:pt x="0" y="69"/>
                                    <a:pt x="4" y="68"/>
                                    <a:pt x="5" y="69"/>
                                  </a:cubicBezTo>
                                  <a:cubicBezTo>
                                    <a:pt x="10" y="69"/>
                                    <a:pt x="10" y="68"/>
                                    <a:pt x="12" y="61"/>
                                  </a:cubicBezTo>
                                  <a:cubicBezTo>
                                    <a:pt x="23" y="23"/>
                                    <a:pt x="41" y="10"/>
                                    <a:pt x="54" y="10"/>
                                  </a:cubicBezTo>
                                  <a:cubicBezTo>
                                    <a:pt x="58" y="10"/>
                                    <a:pt x="65" y="10"/>
                                    <a:pt x="65" y="23"/>
                                  </a:cubicBezTo>
                                  <a:cubicBezTo>
                                    <a:pt x="65" y="33"/>
                                    <a:pt x="61" y="44"/>
                                    <a:pt x="58" y="53"/>
                                  </a:cubicBezTo>
                                  <a:cubicBezTo>
                                    <a:pt x="41" y="97"/>
                                    <a:pt x="34" y="121"/>
                                    <a:pt x="34" y="140"/>
                                  </a:cubicBezTo>
                                  <a:cubicBezTo>
                                    <a:pt x="34" y="178"/>
                                    <a:pt x="60" y="190"/>
                                    <a:pt x="85" y="190"/>
                                  </a:cubicBezTo>
                                  <a:cubicBezTo>
                                    <a:pt x="101" y="190"/>
                                    <a:pt x="115" y="183"/>
                                    <a:pt x="127" y="171"/>
                                  </a:cubicBezTo>
                                  <a:cubicBezTo>
                                    <a:pt x="123" y="193"/>
                                    <a:pt x="117" y="214"/>
                                    <a:pt x="100" y="236"/>
                                  </a:cubicBezTo>
                                  <a:cubicBezTo>
                                    <a:pt x="89" y="250"/>
                                    <a:pt x="73" y="262"/>
                                    <a:pt x="54" y="262"/>
                                  </a:cubicBezTo>
                                  <a:cubicBezTo>
                                    <a:pt x="48" y="262"/>
                                    <a:pt x="29" y="261"/>
                                    <a:pt x="22" y="245"/>
                                  </a:cubicBezTo>
                                  <a:cubicBezTo>
                                    <a:pt x="29" y="245"/>
                                    <a:pt x="34" y="245"/>
                                    <a:pt x="40" y="239"/>
                                  </a:cubicBezTo>
                                  <a:cubicBezTo>
                                    <a:pt x="45" y="236"/>
                                    <a:pt x="48" y="231"/>
                                    <a:pt x="48" y="222"/>
                                  </a:cubicBezTo>
                                  <a:cubicBezTo>
                                    <a:pt x="48" y="209"/>
                                    <a:pt x="37" y="208"/>
                                    <a:pt x="33" y="208"/>
                                  </a:cubicBezTo>
                                  <a:cubicBezTo>
                                    <a:pt x="23" y="208"/>
                                    <a:pt x="10" y="214"/>
                                    <a:pt x="10" y="236"/>
                                  </a:cubicBezTo>
                                  <a:cubicBezTo>
                                    <a:pt x="10" y="256"/>
                                    <a:pt x="28" y="271"/>
                                    <a:pt x="54" y="271"/>
                                  </a:cubicBezTo>
                                  <a:cubicBezTo>
                                    <a:pt x="97" y="271"/>
                                    <a:pt x="141" y="233"/>
                                    <a:pt x="153" y="187"/>
                                  </a:cubicBezTo>
                                  <a:cubicBezTo>
                                    <a:pt x="166" y="133"/>
                                    <a:pt x="180" y="80"/>
                                    <a:pt x="193" y="26"/>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5" name="Freeform 25"/>
                          <wps:cNvSpPr/>
                          <wps:spPr>
                            <a:xfrm>
                              <a:off x="74880" y="34200"/>
                              <a:ext cx="30600" cy="70560"/>
                            </a:xfrm>
                            <a:custGeom>
                              <a:avLst/>
                              <a:gdLst/>
                              <a:ahLst/>
                              <a:cxnLst/>
                              <a:rect l="l" t="t" r="r" b="b"/>
                              <a:pathLst>
                                <a:path w="90" h="196">
                                  <a:moveTo>
                                    <a:pt x="83" y="10"/>
                                  </a:moveTo>
                                  <a:cubicBezTo>
                                    <a:pt x="83" y="6"/>
                                    <a:pt x="79" y="-1"/>
                                    <a:pt x="71" y="-1"/>
                                  </a:cubicBezTo>
                                  <a:cubicBezTo>
                                    <a:pt x="62" y="-1"/>
                                    <a:pt x="54" y="7"/>
                                    <a:pt x="54" y="16"/>
                                  </a:cubicBezTo>
                                  <a:cubicBezTo>
                                    <a:pt x="54" y="20"/>
                                    <a:pt x="58" y="26"/>
                                    <a:pt x="66" y="26"/>
                                  </a:cubicBezTo>
                                  <a:cubicBezTo>
                                    <a:pt x="74" y="26"/>
                                    <a:pt x="83" y="18"/>
                                    <a:pt x="83" y="10"/>
                                  </a:cubicBezTo>
                                  <a:moveTo>
                                    <a:pt x="23" y="159"/>
                                  </a:moveTo>
                                  <a:cubicBezTo>
                                    <a:pt x="21" y="163"/>
                                    <a:pt x="19" y="166"/>
                                    <a:pt x="19" y="171"/>
                                  </a:cubicBezTo>
                                  <a:cubicBezTo>
                                    <a:pt x="19" y="185"/>
                                    <a:pt x="31" y="196"/>
                                    <a:pt x="48" y="196"/>
                                  </a:cubicBezTo>
                                  <a:cubicBezTo>
                                    <a:pt x="77" y="196"/>
                                    <a:pt x="90" y="155"/>
                                    <a:pt x="90" y="152"/>
                                  </a:cubicBezTo>
                                  <a:cubicBezTo>
                                    <a:pt x="90" y="147"/>
                                    <a:pt x="86" y="147"/>
                                    <a:pt x="85" y="147"/>
                                  </a:cubicBezTo>
                                  <a:cubicBezTo>
                                    <a:pt x="82" y="147"/>
                                    <a:pt x="80" y="149"/>
                                    <a:pt x="79" y="153"/>
                                  </a:cubicBezTo>
                                  <a:cubicBezTo>
                                    <a:pt x="73" y="176"/>
                                    <a:pt x="60" y="188"/>
                                    <a:pt x="48" y="188"/>
                                  </a:cubicBezTo>
                                  <a:cubicBezTo>
                                    <a:pt x="42" y="188"/>
                                    <a:pt x="41" y="184"/>
                                    <a:pt x="41" y="178"/>
                                  </a:cubicBezTo>
                                  <a:cubicBezTo>
                                    <a:pt x="41" y="171"/>
                                    <a:pt x="43" y="165"/>
                                    <a:pt x="46" y="159"/>
                                  </a:cubicBezTo>
                                  <a:cubicBezTo>
                                    <a:pt x="49" y="151"/>
                                    <a:pt x="52" y="144"/>
                                    <a:pt x="55" y="135"/>
                                  </a:cubicBezTo>
                                  <a:cubicBezTo>
                                    <a:pt x="58" y="129"/>
                                    <a:pt x="68" y="102"/>
                                    <a:pt x="70" y="98"/>
                                  </a:cubicBezTo>
                                  <a:cubicBezTo>
                                    <a:pt x="71" y="96"/>
                                    <a:pt x="72" y="92"/>
                                    <a:pt x="72" y="88"/>
                                  </a:cubicBezTo>
                                  <a:cubicBezTo>
                                    <a:pt x="72" y="75"/>
                                    <a:pt x="60" y="65"/>
                                    <a:pt x="43" y="65"/>
                                  </a:cubicBezTo>
                                  <a:cubicBezTo>
                                    <a:pt x="14" y="65"/>
                                    <a:pt x="1" y="104"/>
                                    <a:pt x="1" y="109"/>
                                  </a:cubicBezTo>
                                  <a:cubicBezTo>
                                    <a:pt x="1" y="112"/>
                                    <a:pt x="5" y="112"/>
                                    <a:pt x="6" y="112"/>
                                  </a:cubicBezTo>
                                  <a:cubicBezTo>
                                    <a:pt x="9" y="112"/>
                                    <a:pt x="9" y="111"/>
                                    <a:pt x="11" y="108"/>
                                  </a:cubicBezTo>
                                  <a:cubicBezTo>
                                    <a:pt x="19" y="83"/>
                                    <a:pt x="31" y="72"/>
                                    <a:pt x="42" y="72"/>
                                  </a:cubicBezTo>
                                  <a:cubicBezTo>
                                    <a:pt x="47" y="72"/>
                                    <a:pt x="50" y="74"/>
                                    <a:pt x="50" y="83"/>
                                  </a:cubicBezTo>
                                  <a:cubicBezTo>
                                    <a:pt x="50" y="90"/>
                                    <a:pt x="48" y="93"/>
                                    <a:pt x="41" y="112"/>
                                  </a:cubicBezTo>
                                  <a:cubicBezTo>
                                    <a:pt x="35" y="128"/>
                                    <a:pt x="29" y="144"/>
                                    <a:pt x="23" y="1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6" name="Freeform 26"/>
                          <wps:cNvSpPr/>
                          <wps:spPr>
                            <a:xfrm>
                              <a:off x="177120" y="0"/>
                              <a:ext cx="73800" cy="87480"/>
                            </a:xfrm>
                            <a:custGeom>
                              <a:avLst/>
                              <a:gdLst/>
                              <a:ahLst/>
                              <a:cxnLst/>
                              <a:rect l="l" t="t" r="r" b="b"/>
                              <a:pathLst>
                                <a:path w="210" h="243">
                                  <a:moveTo>
                                    <a:pt x="196" y="130"/>
                                  </a:moveTo>
                                  <a:cubicBezTo>
                                    <a:pt x="204" y="130"/>
                                    <a:pt x="211" y="130"/>
                                    <a:pt x="211" y="121"/>
                                  </a:cubicBezTo>
                                  <a:cubicBezTo>
                                    <a:pt x="211" y="113"/>
                                    <a:pt x="204" y="113"/>
                                    <a:pt x="196" y="113"/>
                                  </a:cubicBezTo>
                                  <a:cubicBezTo>
                                    <a:pt x="136" y="113"/>
                                    <a:pt x="77" y="113"/>
                                    <a:pt x="17" y="113"/>
                                  </a:cubicBezTo>
                                  <a:cubicBezTo>
                                    <a:pt x="22" y="57"/>
                                    <a:pt x="70" y="16"/>
                                    <a:pt x="130" y="16"/>
                                  </a:cubicBezTo>
                                  <a:cubicBezTo>
                                    <a:pt x="152" y="16"/>
                                    <a:pt x="175" y="16"/>
                                    <a:pt x="196" y="16"/>
                                  </a:cubicBezTo>
                                  <a:cubicBezTo>
                                    <a:pt x="204" y="16"/>
                                    <a:pt x="211" y="16"/>
                                    <a:pt x="211" y="8"/>
                                  </a:cubicBezTo>
                                  <a:cubicBezTo>
                                    <a:pt x="211" y="-1"/>
                                    <a:pt x="204" y="-1"/>
                                    <a:pt x="196" y="-1"/>
                                  </a:cubicBezTo>
                                  <a:cubicBezTo>
                                    <a:pt x="174" y="-1"/>
                                    <a:pt x="152" y="-1"/>
                                    <a:pt x="129" y="-1"/>
                                  </a:cubicBezTo>
                                  <a:cubicBezTo>
                                    <a:pt x="57" y="-1"/>
                                    <a:pt x="1" y="54"/>
                                    <a:pt x="1" y="121"/>
                                  </a:cubicBezTo>
                                  <a:cubicBezTo>
                                    <a:pt x="1" y="188"/>
                                    <a:pt x="57" y="242"/>
                                    <a:pt x="129" y="242"/>
                                  </a:cubicBezTo>
                                  <a:cubicBezTo>
                                    <a:pt x="152" y="242"/>
                                    <a:pt x="174" y="242"/>
                                    <a:pt x="196" y="242"/>
                                  </a:cubicBezTo>
                                  <a:cubicBezTo>
                                    <a:pt x="204" y="242"/>
                                    <a:pt x="211" y="242"/>
                                    <a:pt x="211" y="234"/>
                                  </a:cubicBezTo>
                                  <a:cubicBezTo>
                                    <a:pt x="211" y="225"/>
                                    <a:pt x="204" y="225"/>
                                    <a:pt x="196" y="225"/>
                                  </a:cubicBezTo>
                                  <a:cubicBezTo>
                                    <a:pt x="175" y="225"/>
                                    <a:pt x="152" y="225"/>
                                    <a:pt x="130" y="225"/>
                                  </a:cubicBezTo>
                                  <a:cubicBezTo>
                                    <a:pt x="70" y="225"/>
                                    <a:pt x="22" y="186"/>
                                    <a:pt x="17" y="130"/>
                                  </a:cubicBezTo>
                                  <a:cubicBezTo>
                                    <a:pt x="77" y="130"/>
                                    <a:pt x="136" y="130"/>
                                    <a:pt x="196" y="13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5" style="position:absolute;margin-left:0pt;margin-top:-8.9pt;width:19.75pt;height:8.85pt" coordorigin="0,-178" coordsize="395,177">
                <v:group id="shape_0" style="position:absolute;left:0;top:-178;width:395;height:177"/>
              </v:group>
            </w:pict>
          </mc:Fallback>
        </mc:AlternateContent>
      </w:r>
      <w:r>
        <w:rPr>
          <w:rFonts w:ascii="Times New Roman" w:hAnsi="Times New Roman"/>
          <w:sz w:val="26"/>
          <w:szCs w:val="26"/>
        </w:rPr>
        <w:t xml:space="preserve">  { -1, 1 }là lớp nhãn của </w:t>
      </w:r>
      <w:r>
        <w:rPr>
          <w:rFonts w:ascii="Times New Roman" w:hAnsi="Times New Roman"/>
          <w:noProof/>
          <w:sz w:val="26"/>
          <w:szCs w:val="26"/>
          <w:lang w:eastAsia="en-US" w:bidi="ar-SA"/>
        </w:rPr>
        <mc:AlternateContent>
          <mc:Choice Requires="wpg">
            <w:drawing>
              <wp:inline distT="0" distB="0" distL="0" distR="0">
                <wp:extent cx="119380" cy="90805"/>
                <wp:effectExtent l="0" t="0" r="0" b="0"/>
                <wp:docPr id="27" name="Shape6"/>
                <wp:cNvGraphicFramePr/>
                <a:graphic xmlns:a="http://schemas.openxmlformats.org/drawingml/2006/main">
                  <a:graphicData uri="http://schemas.microsoft.com/office/word/2010/wordprocessingGroup">
                    <wpg:wgp>
                      <wpg:cNvGrpSpPr/>
                      <wpg:grpSpPr>
                        <a:xfrm>
                          <a:off x="0" y="0"/>
                          <a:ext cx="119520" cy="90720"/>
                          <a:chOff x="0" y="0"/>
                          <a:chExt cx="119520" cy="90720"/>
                        </a:xfrm>
                      </wpg:grpSpPr>
                      <wpg:grpSp>
                        <wpg:cNvPr id="28" name="Group 28"/>
                        <wpg:cNvGrpSpPr/>
                        <wpg:grpSpPr>
                          <a:xfrm>
                            <a:off x="0" y="0"/>
                            <a:ext cx="119520" cy="90720"/>
                            <a:chOff x="0" y="0"/>
                            <a:chExt cx="0" cy="0"/>
                          </a:xfrm>
                        </wpg:grpSpPr>
                        <wps:wsp>
                          <wps:cNvPr id="29" name="Freeform 29"/>
                          <wps:cNvSpPr/>
                          <wps:spPr>
                            <a:xfrm>
                              <a:off x="3960" y="7560"/>
                              <a:ext cx="107280" cy="74880"/>
                            </a:xfrm>
                            <a:custGeom>
                              <a:avLst/>
                              <a:gdLst/>
                              <a:ahLst/>
                              <a:cxnLst/>
                              <a:rect l="l" t="t" r="r" b="b"/>
                              <a:pathLst>
                                <a:path w="298" h="208">
                                  <a:moveTo>
                                    <a:pt x="-1" y="0"/>
                                  </a:moveTo>
                                  <a:cubicBezTo>
                                    <a:pt x="99" y="0"/>
                                    <a:pt x="198" y="0"/>
                                    <a:pt x="298" y="0"/>
                                  </a:cubicBezTo>
                                  <a:cubicBezTo>
                                    <a:pt x="298" y="70"/>
                                    <a:pt x="298" y="138"/>
                                    <a:pt x="298" y="208"/>
                                  </a:cubicBezTo>
                                  <a:cubicBezTo>
                                    <a:pt x="198" y="208"/>
                                    <a:pt x="99" y="208"/>
                                    <a:pt x="-1" y="208"/>
                                  </a:cubicBezTo>
                                  <a:cubicBezTo>
                                    <a:pt x="-1" y="138"/>
                                    <a:pt x="-1" y="70"/>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30" name="Freeform 30"/>
                          <wps:cNvSpPr/>
                          <wps:spPr>
                            <a:xfrm>
                              <a:off x="0" y="0"/>
                              <a:ext cx="75600" cy="68760"/>
                            </a:xfrm>
                            <a:custGeom>
                              <a:avLst/>
                              <a:gdLst/>
                              <a:ahLst/>
                              <a:cxnLst/>
                              <a:rect l="l" t="t" r="r" b="b"/>
                              <a:pathLst>
                                <a:path w="210" h="191">
                                  <a:moveTo>
                                    <a:pt x="129" y="58"/>
                                  </a:moveTo>
                                  <a:cubicBezTo>
                                    <a:pt x="131" y="48"/>
                                    <a:pt x="141" y="9"/>
                                    <a:pt x="171" y="9"/>
                                  </a:cubicBezTo>
                                  <a:cubicBezTo>
                                    <a:pt x="172" y="9"/>
                                    <a:pt x="182" y="9"/>
                                    <a:pt x="190" y="14"/>
                                  </a:cubicBezTo>
                                  <a:cubicBezTo>
                                    <a:pt x="178" y="16"/>
                                    <a:pt x="171" y="27"/>
                                    <a:pt x="171" y="37"/>
                                  </a:cubicBezTo>
                                  <a:cubicBezTo>
                                    <a:pt x="171" y="44"/>
                                    <a:pt x="174" y="51"/>
                                    <a:pt x="186" y="51"/>
                                  </a:cubicBezTo>
                                  <a:cubicBezTo>
                                    <a:pt x="195" y="51"/>
                                    <a:pt x="209" y="44"/>
                                    <a:pt x="209" y="27"/>
                                  </a:cubicBezTo>
                                  <a:cubicBezTo>
                                    <a:pt x="209" y="5"/>
                                    <a:pt x="184" y="-1"/>
                                    <a:pt x="171" y="-1"/>
                                  </a:cubicBezTo>
                                  <a:cubicBezTo>
                                    <a:pt x="147" y="-1"/>
                                    <a:pt x="131" y="22"/>
                                    <a:pt x="126" y="32"/>
                                  </a:cubicBezTo>
                                  <a:cubicBezTo>
                                    <a:pt x="116" y="4"/>
                                    <a:pt x="94" y="-1"/>
                                    <a:pt x="81" y="-1"/>
                                  </a:cubicBezTo>
                                  <a:cubicBezTo>
                                    <a:pt x="38" y="-1"/>
                                    <a:pt x="14" y="54"/>
                                    <a:pt x="14" y="64"/>
                                  </a:cubicBezTo>
                                  <a:cubicBezTo>
                                    <a:pt x="14" y="68"/>
                                    <a:pt x="17" y="67"/>
                                    <a:pt x="18" y="68"/>
                                  </a:cubicBezTo>
                                  <a:cubicBezTo>
                                    <a:pt x="22" y="68"/>
                                    <a:pt x="23" y="68"/>
                                    <a:pt x="24" y="64"/>
                                  </a:cubicBezTo>
                                  <a:cubicBezTo>
                                    <a:pt x="39" y="19"/>
                                    <a:pt x="66" y="9"/>
                                    <a:pt x="81" y="9"/>
                                  </a:cubicBezTo>
                                  <a:cubicBezTo>
                                    <a:pt x="88" y="9"/>
                                    <a:pt x="104" y="13"/>
                                    <a:pt x="104" y="37"/>
                                  </a:cubicBezTo>
                                  <a:cubicBezTo>
                                    <a:pt x="104" y="50"/>
                                    <a:pt x="96" y="79"/>
                                    <a:pt x="81" y="137"/>
                                  </a:cubicBezTo>
                                  <a:cubicBezTo>
                                    <a:pt x="74" y="162"/>
                                    <a:pt x="59" y="180"/>
                                    <a:pt x="40" y="180"/>
                                  </a:cubicBezTo>
                                  <a:cubicBezTo>
                                    <a:pt x="38" y="180"/>
                                    <a:pt x="28" y="180"/>
                                    <a:pt x="20" y="175"/>
                                  </a:cubicBezTo>
                                  <a:cubicBezTo>
                                    <a:pt x="30" y="173"/>
                                    <a:pt x="39" y="163"/>
                                    <a:pt x="39" y="152"/>
                                  </a:cubicBezTo>
                                  <a:cubicBezTo>
                                    <a:pt x="39" y="140"/>
                                    <a:pt x="30" y="137"/>
                                    <a:pt x="23" y="137"/>
                                  </a:cubicBezTo>
                                  <a:cubicBezTo>
                                    <a:pt x="11" y="137"/>
                                    <a:pt x="0" y="147"/>
                                    <a:pt x="0" y="162"/>
                                  </a:cubicBezTo>
                                  <a:cubicBezTo>
                                    <a:pt x="0" y="181"/>
                                    <a:pt x="22" y="190"/>
                                    <a:pt x="40" y="190"/>
                                  </a:cubicBezTo>
                                  <a:cubicBezTo>
                                    <a:pt x="68" y="190"/>
                                    <a:pt x="83" y="159"/>
                                    <a:pt x="84" y="157"/>
                                  </a:cubicBezTo>
                                  <a:cubicBezTo>
                                    <a:pt x="89" y="173"/>
                                    <a:pt x="105" y="190"/>
                                    <a:pt x="130" y="190"/>
                                  </a:cubicBezTo>
                                  <a:cubicBezTo>
                                    <a:pt x="172" y="190"/>
                                    <a:pt x="196" y="135"/>
                                    <a:pt x="196" y="126"/>
                                  </a:cubicBezTo>
                                  <a:cubicBezTo>
                                    <a:pt x="196" y="121"/>
                                    <a:pt x="192" y="121"/>
                                    <a:pt x="191" y="121"/>
                                  </a:cubicBezTo>
                                  <a:cubicBezTo>
                                    <a:pt x="186" y="121"/>
                                    <a:pt x="186" y="123"/>
                                    <a:pt x="185" y="126"/>
                                  </a:cubicBezTo>
                                  <a:cubicBezTo>
                                    <a:pt x="172" y="170"/>
                                    <a:pt x="144" y="180"/>
                                    <a:pt x="130" y="180"/>
                                  </a:cubicBezTo>
                                  <a:cubicBezTo>
                                    <a:pt x="114" y="180"/>
                                    <a:pt x="107" y="167"/>
                                    <a:pt x="107" y="152"/>
                                  </a:cubicBezTo>
                                  <a:cubicBezTo>
                                    <a:pt x="107" y="143"/>
                                    <a:pt x="110" y="134"/>
                                    <a:pt x="114" y="116"/>
                                  </a:cubicBezTo>
                                  <a:cubicBezTo>
                                    <a:pt x="119" y="97"/>
                                    <a:pt x="124" y="78"/>
                                    <a:pt x="129" y="5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1" name="Freeform 31"/>
                          <wps:cNvSpPr/>
                          <wps:spPr>
                            <a:xfrm>
                              <a:off x="88920" y="19800"/>
                              <a:ext cx="30600" cy="71280"/>
                            </a:xfrm>
                            <a:custGeom>
                              <a:avLst/>
                              <a:gdLst/>
                              <a:ahLst/>
                              <a:cxnLst/>
                              <a:rect l="l" t="t" r="r" b="b"/>
                              <a:pathLst>
                                <a:path w="90" h="198">
                                  <a:moveTo>
                                    <a:pt x="81" y="10"/>
                                  </a:moveTo>
                                  <a:cubicBezTo>
                                    <a:pt x="81" y="6"/>
                                    <a:pt x="78" y="0"/>
                                    <a:pt x="69" y="0"/>
                                  </a:cubicBezTo>
                                  <a:cubicBezTo>
                                    <a:pt x="61" y="0"/>
                                    <a:pt x="52" y="7"/>
                                    <a:pt x="52" y="15"/>
                                  </a:cubicBezTo>
                                  <a:cubicBezTo>
                                    <a:pt x="52" y="21"/>
                                    <a:pt x="56" y="27"/>
                                    <a:pt x="64" y="27"/>
                                  </a:cubicBezTo>
                                  <a:cubicBezTo>
                                    <a:pt x="73" y="27"/>
                                    <a:pt x="81" y="19"/>
                                    <a:pt x="81" y="10"/>
                                  </a:cubicBezTo>
                                  <a:moveTo>
                                    <a:pt x="21" y="160"/>
                                  </a:moveTo>
                                  <a:cubicBezTo>
                                    <a:pt x="20" y="163"/>
                                    <a:pt x="18" y="167"/>
                                    <a:pt x="18" y="172"/>
                                  </a:cubicBezTo>
                                  <a:cubicBezTo>
                                    <a:pt x="18" y="186"/>
                                    <a:pt x="30" y="197"/>
                                    <a:pt x="46" y="197"/>
                                  </a:cubicBezTo>
                                  <a:cubicBezTo>
                                    <a:pt x="75" y="197"/>
                                    <a:pt x="88" y="156"/>
                                    <a:pt x="88" y="151"/>
                                  </a:cubicBezTo>
                                  <a:cubicBezTo>
                                    <a:pt x="88" y="148"/>
                                    <a:pt x="85" y="148"/>
                                    <a:pt x="84" y="148"/>
                                  </a:cubicBezTo>
                                  <a:cubicBezTo>
                                    <a:pt x="80" y="148"/>
                                    <a:pt x="79" y="150"/>
                                    <a:pt x="78" y="152"/>
                                  </a:cubicBezTo>
                                  <a:cubicBezTo>
                                    <a:pt x="72" y="176"/>
                                    <a:pt x="58" y="189"/>
                                    <a:pt x="46" y="189"/>
                                  </a:cubicBezTo>
                                  <a:cubicBezTo>
                                    <a:pt x="42" y="189"/>
                                    <a:pt x="39" y="185"/>
                                    <a:pt x="39" y="179"/>
                                  </a:cubicBezTo>
                                  <a:cubicBezTo>
                                    <a:pt x="39" y="172"/>
                                    <a:pt x="42" y="166"/>
                                    <a:pt x="44" y="160"/>
                                  </a:cubicBezTo>
                                  <a:cubicBezTo>
                                    <a:pt x="48" y="151"/>
                                    <a:pt x="50" y="144"/>
                                    <a:pt x="54" y="136"/>
                                  </a:cubicBezTo>
                                  <a:cubicBezTo>
                                    <a:pt x="56" y="128"/>
                                    <a:pt x="67" y="103"/>
                                    <a:pt x="68" y="99"/>
                                  </a:cubicBezTo>
                                  <a:cubicBezTo>
                                    <a:pt x="69" y="97"/>
                                    <a:pt x="70" y="93"/>
                                    <a:pt x="70" y="90"/>
                                  </a:cubicBezTo>
                                  <a:cubicBezTo>
                                    <a:pt x="70" y="77"/>
                                    <a:pt x="58" y="65"/>
                                    <a:pt x="42" y="65"/>
                                  </a:cubicBezTo>
                                  <a:cubicBezTo>
                                    <a:pt x="13" y="65"/>
                                    <a:pt x="0" y="105"/>
                                    <a:pt x="0" y="110"/>
                                  </a:cubicBezTo>
                                  <a:cubicBezTo>
                                    <a:pt x="0" y="114"/>
                                    <a:pt x="3" y="114"/>
                                    <a:pt x="4" y="114"/>
                                  </a:cubicBezTo>
                                  <a:cubicBezTo>
                                    <a:pt x="8" y="114"/>
                                    <a:pt x="9" y="113"/>
                                    <a:pt x="9" y="109"/>
                                  </a:cubicBezTo>
                                  <a:cubicBezTo>
                                    <a:pt x="18" y="84"/>
                                    <a:pt x="30" y="73"/>
                                    <a:pt x="42" y="73"/>
                                  </a:cubicBezTo>
                                  <a:cubicBezTo>
                                    <a:pt x="45" y="73"/>
                                    <a:pt x="49" y="75"/>
                                    <a:pt x="49" y="84"/>
                                  </a:cubicBezTo>
                                  <a:cubicBezTo>
                                    <a:pt x="49" y="90"/>
                                    <a:pt x="46" y="95"/>
                                    <a:pt x="39" y="113"/>
                                  </a:cubicBezTo>
                                  <a:cubicBezTo>
                                    <a:pt x="33" y="128"/>
                                    <a:pt x="27" y="144"/>
                                    <a:pt x="21" y="16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6" style="position:absolute;margin-left:0pt;margin-top:-7.2pt;width:9.4pt;height:7.15pt" coordorigin="0,-144" coordsize="188,143">
                <v:group id="shape_0" style="position:absolute;left:0;top:-144;width:188;height:143"/>
              </v:group>
            </w:pict>
          </mc:Fallback>
        </mc:AlternateContent>
      </w:r>
    </w:p>
    <w:p w:rsidR="00EC5C73" w:rsidRDefault="00492DB9">
      <w:pPr>
        <w:spacing w:before="115" w:after="115"/>
        <w:ind w:left="29" w:right="29" w:firstLine="29"/>
      </w:pPr>
      <w:r>
        <w:rPr>
          <w:rFonts w:ascii="Times New Roman" w:hAnsi="Times New Roman"/>
          <w:sz w:val="26"/>
          <w:szCs w:val="26"/>
        </w:rPr>
        <w:t xml:space="preserve"> </w:t>
      </w:r>
    </w:p>
    <w:p w:rsidR="00EC5C73" w:rsidRDefault="00492DB9">
      <w:pPr>
        <w:spacing w:before="115" w:after="115"/>
        <w:ind w:left="29" w:right="29" w:firstLine="29"/>
      </w:pPr>
      <w:r>
        <w:rPr>
          <w:rFonts w:ascii="Times New Roman" w:hAnsi="Times New Roman"/>
          <w:b/>
          <w:bCs/>
          <w:sz w:val="26"/>
          <w:szCs w:val="26"/>
        </w:rPr>
        <w:t>Bước 2:</w:t>
      </w:r>
      <w:r>
        <w:rPr>
          <w:rFonts w:ascii="Times New Roman" w:hAnsi="Times New Roman"/>
          <w:sz w:val="26"/>
          <w:szCs w:val="26"/>
        </w:rPr>
        <w:t xml:space="preserve"> Khởi tạo trọng số của tất cả mẫu huấn luyện:</w:t>
      </w:r>
      <w:r w:rsidR="00C91B2F">
        <w:rPr>
          <w:rFonts w:ascii="Times New Roman" w:hAnsi="Times New Roman"/>
          <w:sz w:val="26"/>
          <w:szCs w:val="26"/>
        </w:rPr>
        <w:t xml:space="preserve"> </w:t>
      </w:r>
      <w:r w:rsidR="00C91B2F" w:rsidRPr="000928F7">
        <w:rPr>
          <w:position w:val="-24"/>
        </w:rPr>
        <w:object w:dxaOrig="1120" w:dyaOrig="620">
          <v:shape id="_x0000_i1055" type="#_x0000_t75" style="width:56.2pt;height:31.1pt" o:ole="">
            <v:imagedata r:id="rId17" o:title=""/>
          </v:shape>
          <o:OLEObject Type="Embed" ProgID="Equation.DSMT4" ShapeID="_x0000_i1055" DrawAspect="Content" ObjectID="_1744234000" r:id="rId18"/>
        </w:object>
      </w:r>
    </w:p>
    <w:p w:rsidR="00EC5C73" w:rsidRDefault="00492DB9" w:rsidP="00C91B2F">
      <w:pPr>
        <w:spacing w:before="115" w:after="115"/>
        <w:ind w:right="29"/>
      </w:pPr>
      <w:r>
        <w:rPr>
          <w:rFonts w:ascii="Times New Roman" w:hAnsi="Times New Roman"/>
          <w:sz w:val="26"/>
          <w:szCs w:val="26"/>
        </w:rPr>
        <w:t>Trong đó:</w:t>
      </w:r>
    </w:p>
    <w:p w:rsidR="00EC5C73" w:rsidRDefault="00C91B2F">
      <w:pPr>
        <w:spacing w:before="115" w:after="115"/>
        <w:ind w:left="29" w:right="29" w:firstLine="29"/>
      </w:pPr>
      <w:r w:rsidRPr="000928F7">
        <w:rPr>
          <w:position w:val="-12"/>
        </w:rPr>
        <w:object w:dxaOrig="660" w:dyaOrig="360">
          <v:shape id="_x0000_i1053" type="#_x0000_t75" style="width:33.25pt;height:18pt" o:ole="">
            <v:imagedata r:id="rId19" o:title=""/>
          </v:shape>
          <o:OLEObject Type="Embed" ProgID="Equation.DSMT4" ShapeID="_x0000_i1053" DrawAspect="Content" ObjectID="_1744234001" r:id="rId20"/>
        </w:object>
      </w:r>
      <w:r w:rsidR="00492DB9">
        <w:rPr>
          <w:rFonts w:ascii="Times New Roman" w:hAnsi="Times New Roman"/>
          <w:sz w:val="26"/>
          <w:szCs w:val="26"/>
        </w:rPr>
        <w:t xml:space="preserve"> đại diện cho trọng số của </w:t>
      </w:r>
      <w:r w:rsidR="00492DB9">
        <w:rPr>
          <w:rFonts w:ascii="Times New Roman" w:hAnsi="Times New Roman"/>
          <w:noProof/>
          <w:sz w:val="26"/>
          <w:szCs w:val="26"/>
          <w:lang w:eastAsia="en-US" w:bidi="ar-SA"/>
        </w:rPr>
        <mc:AlternateContent>
          <mc:Choice Requires="wpg">
            <w:drawing>
              <wp:inline distT="0" distB="0" distL="0" distR="0">
                <wp:extent cx="119380" cy="90805"/>
                <wp:effectExtent l="0" t="0" r="0" b="0"/>
                <wp:docPr id="32" name="Shape7"/>
                <wp:cNvGraphicFramePr/>
                <a:graphic xmlns:a="http://schemas.openxmlformats.org/drawingml/2006/main">
                  <a:graphicData uri="http://schemas.microsoft.com/office/word/2010/wordprocessingGroup">
                    <wpg:wgp>
                      <wpg:cNvGrpSpPr/>
                      <wpg:grpSpPr>
                        <a:xfrm>
                          <a:off x="0" y="0"/>
                          <a:ext cx="119520" cy="90720"/>
                          <a:chOff x="0" y="0"/>
                          <a:chExt cx="119520" cy="90720"/>
                        </a:xfrm>
                      </wpg:grpSpPr>
                      <wpg:grpSp>
                        <wpg:cNvPr id="33" name="Group 33"/>
                        <wpg:cNvGrpSpPr/>
                        <wpg:grpSpPr>
                          <a:xfrm>
                            <a:off x="0" y="0"/>
                            <a:ext cx="119520" cy="90720"/>
                            <a:chOff x="0" y="0"/>
                            <a:chExt cx="0" cy="0"/>
                          </a:xfrm>
                        </wpg:grpSpPr>
                        <wps:wsp>
                          <wps:cNvPr id="34" name="Freeform 34"/>
                          <wps:cNvSpPr/>
                          <wps:spPr>
                            <a:xfrm>
                              <a:off x="3960" y="7560"/>
                              <a:ext cx="107280" cy="74880"/>
                            </a:xfrm>
                            <a:custGeom>
                              <a:avLst/>
                              <a:gdLst/>
                              <a:ahLst/>
                              <a:cxnLst/>
                              <a:rect l="l" t="t" r="r" b="b"/>
                              <a:pathLst>
                                <a:path w="298" h="208">
                                  <a:moveTo>
                                    <a:pt x="0" y="0"/>
                                  </a:moveTo>
                                  <a:cubicBezTo>
                                    <a:pt x="99" y="0"/>
                                    <a:pt x="199" y="0"/>
                                    <a:pt x="298" y="0"/>
                                  </a:cubicBezTo>
                                  <a:cubicBezTo>
                                    <a:pt x="298" y="70"/>
                                    <a:pt x="298" y="138"/>
                                    <a:pt x="298" y="208"/>
                                  </a:cubicBezTo>
                                  <a:cubicBezTo>
                                    <a:pt x="199" y="208"/>
                                    <a:pt x="99" y="208"/>
                                    <a:pt x="0" y="208"/>
                                  </a:cubicBezTo>
                                  <a:cubicBezTo>
                                    <a:pt x="0" y="138"/>
                                    <a:pt x="0" y="70"/>
                                    <a:pt x="0"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35" name="Freeform 35"/>
                          <wps:cNvSpPr/>
                          <wps:spPr>
                            <a:xfrm>
                              <a:off x="0" y="0"/>
                              <a:ext cx="75600" cy="68760"/>
                            </a:xfrm>
                            <a:custGeom>
                              <a:avLst/>
                              <a:gdLst/>
                              <a:ahLst/>
                              <a:cxnLst/>
                              <a:rect l="l" t="t" r="r" b="b"/>
                              <a:pathLst>
                                <a:path w="210" h="191">
                                  <a:moveTo>
                                    <a:pt x="129" y="58"/>
                                  </a:moveTo>
                                  <a:cubicBezTo>
                                    <a:pt x="132" y="47"/>
                                    <a:pt x="141" y="9"/>
                                    <a:pt x="171" y="9"/>
                                  </a:cubicBezTo>
                                  <a:cubicBezTo>
                                    <a:pt x="173" y="9"/>
                                    <a:pt x="182" y="9"/>
                                    <a:pt x="191" y="14"/>
                                  </a:cubicBezTo>
                                  <a:cubicBezTo>
                                    <a:pt x="179" y="16"/>
                                    <a:pt x="171" y="27"/>
                                    <a:pt x="171" y="37"/>
                                  </a:cubicBezTo>
                                  <a:cubicBezTo>
                                    <a:pt x="171" y="44"/>
                                    <a:pt x="175" y="51"/>
                                    <a:pt x="187" y="51"/>
                                  </a:cubicBezTo>
                                  <a:cubicBezTo>
                                    <a:pt x="195" y="51"/>
                                    <a:pt x="210" y="44"/>
                                    <a:pt x="210" y="27"/>
                                  </a:cubicBezTo>
                                  <a:cubicBezTo>
                                    <a:pt x="210" y="5"/>
                                    <a:pt x="185" y="-1"/>
                                    <a:pt x="171" y="-1"/>
                                  </a:cubicBezTo>
                                  <a:cubicBezTo>
                                    <a:pt x="147" y="-1"/>
                                    <a:pt x="132" y="22"/>
                                    <a:pt x="127" y="32"/>
                                  </a:cubicBezTo>
                                  <a:cubicBezTo>
                                    <a:pt x="116" y="4"/>
                                    <a:pt x="95" y="-1"/>
                                    <a:pt x="81" y="-1"/>
                                  </a:cubicBezTo>
                                  <a:cubicBezTo>
                                    <a:pt x="38" y="-1"/>
                                    <a:pt x="14" y="53"/>
                                    <a:pt x="14" y="64"/>
                                  </a:cubicBezTo>
                                  <a:cubicBezTo>
                                    <a:pt x="14" y="68"/>
                                    <a:pt x="18" y="67"/>
                                    <a:pt x="19" y="68"/>
                                  </a:cubicBezTo>
                                  <a:cubicBezTo>
                                    <a:pt x="23" y="68"/>
                                    <a:pt x="24" y="68"/>
                                    <a:pt x="25" y="64"/>
                                  </a:cubicBezTo>
                                  <a:cubicBezTo>
                                    <a:pt x="39" y="19"/>
                                    <a:pt x="67" y="9"/>
                                    <a:pt x="81" y="9"/>
                                  </a:cubicBezTo>
                                  <a:cubicBezTo>
                                    <a:pt x="89" y="9"/>
                                    <a:pt x="104" y="13"/>
                                    <a:pt x="104" y="37"/>
                                  </a:cubicBezTo>
                                  <a:cubicBezTo>
                                    <a:pt x="104" y="50"/>
                                    <a:pt x="97" y="79"/>
                                    <a:pt x="81" y="137"/>
                                  </a:cubicBezTo>
                                  <a:cubicBezTo>
                                    <a:pt x="74" y="162"/>
                                    <a:pt x="60" y="180"/>
                                    <a:pt x="41" y="180"/>
                                  </a:cubicBezTo>
                                  <a:cubicBezTo>
                                    <a:pt x="38" y="180"/>
                                    <a:pt x="29" y="180"/>
                                    <a:pt x="20" y="175"/>
                                  </a:cubicBezTo>
                                  <a:cubicBezTo>
                                    <a:pt x="31" y="173"/>
                                    <a:pt x="39" y="163"/>
                                    <a:pt x="39" y="152"/>
                                  </a:cubicBezTo>
                                  <a:cubicBezTo>
                                    <a:pt x="39" y="140"/>
                                    <a:pt x="31" y="137"/>
                                    <a:pt x="24" y="137"/>
                                  </a:cubicBezTo>
                                  <a:cubicBezTo>
                                    <a:pt x="12" y="137"/>
                                    <a:pt x="1" y="147"/>
                                    <a:pt x="1" y="162"/>
                                  </a:cubicBezTo>
                                  <a:cubicBezTo>
                                    <a:pt x="1" y="181"/>
                                    <a:pt x="23" y="189"/>
                                    <a:pt x="41" y="189"/>
                                  </a:cubicBezTo>
                                  <a:cubicBezTo>
                                    <a:pt x="68" y="189"/>
                                    <a:pt x="84" y="159"/>
                                    <a:pt x="85" y="157"/>
                                  </a:cubicBezTo>
                                  <a:cubicBezTo>
                                    <a:pt x="90" y="173"/>
                                    <a:pt x="105" y="189"/>
                                    <a:pt x="131" y="189"/>
                                  </a:cubicBezTo>
                                  <a:cubicBezTo>
                                    <a:pt x="173" y="189"/>
                                    <a:pt x="197" y="135"/>
                                    <a:pt x="197" y="126"/>
                                  </a:cubicBezTo>
                                  <a:cubicBezTo>
                                    <a:pt x="197" y="121"/>
                                    <a:pt x="193" y="121"/>
                                    <a:pt x="192" y="121"/>
                                  </a:cubicBezTo>
                                  <a:cubicBezTo>
                                    <a:pt x="187" y="121"/>
                                    <a:pt x="187" y="123"/>
                                    <a:pt x="186" y="126"/>
                                  </a:cubicBezTo>
                                  <a:cubicBezTo>
                                    <a:pt x="173" y="170"/>
                                    <a:pt x="145" y="180"/>
                                    <a:pt x="131" y="180"/>
                                  </a:cubicBezTo>
                                  <a:cubicBezTo>
                                    <a:pt x="115" y="180"/>
                                    <a:pt x="108" y="167"/>
                                    <a:pt x="108" y="152"/>
                                  </a:cubicBezTo>
                                  <a:cubicBezTo>
                                    <a:pt x="108" y="143"/>
                                    <a:pt x="110" y="134"/>
                                    <a:pt x="115" y="116"/>
                                  </a:cubicBezTo>
                                  <a:cubicBezTo>
                                    <a:pt x="120" y="97"/>
                                    <a:pt x="125" y="78"/>
                                    <a:pt x="129" y="5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6" name="Freeform 36"/>
                          <wps:cNvSpPr/>
                          <wps:spPr>
                            <a:xfrm>
                              <a:off x="88200" y="19800"/>
                              <a:ext cx="30960" cy="71280"/>
                            </a:xfrm>
                            <a:custGeom>
                              <a:avLst/>
                              <a:gdLst/>
                              <a:ahLst/>
                              <a:cxnLst/>
                              <a:rect l="l" t="t" r="r" b="b"/>
                              <a:pathLst>
                                <a:path w="90" h="198">
                                  <a:moveTo>
                                    <a:pt x="82" y="10"/>
                                  </a:moveTo>
                                  <a:cubicBezTo>
                                    <a:pt x="82" y="6"/>
                                    <a:pt x="78" y="-1"/>
                                    <a:pt x="70" y="-1"/>
                                  </a:cubicBezTo>
                                  <a:cubicBezTo>
                                    <a:pt x="61" y="-1"/>
                                    <a:pt x="53" y="7"/>
                                    <a:pt x="53" y="15"/>
                                  </a:cubicBezTo>
                                  <a:cubicBezTo>
                                    <a:pt x="53" y="21"/>
                                    <a:pt x="57" y="27"/>
                                    <a:pt x="65" y="27"/>
                                  </a:cubicBezTo>
                                  <a:cubicBezTo>
                                    <a:pt x="73" y="27"/>
                                    <a:pt x="82" y="19"/>
                                    <a:pt x="82" y="10"/>
                                  </a:cubicBezTo>
                                  <a:moveTo>
                                    <a:pt x="22" y="160"/>
                                  </a:moveTo>
                                  <a:cubicBezTo>
                                    <a:pt x="21" y="163"/>
                                    <a:pt x="18" y="167"/>
                                    <a:pt x="18" y="172"/>
                                  </a:cubicBezTo>
                                  <a:cubicBezTo>
                                    <a:pt x="18" y="186"/>
                                    <a:pt x="30" y="197"/>
                                    <a:pt x="47" y="197"/>
                                  </a:cubicBezTo>
                                  <a:cubicBezTo>
                                    <a:pt x="76" y="197"/>
                                    <a:pt x="89" y="156"/>
                                    <a:pt x="89" y="151"/>
                                  </a:cubicBezTo>
                                  <a:cubicBezTo>
                                    <a:pt x="89" y="148"/>
                                    <a:pt x="85" y="148"/>
                                    <a:pt x="84" y="148"/>
                                  </a:cubicBezTo>
                                  <a:cubicBezTo>
                                    <a:pt x="81" y="148"/>
                                    <a:pt x="79" y="150"/>
                                    <a:pt x="78" y="152"/>
                                  </a:cubicBezTo>
                                  <a:cubicBezTo>
                                    <a:pt x="72" y="176"/>
                                    <a:pt x="59" y="188"/>
                                    <a:pt x="47" y="188"/>
                                  </a:cubicBezTo>
                                  <a:cubicBezTo>
                                    <a:pt x="42" y="188"/>
                                    <a:pt x="40" y="185"/>
                                    <a:pt x="40" y="179"/>
                                  </a:cubicBezTo>
                                  <a:cubicBezTo>
                                    <a:pt x="40" y="172"/>
                                    <a:pt x="42" y="166"/>
                                    <a:pt x="45" y="160"/>
                                  </a:cubicBezTo>
                                  <a:cubicBezTo>
                                    <a:pt x="48" y="151"/>
                                    <a:pt x="51" y="144"/>
                                    <a:pt x="54" y="135"/>
                                  </a:cubicBezTo>
                                  <a:cubicBezTo>
                                    <a:pt x="57" y="128"/>
                                    <a:pt x="67" y="103"/>
                                    <a:pt x="69" y="99"/>
                                  </a:cubicBezTo>
                                  <a:cubicBezTo>
                                    <a:pt x="70" y="97"/>
                                    <a:pt x="71" y="93"/>
                                    <a:pt x="71" y="90"/>
                                  </a:cubicBezTo>
                                  <a:cubicBezTo>
                                    <a:pt x="71" y="77"/>
                                    <a:pt x="59" y="64"/>
                                    <a:pt x="42" y="64"/>
                                  </a:cubicBezTo>
                                  <a:cubicBezTo>
                                    <a:pt x="13" y="64"/>
                                    <a:pt x="0" y="105"/>
                                    <a:pt x="0" y="110"/>
                                  </a:cubicBezTo>
                                  <a:cubicBezTo>
                                    <a:pt x="0" y="114"/>
                                    <a:pt x="4" y="114"/>
                                    <a:pt x="5" y="114"/>
                                  </a:cubicBezTo>
                                  <a:cubicBezTo>
                                    <a:pt x="9" y="114"/>
                                    <a:pt x="10" y="113"/>
                                    <a:pt x="10" y="109"/>
                                  </a:cubicBezTo>
                                  <a:cubicBezTo>
                                    <a:pt x="18" y="84"/>
                                    <a:pt x="30" y="73"/>
                                    <a:pt x="42" y="73"/>
                                  </a:cubicBezTo>
                                  <a:cubicBezTo>
                                    <a:pt x="46" y="73"/>
                                    <a:pt x="49" y="75"/>
                                    <a:pt x="49" y="84"/>
                                  </a:cubicBezTo>
                                  <a:cubicBezTo>
                                    <a:pt x="49" y="90"/>
                                    <a:pt x="47" y="95"/>
                                    <a:pt x="40" y="113"/>
                                  </a:cubicBezTo>
                                  <a:cubicBezTo>
                                    <a:pt x="34" y="128"/>
                                    <a:pt x="28" y="144"/>
                                    <a:pt x="22" y="16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7" style="position:absolute;margin-left:0pt;margin-top:-7.2pt;width:9.4pt;height:7.15pt" coordorigin="0,-144" coordsize="188,143">
                <v:group id="shape_0" style="position:absolute;left:0;top:-144;width:188;height:143"/>
              </v:group>
            </w:pict>
          </mc:Fallback>
        </mc:AlternateContent>
      </w:r>
      <w:r w:rsidR="00492DB9">
        <w:rPr>
          <w:rFonts w:ascii="Times New Roman" w:hAnsi="Times New Roman"/>
          <w:sz w:val="26"/>
          <w:szCs w:val="26"/>
        </w:rPr>
        <w:t xml:space="preserve"> ở lần lặp đầu tiên</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sidRPr="00C91B2F">
        <w:rPr>
          <w:rFonts w:ascii="Times New Roman" w:hAnsi="Times New Roman"/>
          <w:b/>
          <w:sz w:val="26"/>
          <w:szCs w:val="26"/>
        </w:rPr>
        <w:t>Bước 3:</w:t>
      </w:r>
      <w:r>
        <w:rPr>
          <w:rFonts w:ascii="Times New Roman" w:hAnsi="Times New Roman"/>
          <w:sz w:val="26"/>
          <w:szCs w:val="26"/>
        </w:rPr>
        <w:t xml:space="preserve"> Huấn luyện lớp loại yếu </w:t>
      </w:r>
      <w:r>
        <w:rPr>
          <w:rFonts w:ascii="Times New Roman" w:hAnsi="Times New Roman"/>
          <w:noProof/>
          <w:sz w:val="26"/>
          <w:szCs w:val="26"/>
          <w:lang w:eastAsia="en-US" w:bidi="ar-SA"/>
        </w:rPr>
        <mc:AlternateContent>
          <mc:Choice Requires="wpg">
            <w:drawing>
              <wp:inline distT="0" distB="0" distL="0" distR="0">
                <wp:extent cx="119380" cy="129540"/>
                <wp:effectExtent l="0" t="0" r="0" b="0"/>
                <wp:docPr id="37" name="Shape8"/>
                <wp:cNvGraphicFramePr/>
                <a:graphic xmlns:a="http://schemas.openxmlformats.org/drawingml/2006/main">
                  <a:graphicData uri="http://schemas.microsoft.com/office/word/2010/wordprocessingGroup">
                    <wpg:wgp>
                      <wpg:cNvGrpSpPr/>
                      <wpg:grpSpPr>
                        <a:xfrm>
                          <a:off x="0" y="0"/>
                          <a:ext cx="119520" cy="129600"/>
                          <a:chOff x="0" y="0"/>
                          <a:chExt cx="119520" cy="129600"/>
                        </a:xfrm>
                      </wpg:grpSpPr>
                      <wpg:grpSp>
                        <wpg:cNvPr id="38" name="Group 38"/>
                        <wpg:cNvGrpSpPr/>
                        <wpg:grpSpPr>
                          <a:xfrm>
                            <a:off x="0" y="0"/>
                            <a:ext cx="119520" cy="129600"/>
                            <a:chOff x="0" y="0"/>
                            <a:chExt cx="0" cy="0"/>
                          </a:xfrm>
                        </wpg:grpSpPr>
                        <wps:wsp>
                          <wps:cNvPr id="39" name="Freeform 39"/>
                          <wps:cNvSpPr/>
                          <wps:spPr>
                            <a:xfrm>
                              <a:off x="0" y="8280"/>
                              <a:ext cx="111600" cy="113040"/>
                            </a:xfrm>
                            <a:custGeom>
                              <a:avLst/>
                              <a:gdLst/>
                              <a:ahLst/>
                              <a:cxnLst/>
                              <a:rect l="l" t="t" r="r" b="b"/>
                              <a:pathLst>
                                <a:path w="310" h="314">
                                  <a:moveTo>
                                    <a:pt x="156" y="315"/>
                                  </a:moveTo>
                                  <a:cubicBezTo>
                                    <a:pt x="104" y="315"/>
                                    <a:pt x="52" y="315"/>
                                    <a:pt x="1" y="315"/>
                                  </a:cubicBezTo>
                                  <a:cubicBezTo>
                                    <a:pt x="1" y="210"/>
                                    <a:pt x="1" y="104"/>
                                    <a:pt x="1" y="0"/>
                                  </a:cubicBezTo>
                                  <a:cubicBezTo>
                                    <a:pt x="104" y="0"/>
                                    <a:pt x="207" y="0"/>
                                    <a:pt x="310" y="0"/>
                                  </a:cubicBezTo>
                                  <a:cubicBezTo>
                                    <a:pt x="310" y="104"/>
                                    <a:pt x="310" y="210"/>
                                    <a:pt x="310" y="315"/>
                                  </a:cubicBezTo>
                                  <a:cubicBezTo>
                                    <a:pt x="258" y="315"/>
                                    <a:pt x="207" y="315"/>
                                    <a:pt x="156" y="315"/>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40" name="Freeform 40"/>
                          <wps:cNvSpPr/>
                          <wps:spPr>
                            <a:xfrm>
                              <a:off x="720" y="0"/>
                              <a:ext cx="73800" cy="107280"/>
                            </a:xfrm>
                            <a:custGeom>
                              <a:avLst/>
                              <a:gdLst/>
                              <a:ahLst/>
                              <a:cxnLst/>
                              <a:rect l="l" t="t" r="r" b="b"/>
                              <a:pathLst>
                                <a:path w="205" h="298">
                                  <a:moveTo>
                                    <a:pt x="98" y="6"/>
                                  </a:moveTo>
                                  <a:cubicBezTo>
                                    <a:pt x="96" y="5"/>
                                    <a:pt x="98" y="1"/>
                                    <a:pt x="92" y="1"/>
                                  </a:cubicBezTo>
                                  <a:cubicBezTo>
                                    <a:pt x="82" y="1"/>
                                    <a:pt x="51" y="5"/>
                                    <a:pt x="40" y="6"/>
                                  </a:cubicBezTo>
                                  <a:cubicBezTo>
                                    <a:pt x="38" y="6"/>
                                    <a:pt x="33" y="6"/>
                                    <a:pt x="33" y="15"/>
                                  </a:cubicBezTo>
                                  <a:cubicBezTo>
                                    <a:pt x="33" y="19"/>
                                    <a:pt x="37" y="19"/>
                                    <a:pt x="43" y="19"/>
                                  </a:cubicBezTo>
                                  <a:cubicBezTo>
                                    <a:pt x="63" y="19"/>
                                    <a:pt x="64" y="22"/>
                                    <a:pt x="64" y="27"/>
                                  </a:cubicBezTo>
                                  <a:cubicBezTo>
                                    <a:pt x="64" y="29"/>
                                    <a:pt x="63" y="33"/>
                                    <a:pt x="63" y="35"/>
                                  </a:cubicBezTo>
                                  <a:cubicBezTo>
                                    <a:pt x="43" y="115"/>
                                    <a:pt x="23" y="196"/>
                                    <a:pt x="2" y="276"/>
                                  </a:cubicBezTo>
                                  <a:cubicBezTo>
                                    <a:pt x="0" y="282"/>
                                    <a:pt x="0" y="284"/>
                                    <a:pt x="0" y="286"/>
                                  </a:cubicBezTo>
                                  <a:cubicBezTo>
                                    <a:pt x="0" y="296"/>
                                    <a:pt x="8" y="298"/>
                                    <a:pt x="13" y="298"/>
                                  </a:cubicBezTo>
                                  <a:cubicBezTo>
                                    <a:pt x="19" y="298"/>
                                    <a:pt x="26" y="292"/>
                                    <a:pt x="28" y="286"/>
                                  </a:cubicBezTo>
                                  <a:cubicBezTo>
                                    <a:pt x="31" y="276"/>
                                    <a:pt x="33" y="266"/>
                                    <a:pt x="36" y="255"/>
                                  </a:cubicBezTo>
                                  <a:cubicBezTo>
                                    <a:pt x="39" y="243"/>
                                    <a:pt x="42" y="230"/>
                                    <a:pt x="45" y="216"/>
                                  </a:cubicBezTo>
                                  <a:cubicBezTo>
                                    <a:pt x="48" y="207"/>
                                    <a:pt x="50" y="198"/>
                                    <a:pt x="52" y="190"/>
                                  </a:cubicBezTo>
                                  <a:cubicBezTo>
                                    <a:pt x="52" y="188"/>
                                    <a:pt x="56" y="173"/>
                                    <a:pt x="57" y="171"/>
                                  </a:cubicBezTo>
                                  <a:cubicBezTo>
                                    <a:pt x="58" y="167"/>
                                    <a:pt x="72" y="143"/>
                                    <a:pt x="85" y="132"/>
                                  </a:cubicBezTo>
                                  <a:cubicBezTo>
                                    <a:pt x="94" y="125"/>
                                    <a:pt x="108" y="117"/>
                                    <a:pt x="126" y="117"/>
                                  </a:cubicBezTo>
                                  <a:cubicBezTo>
                                    <a:pt x="144" y="117"/>
                                    <a:pt x="148" y="131"/>
                                    <a:pt x="148" y="147"/>
                                  </a:cubicBezTo>
                                  <a:cubicBezTo>
                                    <a:pt x="148" y="169"/>
                                    <a:pt x="133" y="214"/>
                                    <a:pt x="122" y="239"/>
                                  </a:cubicBezTo>
                                  <a:cubicBezTo>
                                    <a:pt x="118" y="250"/>
                                    <a:pt x="117" y="255"/>
                                    <a:pt x="117" y="263"/>
                                  </a:cubicBezTo>
                                  <a:cubicBezTo>
                                    <a:pt x="117" y="282"/>
                                    <a:pt x="132" y="298"/>
                                    <a:pt x="151" y="298"/>
                                  </a:cubicBezTo>
                                  <a:cubicBezTo>
                                    <a:pt x="190" y="298"/>
                                    <a:pt x="205" y="236"/>
                                    <a:pt x="205" y="233"/>
                                  </a:cubicBezTo>
                                  <a:cubicBezTo>
                                    <a:pt x="205" y="228"/>
                                    <a:pt x="201" y="228"/>
                                    <a:pt x="200" y="228"/>
                                  </a:cubicBezTo>
                                  <a:cubicBezTo>
                                    <a:pt x="196" y="228"/>
                                    <a:pt x="196" y="230"/>
                                    <a:pt x="194" y="236"/>
                                  </a:cubicBezTo>
                                  <a:cubicBezTo>
                                    <a:pt x="189" y="258"/>
                                    <a:pt x="175" y="288"/>
                                    <a:pt x="152" y="288"/>
                                  </a:cubicBezTo>
                                  <a:cubicBezTo>
                                    <a:pt x="145" y="288"/>
                                    <a:pt x="142" y="284"/>
                                    <a:pt x="142" y="274"/>
                                  </a:cubicBezTo>
                                  <a:cubicBezTo>
                                    <a:pt x="142" y="263"/>
                                    <a:pt x="146" y="254"/>
                                    <a:pt x="150" y="244"/>
                                  </a:cubicBezTo>
                                  <a:cubicBezTo>
                                    <a:pt x="157" y="226"/>
                                    <a:pt x="175" y="178"/>
                                    <a:pt x="175" y="153"/>
                                  </a:cubicBezTo>
                                  <a:cubicBezTo>
                                    <a:pt x="175" y="125"/>
                                    <a:pt x="158" y="108"/>
                                    <a:pt x="127" y="108"/>
                                  </a:cubicBezTo>
                                  <a:cubicBezTo>
                                    <a:pt x="100" y="108"/>
                                    <a:pt x="80" y="121"/>
                                    <a:pt x="64" y="141"/>
                                  </a:cubicBezTo>
                                  <a:cubicBezTo>
                                    <a:pt x="75" y="95"/>
                                    <a:pt x="86" y="51"/>
                                    <a:pt x="98" y="6"/>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1" name="Freeform 41"/>
                          <wps:cNvSpPr/>
                          <wps:spPr>
                            <a:xfrm>
                              <a:off x="84960" y="62280"/>
                              <a:ext cx="34200" cy="67320"/>
                            </a:xfrm>
                            <a:custGeom>
                              <a:avLst/>
                              <a:gdLst/>
                              <a:ahLst/>
                              <a:cxnLst/>
                              <a:rect l="l" t="t" r="r" b="b"/>
                              <a:pathLst>
                                <a:path w="99" h="187">
                                  <a:moveTo>
                                    <a:pt x="59" y="67"/>
                                  </a:moveTo>
                                  <a:cubicBezTo>
                                    <a:pt x="68" y="67"/>
                                    <a:pt x="78" y="67"/>
                                    <a:pt x="89" y="67"/>
                                  </a:cubicBezTo>
                                  <a:cubicBezTo>
                                    <a:pt x="95" y="67"/>
                                    <a:pt x="98" y="67"/>
                                    <a:pt x="98" y="61"/>
                                  </a:cubicBezTo>
                                  <a:cubicBezTo>
                                    <a:pt x="98" y="57"/>
                                    <a:pt x="95" y="57"/>
                                    <a:pt x="89" y="57"/>
                                  </a:cubicBezTo>
                                  <a:cubicBezTo>
                                    <a:pt x="79" y="57"/>
                                    <a:pt x="70" y="57"/>
                                    <a:pt x="61" y="57"/>
                                  </a:cubicBezTo>
                                  <a:cubicBezTo>
                                    <a:pt x="65" y="42"/>
                                    <a:pt x="68" y="28"/>
                                    <a:pt x="72" y="13"/>
                                  </a:cubicBezTo>
                                  <a:cubicBezTo>
                                    <a:pt x="73" y="12"/>
                                    <a:pt x="73" y="11"/>
                                    <a:pt x="73" y="10"/>
                                  </a:cubicBezTo>
                                  <a:cubicBezTo>
                                    <a:pt x="73" y="4"/>
                                    <a:pt x="70" y="0"/>
                                    <a:pt x="64" y="0"/>
                                  </a:cubicBezTo>
                                  <a:cubicBezTo>
                                    <a:pt x="56" y="0"/>
                                    <a:pt x="52" y="5"/>
                                    <a:pt x="49" y="12"/>
                                  </a:cubicBezTo>
                                  <a:cubicBezTo>
                                    <a:pt x="47" y="21"/>
                                    <a:pt x="52" y="6"/>
                                    <a:pt x="38" y="57"/>
                                  </a:cubicBezTo>
                                  <a:cubicBezTo>
                                    <a:pt x="29" y="57"/>
                                    <a:pt x="18" y="57"/>
                                    <a:pt x="8" y="57"/>
                                  </a:cubicBezTo>
                                  <a:cubicBezTo>
                                    <a:pt x="2" y="57"/>
                                    <a:pt x="-1" y="57"/>
                                    <a:pt x="-1" y="64"/>
                                  </a:cubicBezTo>
                                  <a:cubicBezTo>
                                    <a:pt x="-1" y="67"/>
                                    <a:pt x="2" y="67"/>
                                    <a:pt x="7" y="67"/>
                                  </a:cubicBezTo>
                                  <a:cubicBezTo>
                                    <a:pt x="17" y="67"/>
                                    <a:pt x="26" y="67"/>
                                    <a:pt x="36" y="67"/>
                                  </a:cubicBezTo>
                                  <a:cubicBezTo>
                                    <a:pt x="30" y="90"/>
                                    <a:pt x="24" y="113"/>
                                    <a:pt x="18" y="137"/>
                                  </a:cubicBezTo>
                                  <a:cubicBezTo>
                                    <a:pt x="17" y="144"/>
                                    <a:pt x="14" y="155"/>
                                    <a:pt x="14" y="159"/>
                                  </a:cubicBezTo>
                                  <a:cubicBezTo>
                                    <a:pt x="14" y="177"/>
                                    <a:pt x="29" y="187"/>
                                    <a:pt x="46" y="187"/>
                                  </a:cubicBezTo>
                                  <a:cubicBezTo>
                                    <a:pt x="78" y="187"/>
                                    <a:pt x="96" y="145"/>
                                    <a:pt x="96" y="142"/>
                                  </a:cubicBezTo>
                                  <a:cubicBezTo>
                                    <a:pt x="96" y="138"/>
                                    <a:pt x="92" y="138"/>
                                    <a:pt x="91" y="138"/>
                                  </a:cubicBezTo>
                                  <a:cubicBezTo>
                                    <a:pt x="89" y="138"/>
                                    <a:pt x="88" y="139"/>
                                    <a:pt x="85" y="144"/>
                                  </a:cubicBezTo>
                                  <a:cubicBezTo>
                                    <a:pt x="77" y="162"/>
                                    <a:pt x="62" y="179"/>
                                    <a:pt x="46" y="179"/>
                                  </a:cubicBezTo>
                                  <a:cubicBezTo>
                                    <a:pt x="40" y="179"/>
                                    <a:pt x="36" y="175"/>
                                    <a:pt x="36" y="165"/>
                                  </a:cubicBezTo>
                                  <a:cubicBezTo>
                                    <a:pt x="36" y="161"/>
                                    <a:pt x="37" y="155"/>
                                    <a:pt x="37" y="153"/>
                                  </a:cubicBezTo>
                                  <a:cubicBezTo>
                                    <a:pt x="44" y="124"/>
                                    <a:pt x="52" y="95"/>
                                    <a:pt x="59" y="6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8" style="position:absolute;margin-left:0pt;margin-top:-10.25pt;width:9.4pt;height:10.2pt" coordorigin="0,-205" coordsize="188,204">
                <v:group id="shape_0" style="position:absolute;left:0;top:-205;width:188;height:204"/>
              </v:group>
            </w:pict>
          </mc:Fallback>
        </mc:AlternateContent>
      </w:r>
      <w:r>
        <w:rPr>
          <w:rFonts w:ascii="Times New Roman" w:hAnsi="Times New Roman"/>
          <w:sz w:val="26"/>
          <w:szCs w:val="26"/>
        </w:rPr>
        <w:t xml:space="preserve"> Đặt số lớn nhất của các lần lặp là T (số các lớp loại</w:t>
      </w:r>
    </w:p>
    <w:p w:rsidR="00EC5C73" w:rsidRDefault="00492DB9">
      <w:pPr>
        <w:spacing w:before="115" w:after="115"/>
        <w:ind w:left="29" w:right="29" w:firstLine="29"/>
      </w:pPr>
      <w:r>
        <w:rPr>
          <w:rFonts w:ascii="Times New Roman" w:hAnsi="Times New Roman"/>
          <w:sz w:val="26"/>
          <w:szCs w:val="26"/>
        </w:rPr>
        <w:t xml:space="preserve"> yếu) và sau đó thực hiện quá trình huấn luyện của lần lặp</w:t>
      </w:r>
      <w:r w:rsidR="00C91B2F">
        <w:rPr>
          <w:noProof/>
          <w:lang w:eastAsia="en-US" w:bidi="ar-SA"/>
        </w:rPr>
        <w:t xml:space="preserve"> </w:t>
      </w:r>
      <w:r w:rsidR="00C91B2F" w:rsidRPr="00C91B2F">
        <w:rPr>
          <w:i/>
          <w:noProof/>
          <w:lang w:eastAsia="en-US" w:bidi="ar-SA"/>
        </w:rPr>
        <w:t>t</w:t>
      </w:r>
      <w:r w:rsidR="00C91B2F">
        <w:rPr>
          <w:noProof/>
          <w:lang w:eastAsia="en-US" w:bidi="ar-SA"/>
        </w:rPr>
        <w:t>th (</w:t>
      </w:r>
      <w:r w:rsidR="000F1186">
        <w:t xml:space="preserve">t </w:t>
      </w:r>
      <w:r w:rsidR="000F1186">
        <w:rPr>
          <w:rFonts w:ascii="Cambria Math" w:hAnsi="Cambria Math" w:cs="Cambria Math"/>
        </w:rPr>
        <w:t>∈</w:t>
      </w:r>
      <w:r w:rsidR="000F1186">
        <w:t xml:space="preserve"> [1,T]</w:t>
      </w:r>
      <w:r w:rsidR="00C91B2F">
        <w:rPr>
          <w:noProof/>
          <w:lang w:eastAsia="en-US" w:bidi="ar-SA"/>
        </w:rPr>
        <w:t>)</w:t>
      </w:r>
      <w:r>
        <w:rPr>
          <w:rFonts w:ascii="Times New Roman" w:hAnsi="Times New Roman"/>
          <w:sz w:val="26"/>
          <w:szCs w:val="26"/>
        </w:rPr>
        <w:t xml:space="preserve">  như sau:</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 xml:space="preserve">(1): Huấn luyện lớp loại yếu </w:t>
      </w:r>
      <w:r>
        <w:rPr>
          <w:rFonts w:ascii="Times New Roman" w:hAnsi="Times New Roman"/>
          <w:noProof/>
          <w:sz w:val="26"/>
          <w:szCs w:val="26"/>
          <w:lang w:eastAsia="en-US" w:bidi="ar-SA"/>
        </w:rPr>
        <mc:AlternateContent>
          <mc:Choice Requires="wpg">
            <w:drawing>
              <wp:inline distT="0" distB="0" distL="0" distR="0">
                <wp:extent cx="119380" cy="129540"/>
                <wp:effectExtent l="0" t="0" r="0" b="0"/>
                <wp:docPr id="42" name="Shape9"/>
                <wp:cNvGraphicFramePr/>
                <a:graphic xmlns:a="http://schemas.openxmlformats.org/drawingml/2006/main">
                  <a:graphicData uri="http://schemas.microsoft.com/office/word/2010/wordprocessingGroup">
                    <wpg:wgp>
                      <wpg:cNvGrpSpPr/>
                      <wpg:grpSpPr>
                        <a:xfrm>
                          <a:off x="0" y="0"/>
                          <a:ext cx="119520" cy="129600"/>
                          <a:chOff x="0" y="0"/>
                          <a:chExt cx="119520" cy="129600"/>
                        </a:xfrm>
                      </wpg:grpSpPr>
                      <wpg:grpSp>
                        <wpg:cNvPr id="43" name="Group 43"/>
                        <wpg:cNvGrpSpPr/>
                        <wpg:grpSpPr>
                          <a:xfrm>
                            <a:off x="0" y="0"/>
                            <a:ext cx="119520" cy="129600"/>
                            <a:chOff x="0" y="0"/>
                            <a:chExt cx="0" cy="0"/>
                          </a:xfrm>
                        </wpg:grpSpPr>
                        <wps:wsp>
                          <wps:cNvPr id="44" name="Freeform 44"/>
                          <wps:cNvSpPr/>
                          <wps:spPr>
                            <a:xfrm>
                              <a:off x="0" y="8280"/>
                              <a:ext cx="111600" cy="113040"/>
                            </a:xfrm>
                            <a:custGeom>
                              <a:avLst/>
                              <a:gdLst/>
                              <a:ahLst/>
                              <a:cxnLst/>
                              <a:rect l="l" t="t" r="r" b="b"/>
                              <a:pathLst>
                                <a:path w="310" h="314">
                                  <a:moveTo>
                                    <a:pt x="156" y="314"/>
                                  </a:moveTo>
                                  <a:cubicBezTo>
                                    <a:pt x="104" y="314"/>
                                    <a:pt x="52" y="314"/>
                                    <a:pt x="0" y="314"/>
                                  </a:cubicBezTo>
                                  <a:cubicBezTo>
                                    <a:pt x="0" y="210"/>
                                    <a:pt x="0" y="104"/>
                                    <a:pt x="0" y="0"/>
                                  </a:cubicBezTo>
                                  <a:cubicBezTo>
                                    <a:pt x="104" y="0"/>
                                    <a:pt x="207" y="0"/>
                                    <a:pt x="310" y="0"/>
                                  </a:cubicBezTo>
                                  <a:cubicBezTo>
                                    <a:pt x="310" y="104"/>
                                    <a:pt x="310" y="210"/>
                                    <a:pt x="310" y="314"/>
                                  </a:cubicBezTo>
                                  <a:cubicBezTo>
                                    <a:pt x="258" y="314"/>
                                    <a:pt x="207" y="314"/>
                                    <a:pt x="156" y="314"/>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45" name="Freeform 45"/>
                          <wps:cNvSpPr/>
                          <wps:spPr>
                            <a:xfrm>
                              <a:off x="720" y="0"/>
                              <a:ext cx="73800" cy="107280"/>
                            </a:xfrm>
                            <a:custGeom>
                              <a:avLst/>
                              <a:gdLst/>
                              <a:ahLst/>
                              <a:cxnLst/>
                              <a:rect l="l" t="t" r="r" b="b"/>
                              <a:pathLst>
                                <a:path w="205" h="298">
                                  <a:moveTo>
                                    <a:pt x="98" y="6"/>
                                  </a:moveTo>
                                  <a:cubicBezTo>
                                    <a:pt x="96" y="5"/>
                                    <a:pt x="98" y="1"/>
                                    <a:pt x="92" y="1"/>
                                  </a:cubicBezTo>
                                  <a:cubicBezTo>
                                    <a:pt x="82" y="1"/>
                                    <a:pt x="51" y="5"/>
                                    <a:pt x="40" y="6"/>
                                  </a:cubicBezTo>
                                  <a:cubicBezTo>
                                    <a:pt x="38" y="6"/>
                                    <a:pt x="33" y="6"/>
                                    <a:pt x="33" y="14"/>
                                  </a:cubicBezTo>
                                  <a:cubicBezTo>
                                    <a:pt x="33" y="19"/>
                                    <a:pt x="37" y="19"/>
                                    <a:pt x="43" y="19"/>
                                  </a:cubicBezTo>
                                  <a:cubicBezTo>
                                    <a:pt x="63" y="19"/>
                                    <a:pt x="64" y="21"/>
                                    <a:pt x="64" y="26"/>
                                  </a:cubicBezTo>
                                  <a:cubicBezTo>
                                    <a:pt x="64" y="29"/>
                                    <a:pt x="63" y="32"/>
                                    <a:pt x="63" y="35"/>
                                  </a:cubicBezTo>
                                  <a:cubicBezTo>
                                    <a:pt x="43" y="115"/>
                                    <a:pt x="22" y="196"/>
                                    <a:pt x="2" y="276"/>
                                  </a:cubicBezTo>
                                  <a:cubicBezTo>
                                    <a:pt x="0" y="282"/>
                                    <a:pt x="0" y="283"/>
                                    <a:pt x="0" y="286"/>
                                  </a:cubicBezTo>
                                  <a:cubicBezTo>
                                    <a:pt x="0" y="295"/>
                                    <a:pt x="8" y="298"/>
                                    <a:pt x="13" y="298"/>
                                  </a:cubicBezTo>
                                  <a:cubicBezTo>
                                    <a:pt x="19" y="298"/>
                                    <a:pt x="26" y="292"/>
                                    <a:pt x="28" y="286"/>
                                  </a:cubicBezTo>
                                  <a:cubicBezTo>
                                    <a:pt x="31" y="276"/>
                                    <a:pt x="33" y="265"/>
                                    <a:pt x="36" y="255"/>
                                  </a:cubicBezTo>
                                  <a:cubicBezTo>
                                    <a:pt x="39" y="242"/>
                                    <a:pt x="42" y="229"/>
                                    <a:pt x="45" y="216"/>
                                  </a:cubicBezTo>
                                  <a:cubicBezTo>
                                    <a:pt x="48" y="206"/>
                                    <a:pt x="50" y="198"/>
                                    <a:pt x="52" y="190"/>
                                  </a:cubicBezTo>
                                  <a:cubicBezTo>
                                    <a:pt x="52" y="187"/>
                                    <a:pt x="56" y="173"/>
                                    <a:pt x="57" y="170"/>
                                  </a:cubicBezTo>
                                  <a:cubicBezTo>
                                    <a:pt x="58" y="167"/>
                                    <a:pt x="72" y="143"/>
                                    <a:pt x="85" y="132"/>
                                  </a:cubicBezTo>
                                  <a:cubicBezTo>
                                    <a:pt x="94" y="125"/>
                                    <a:pt x="108" y="116"/>
                                    <a:pt x="126" y="116"/>
                                  </a:cubicBezTo>
                                  <a:cubicBezTo>
                                    <a:pt x="143" y="116"/>
                                    <a:pt x="148" y="131"/>
                                    <a:pt x="148" y="146"/>
                                  </a:cubicBezTo>
                                  <a:cubicBezTo>
                                    <a:pt x="148" y="169"/>
                                    <a:pt x="133" y="214"/>
                                    <a:pt x="122" y="239"/>
                                  </a:cubicBezTo>
                                  <a:cubicBezTo>
                                    <a:pt x="118" y="250"/>
                                    <a:pt x="117" y="255"/>
                                    <a:pt x="117" y="263"/>
                                  </a:cubicBezTo>
                                  <a:cubicBezTo>
                                    <a:pt x="117" y="282"/>
                                    <a:pt x="132" y="298"/>
                                    <a:pt x="151" y="298"/>
                                  </a:cubicBezTo>
                                  <a:cubicBezTo>
                                    <a:pt x="190" y="298"/>
                                    <a:pt x="205" y="235"/>
                                    <a:pt x="205" y="233"/>
                                  </a:cubicBezTo>
                                  <a:cubicBezTo>
                                    <a:pt x="205" y="228"/>
                                    <a:pt x="201" y="228"/>
                                    <a:pt x="200" y="228"/>
                                  </a:cubicBezTo>
                                  <a:cubicBezTo>
                                    <a:pt x="196" y="228"/>
                                    <a:pt x="196" y="229"/>
                                    <a:pt x="194" y="235"/>
                                  </a:cubicBezTo>
                                  <a:cubicBezTo>
                                    <a:pt x="189" y="258"/>
                                    <a:pt x="175" y="288"/>
                                    <a:pt x="152" y="288"/>
                                  </a:cubicBezTo>
                                  <a:cubicBezTo>
                                    <a:pt x="145" y="288"/>
                                    <a:pt x="142" y="283"/>
                                    <a:pt x="142" y="274"/>
                                  </a:cubicBezTo>
                                  <a:cubicBezTo>
                                    <a:pt x="142" y="263"/>
                                    <a:pt x="146" y="253"/>
                                    <a:pt x="149" y="244"/>
                                  </a:cubicBezTo>
                                  <a:cubicBezTo>
                                    <a:pt x="157" y="226"/>
                                    <a:pt x="175" y="178"/>
                                    <a:pt x="175" y="152"/>
                                  </a:cubicBezTo>
                                  <a:cubicBezTo>
                                    <a:pt x="175" y="125"/>
                                    <a:pt x="158" y="108"/>
                                    <a:pt x="127" y="108"/>
                                  </a:cubicBezTo>
                                  <a:cubicBezTo>
                                    <a:pt x="100" y="108"/>
                                    <a:pt x="80" y="121"/>
                                    <a:pt x="64" y="140"/>
                                  </a:cubicBezTo>
                                  <a:cubicBezTo>
                                    <a:pt x="75" y="95"/>
                                    <a:pt x="86" y="50"/>
                                    <a:pt x="98" y="6"/>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6" name="Freeform 46"/>
                          <wps:cNvSpPr/>
                          <wps:spPr>
                            <a:xfrm>
                              <a:off x="85680" y="62280"/>
                              <a:ext cx="33480" cy="67320"/>
                            </a:xfrm>
                            <a:custGeom>
                              <a:avLst/>
                              <a:gdLst/>
                              <a:ahLst/>
                              <a:cxnLst/>
                              <a:rect l="l" t="t" r="r" b="b"/>
                              <a:pathLst>
                                <a:path w="99" h="187">
                                  <a:moveTo>
                                    <a:pt x="59" y="67"/>
                                  </a:moveTo>
                                  <a:cubicBezTo>
                                    <a:pt x="68" y="67"/>
                                    <a:pt x="78" y="67"/>
                                    <a:pt x="89" y="67"/>
                                  </a:cubicBezTo>
                                  <a:cubicBezTo>
                                    <a:pt x="95" y="67"/>
                                    <a:pt x="98" y="67"/>
                                    <a:pt x="98" y="61"/>
                                  </a:cubicBezTo>
                                  <a:cubicBezTo>
                                    <a:pt x="98" y="56"/>
                                    <a:pt x="95" y="56"/>
                                    <a:pt x="89" y="56"/>
                                  </a:cubicBezTo>
                                  <a:cubicBezTo>
                                    <a:pt x="79" y="56"/>
                                    <a:pt x="70" y="56"/>
                                    <a:pt x="61" y="56"/>
                                  </a:cubicBezTo>
                                  <a:cubicBezTo>
                                    <a:pt x="65" y="42"/>
                                    <a:pt x="68" y="27"/>
                                    <a:pt x="72" y="13"/>
                                  </a:cubicBezTo>
                                  <a:cubicBezTo>
                                    <a:pt x="73" y="12"/>
                                    <a:pt x="73" y="11"/>
                                    <a:pt x="73" y="9"/>
                                  </a:cubicBezTo>
                                  <a:cubicBezTo>
                                    <a:pt x="73" y="3"/>
                                    <a:pt x="70" y="0"/>
                                    <a:pt x="64" y="0"/>
                                  </a:cubicBezTo>
                                  <a:cubicBezTo>
                                    <a:pt x="56" y="0"/>
                                    <a:pt x="52" y="5"/>
                                    <a:pt x="49" y="12"/>
                                  </a:cubicBezTo>
                                  <a:cubicBezTo>
                                    <a:pt x="47" y="20"/>
                                    <a:pt x="52" y="6"/>
                                    <a:pt x="38" y="56"/>
                                  </a:cubicBezTo>
                                  <a:cubicBezTo>
                                    <a:pt x="29" y="56"/>
                                    <a:pt x="18" y="56"/>
                                    <a:pt x="8" y="56"/>
                                  </a:cubicBezTo>
                                  <a:cubicBezTo>
                                    <a:pt x="2" y="56"/>
                                    <a:pt x="-1" y="56"/>
                                    <a:pt x="-1" y="63"/>
                                  </a:cubicBezTo>
                                  <a:cubicBezTo>
                                    <a:pt x="-1" y="67"/>
                                    <a:pt x="2" y="67"/>
                                    <a:pt x="7" y="67"/>
                                  </a:cubicBezTo>
                                  <a:cubicBezTo>
                                    <a:pt x="17" y="67"/>
                                    <a:pt x="26" y="67"/>
                                    <a:pt x="36" y="67"/>
                                  </a:cubicBezTo>
                                  <a:cubicBezTo>
                                    <a:pt x="30" y="90"/>
                                    <a:pt x="24" y="113"/>
                                    <a:pt x="18" y="137"/>
                                  </a:cubicBezTo>
                                  <a:cubicBezTo>
                                    <a:pt x="17" y="144"/>
                                    <a:pt x="14" y="155"/>
                                    <a:pt x="14" y="158"/>
                                  </a:cubicBezTo>
                                  <a:cubicBezTo>
                                    <a:pt x="14" y="176"/>
                                    <a:pt x="29" y="187"/>
                                    <a:pt x="46" y="187"/>
                                  </a:cubicBezTo>
                                  <a:cubicBezTo>
                                    <a:pt x="78" y="187"/>
                                    <a:pt x="96" y="145"/>
                                    <a:pt x="96" y="142"/>
                                  </a:cubicBezTo>
                                  <a:cubicBezTo>
                                    <a:pt x="96" y="138"/>
                                    <a:pt x="92" y="138"/>
                                    <a:pt x="91" y="138"/>
                                  </a:cubicBezTo>
                                  <a:cubicBezTo>
                                    <a:pt x="89" y="138"/>
                                    <a:pt x="88" y="139"/>
                                    <a:pt x="85" y="144"/>
                                  </a:cubicBezTo>
                                  <a:cubicBezTo>
                                    <a:pt x="77" y="162"/>
                                    <a:pt x="62" y="179"/>
                                    <a:pt x="46" y="179"/>
                                  </a:cubicBezTo>
                                  <a:cubicBezTo>
                                    <a:pt x="40" y="179"/>
                                    <a:pt x="36" y="175"/>
                                    <a:pt x="36" y="164"/>
                                  </a:cubicBezTo>
                                  <a:cubicBezTo>
                                    <a:pt x="36" y="161"/>
                                    <a:pt x="37" y="155"/>
                                    <a:pt x="37" y="152"/>
                                  </a:cubicBezTo>
                                  <a:cubicBezTo>
                                    <a:pt x="44" y="124"/>
                                    <a:pt x="52" y="95"/>
                                    <a:pt x="59" y="6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9" style="position:absolute;margin-left:0pt;margin-top:-10.25pt;width:9.4pt;height:10.2pt" coordorigin="0,-205" coordsize="188,204">
                <v:group id="shape_0" style="position:absolute;left:0;top:-205;width:188;height:204"/>
              </v:group>
            </w:pict>
          </mc:Fallback>
        </mc:AlternateContent>
      </w:r>
      <w:r>
        <w:rPr>
          <w:rFonts w:ascii="Times New Roman" w:hAnsi="Times New Roman"/>
          <w:sz w:val="26"/>
          <w:szCs w:val="26"/>
        </w:rPr>
        <w:t xml:space="preserve">  bằng cách sử dụng </w:t>
      </w:r>
      <w:r>
        <w:rPr>
          <w:rFonts w:ascii="Times New Roman" w:hAnsi="Times New Roman"/>
          <w:noProof/>
          <w:sz w:val="26"/>
          <w:szCs w:val="26"/>
          <w:lang w:eastAsia="en-US" w:bidi="ar-SA"/>
        </w:rPr>
        <mc:AlternateContent>
          <mc:Choice Requires="wpg">
            <w:drawing>
              <wp:inline distT="0" distB="0" distL="0" distR="0">
                <wp:extent cx="119380" cy="90805"/>
                <wp:effectExtent l="0" t="0" r="0" b="0"/>
                <wp:docPr id="47" name="Shape10"/>
                <wp:cNvGraphicFramePr/>
                <a:graphic xmlns:a="http://schemas.openxmlformats.org/drawingml/2006/main">
                  <a:graphicData uri="http://schemas.microsoft.com/office/word/2010/wordprocessingGroup">
                    <wpg:wgp>
                      <wpg:cNvGrpSpPr/>
                      <wpg:grpSpPr>
                        <a:xfrm>
                          <a:off x="0" y="0"/>
                          <a:ext cx="119520" cy="90720"/>
                          <a:chOff x="0" y="0"/>
                          <a:chExt cx="119520" cy="90720"/>
                        </a:xfrm>
                      </wpg:grpSpPr>
                      <wpg:grpSp>
                        <wpg:cNvPr id="48" name="Group 48"/>
                        <wpg:cNvGrpSpPr/>
                        <wpg:grpSpPr>
                          <a:xfrm>
                            <a:off x="0" y="0"/>
                            <a:ext cx="119520" cy="90720"/>
                            <a:chOff x="0" y="0"/>
                            <a:chExt cx="0" cy="0"/>
                          </a:xfrm>
                        </wpg:grpSpPr>
                        <wps:wsp>
                          <wps:cNvPr id="49" name="Freeform 49"/>
                          <wps:cNvSpPr/>
                          <wps:spPr>
                            <a:xfrm>
                              <a:off x="3960" y="7560"/>
                              <a:ext cx="107280" cy="74880"/>
                            </a:xfrm>
                            <a:custGeom>
                              <a:avLst/>
                              <a:gdLst/>
                              <a:ahLst/>
                              <a:cxnLst/>
                              <a:rect l="l" t="t" r="r" b="b"/>
                              <a:pathLst>
                                <a:path w="298" h="208">
                                  <a:moveTo>
                                    <a:pt x="0" y="0"/>
                                  </a:moveTo>
                                  <a:cubicBezTo>
                                    <a:pt x="99" y="0"/>
                                    <a:pt x="199" y="0"/>
                                    <a:pt x="298" y="0"/>
                                  </a:cubicBezTo>
                                  <a:cubicBezTo>
                                    <a:pt x="298" y="70"/>
                                    <a:pt x="298" y="139"/>
                                    <a:pt x="298" y="208"/>
                                  </a:cubicBezTo>
                                  <a:cubicBezTo>
                                    <a:pt x="199" y="208"/>
                                    <a:pt x="99" y="208"/>
                                    <a:pt x="0" y="208"/>
                                  </a:cubicBezTo>
                                  <a:cubicBezTo>
                                    <a:pt x="0" y="139"/>
                                    <a:pt x="0" y="70"/>
                                    <a:pt x="0"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50" name="Freeform 50"/>
                          <wps:cNvSpPr/>
                          <wps:spPr>
                            <a:xfrm>
                              <a:off x="0" y="0"/>
                              <a:ext cx="75600" cy="68760"/>
                            </a:xfrm>
                            <a:custGeom>
                              <a:avLst/>
                              <a:gdLst/>
                              <a:ahLst/>
                              <a:cxnLst/>
                              <a:rect l="l" t="t" r="r" b="b"/>
                              <a:pathLst>
                                <a:path w="210" h="191">
                                  <a:moveTo>
                                    <a:pt x="129" y="59"/>
                                  </a:moveTo>
                                  <a:cubicBezTo>
                                    <a:pt x="132" y="48"/>
                                    <a:pt x="141" y="9"/>
                                    <a:pt x="171" y="9"/>
                                  </a:cubicBezTo>
                                  <a:cubicBezTo>
                                    <a:pt x="173" y="9"/>
                                    <a:pt x="182" y="9"/>
                                    <a:pt x="191" y="14"/>
                                  </a:cubicBezTo>
                                  <a:cubicBezTo>
                                    <a:pt x="179" y="16"/>
                                    <a:pt x="171" y="27"/>
                                    <a:pt x="171" y="37"/>
                                  </a:cubicBezTo>
                                  <a:cubicBezTo>
                                    <a:pt x="171" y="44"/>
                                    <a:pt x="175" y="51"/>
                                    <a:pt x="187" y="51"/>
                                  </a:cubicBezTo>
                                  <a:cubicBezTo>
                                    <a:pt x="195" y="51"/>
                                    <a:pt x="210" y="44"/>
                                    <a:pt x="210" y="27"/>
                                  </a:cubicBezTo>
                                  <a:cubicBezTo>
                                    <a:pt x="210" y="6"/>
                                    <a:pt x="185" y="0"/>
                                    <a:pt x="171" y="0"/>
                                  </a:cubicBezTo>
                                  <a:cubicBezTo>
                                    <a:pt x="147" y="0"/>
                                    <a:pt x="132" y="22"/>
                                    <a:pt x="127" y="32"/>
                                  </a:cubicBezTo>
                                  <a:cubicBezTo>
                                    <a:pt x="116" y="4"/>
                                    <a:pt x="95" y="0"/>
                                    <a:pt x="81" y="0"/>
                                  </a:cubicBezTo>
                                  <a:cubicBezTo>
                                    <a:pt x="38" y="0"/>
                                    <a:pt x="14" y="54"/>
                                    <a:pt x="14" y="65"/>
                                  </a:cubicBezTo>
                                  <a:cubicBezTo>
                                    <a:pt x="14" y="68"/>
                                    <a:pt x="18" y="67"/>
                                    <a:pt x="19" y="68"/>
                                  </a:cubicBezTo>
                                  <a:cubicBezTo>
                                    <a:pt x="23" y="68"/>
                                    <a:pt x="24" y="68"/>
                                    <a:pt x="25" y="65"/>
                                  </a:cubicBezTo>
                                  <a:cubicBezTo>
                                    <a:pt x="39" y="19"/>
                                    <a:pt x="67" y="9"/>
                                    <a:pt x="81" y="9"/>
                                  </a:cubicBezTo>
                                  <a:cubicBezTo>
                                    <a:pt x="89" y="9"/>
                                    <a:pt x="104" y="13"/>
                                    <a:pt x="104" y="37"/>
                                  </a:cubicBezTo>
                                  <a:cubicBezTo>
                                    <a:pt x="104" y="50"/>
                                    <a:pt x="97" y="79"/>
                                    <a:pt x="81" y="137"/>
                                  </a:cubicBezTo>
                                  <a:cubicBezTo>
                                    <a:pt x="74" y="162"/>
                                    <a:pt x="60" y="180"/>
                                    <a:pt x="41" y="180"/>
                                  </a:cubicBezTo>
                                  <a:cubicBezTo>
                                    <a:pt x="38" y="180"/>
                                    <a:pt x="29" y="180"/>
                                    <a:pt x="20" y="175"/>
                                  </a:cubicBezTo>
                                  <a:cubicBezTo>
                                    <a:pt x="31" y="173"/>
                                    <a:pt x="39" y="163"/>
                                    <a:pt x="39" y="152"/>
                                  </a:cubicBezTo>
                                  <a:cubicBezTo>
                                    <a:pt x="39" y="140"/>
                                    <a:pt x="31" y="137"/>
                                    <a:pt x="24" y="137"/>
                                  </a:cubicBezTo>
                                  <a:cubicBezTo>
                                    <a:pt x="12" y="137"/>
                                    <a:pt x="1" y="148"/>
                                    <a:pt x="1" y="162"/>
                                  </a:cubicBezTo>
                                  <a:cubicBezTo>
                                    <a:pt x="1" y="181"/>
                                    <a:pt x="23" y="190"/>
                                    <a:pt x="41" y="190"/>
                                  </a:cubicBezTo>
                                  <a:cubicBezTo>
                                    <a:pt x="68" y="190"/>
                                    <a:pt x="84" y="160"/>
                                    <a:pt x="85" y="157"/>
                                  </a:cubicBezTo>
                                  <a:cubicBezTo>
                                    <a:pt x="90" y="173"/>
                                    <a:pt x="105" y="190"/>
                                    <a:pt x="131" y="190"/>
                                  </a:cubicBezTo>
                                  <a:cubicBezTo>
                                    <a:pt x="173" y="190"/>
                                    <a:pt x="197" y="136"/>
                                    <a:pt x="197" y="126"/>
                                  </a:cubicBezTo>
                                  <a:cubicBezTo>
                                    <a:pt x="197" y="121"/>
                                    <a:pt x="193" y="121"/>
                                    <a:pt x="192" y="121"/>
                                  </a:cubicBezTo>
                                  <a:cubicBezTo>
                                    <a:pt x="187" y="121"/>
                                    <a:pt x="187" y="124"/>
                                    <a:pt x="186" y="126"/>
                                  </a:cubicBezTo>
                                  <a:cubicBezTo>
                                    <a:pt x="173" y="170"/>
                                    <a:pt x="145" y="180"/>
                                    <a:pt x="131" y="180"/>
                                  </a:cubicBezTo>
                                  <a:cubicBezTo>
                                    <a:pt x="115" y="180"/>
                                    <a:pt x="108" y="167"/>
                                    <a:pt x="108" y="152"/>
                                  </a:cubicBezTo>
                                  <a:cubicBezTo>
                                    <a:pt x="108" y="143"/>
                                    <a:pt x="110" y="134"/>
                                    <a:pt x="115" y="116"/>
                                  </a:cubicBezTo>
                                  <a:cubicBezTo>
                                    <a:pt x="120" y="97"/>
                                    <a:pt x="125" y="78"/>
                                    <a:pt x="129" y="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51" name="Freeform 51"/>
                          <wps:cNvSpPr/>
                          <wps:spPr>
                            <a:xfrm>
                              <a:off x="88920" y="19800"/>
                              <a:ext cx="30600" cy="71280"/>
                            </a:xfrm>
                            <a:custGeom>
                              <a:avLst/>
                              <a:gdLst/>
                              <a:ahLst/>
                              <a:cxnLst/>
                              <a:rect l="l" t="t" r="r" b="b"/>
                              <a:pathLst>
                                <a:path w="90" h="198">
                                  <a:moveTo>
                                    <a:pt x="82" y="11"/>
                                  </a:moveTo>
                                  <a:cubicBezTo>
                                    <a:pt x="82" y="6"/>
                                    <a:pt x="78" y="0"/>
                                    <a:pt x="70" y="0"/>
                                  </a:cubicBezTo>
                                  <a:cubicBezTo>
                                    <a:pt x="61" y="0"/>
                                    <a:pt x="53" y="7"/>
                                    <a:pt x="53" y="15"/>
                                  </a:cubicBezTo>
                                  <a:cubicBezTo>
                                    <a:pt x="53" y="21"/>
                                    <a:pt x="57" y="27"/>
                                    <a:pt x="65" y="27"/>
                                  </a:cubicBezTo>
                                  <a:cubicBezTo>
                                    <a:pt x="73" y="27"/>
                                    <a:pt x="82" y="19"/>
                                    <a:pt x="82" y="11"/>
                                  </a:cubicBezTo>
                                  <a:moveTo>
                                    <a:pt x="22" y="160"/>
                                  </a:moveTo>
                                  <a:cubicBezTo>
                                    <a:pt x="21" y="163"/>
                                    <a:pt x="18" y="167"/>
                                    <a:pt x="18" y="172"/>
                                  </a:cubicBezTo>
                                  <a:cubicBezTo>
                                    <a:pt x="18" y="186"/>
                                    <a:pt x="30" y="197"/>
                                    <a:pt x="47" y="197"/>
                                  </a:cubicBezTo>
                                  <a:cubicBezTo>
                                    <a:pt x="76" y="197"/>
                                    <a:pt x="89" y="156"/>
                                    <a:pt x="89" y="151"/>
                                  </a:cubicBezTo>
                                  <a:cubicBezTo>
                                    <a:pt x="89" y="148"/>
                                    <a:pt x="85" y="148"/>
                                    <a:pt x="84" y="148"/>
                                  </a:cubicBezTo>
                                  <a:cubicBezTo>
                                    <a:pt x="81" y="148"/>
                                    <a:pt x="79" y="150"/>
                                    <a:pt x="78" y="153"/>
                                  </a:cubicBezTo>
                                  <a:cubicBezTo>
                                    <a:pt x="72" y="177"/>
                                    <a:pt x="59" y="189"/>
                                    <a:pt x="47" y="189"/>
                                  </a:cubicBezTo>
                                  <a:cubicBezTo>
                                    <a:pt x="42" y="189"/>
                                    <a:pt x="40" y="185"/>
                                    <a:pt x="40" y="179"/>
                                  </a:cubicBezTo>
                                  <a:cubicBezTo>
                                    <a:pt x="40" y="172"/>
                                    <a:pt x="42" y="166"/>
                                    <a:pt x="45" y="160"/>
                                  </a:cubicBezTo>
                                  <a:cubicBezTo>
                                    <a:pt x="48" y="151"/>
                                    <a:pt x="51" y="144"/>
                                    <a:pt x="54" y="136"/>
                                  </a:cubicBezTo>
                                  <a:cubicBezTo>
                                    <a:pt x="57" y="128"/>
                                    <a:pt x="67" y="103"/>
                                    <a:pt x="69" y="100"/>
                                  </a:cubicBezTo>
                                  <a:cubicBezTo>
                                    <a:pt x="70" y="97"/>
                                    <a:pt x="71" y="94"/>
                                    <a:pt x="71" y="90"/>
                                  </a:cubicBezTo>
                                  <a:cubicBezTo>
                                    <a:pt x="71" y="77"/>
                                    <a:pt x="59" y="65"/>
                                    <a:pt x="42" y="65"/>
                                  </a:cubicBezTo>
                                  <a:cubicBezTo>
                                    <a:pt x="13" y="65"/>
                                    <a:pt x="0" y="106"/>
                                    <a:pt x="0" y="110"/>
                                  </a:cubicBezTo>
                                  <a:cubicBezTo>
                                    <a:pt x="0" y="114"/>
                                    <a:pt x="4" y="114"/>
                                    <a:pt x="5" y="114"/>
                                  </a:cubicBezTo>
                                  <a:cubicBezTo>
                                    <a:pt x="9" y="114"/>
                                    <a:pt x="10" y="113"/>
                                    <a:pt x="10" y="109"/>
                                  </a:cubicBezTo>
                                  <a:cubicBezTo>
                                    <a:pt x="18" y="84"/>
                                    <a:pt x="30" y="73"/>
                                    <a:pt x="42" y="73"/>
                                  </a:cubicBezTo>
                                  <a:cubicBezTo>
                                    <a:pt x="46" y="73"/>
                                    <a:pt x="49" y="76"/>
                                    <a:pt x="49" y="84"/>
                                  </a:cubicBezTo>
                                  <a:cubicBezTo>
                                    <a:pt x="49" y="90"/>
                                    <a:pt x="47" y="95"/>
                                    <a:pt x="40" y="113"/>
                                  </a:cubicBezTo>
                                  <a:cubicBezTo>
                                    <a:pt x="34" y="128"/>
                                    <a:pt x="28" y="144"/>
                                    <a:pt x="22" y="16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10" style="position:absolute;margin-left:0pt;margin-top:-7.2pt;width:9.4pt;height:7.15pt" coordorigin="0,-144" coordsize="188,143">
                <v:group id="shape_0" style="position:absolute;left:0;top:-144;width:188;height:143"/>
              </v:group>
            </w:pict>
          </mc:Fallback>
        </mc:AlternateContent>
      </w:r>
      <w:r>
        <w:rPr>
          <w:rFonts w:ascii="Times New Roman" w:hAnsi="Times New Roman"/>
          <w:sz w:val="26"/>
          <w:szCs w:val="26"/>
        </w:rPr>
        <w:t xml:space="preserve"> và trọng số </w:t>
      </w:r>
      <w:r>
        <w:rPr>
          <w:rFonts w:ascii="Times New Roman" w:hAnsi="Times New Roman"/>
          <w:noProof/>
          <w:sz w:val="26"/>
          <w:szCs w:val="26"/>
          <w:lang w:eastAsia="en-US" w:bidi="ar-SA"/>
        </w:rPr>
        <mc:AlternateContent>
          <mc:Choice Requires="wpg">
            <w:drawing>
              <wp:inline distT="0" distB="0" distL="0" distR="0">
                <wp:extent cx="413385" cy="151130"/>
                <wp:effectExtent l="0" t="0" r="0" b="0"/>
                <wp:docPr id="52" name="Shape11"/>
                <wp:cNvGraphicFramePr/>
                <a:graphic xmlns:a="http://schemas.openxmlformats.org/drawingml/2006/main">
                  <a:graphicData uri="http://schemas.microsoft.com/office/word/2010/wordprocessingGroup">
                    <wpg:wgp>
                      <wpg:cNvGrpSpPr/>
                      <wpg:grpSpPr>
                        <a:xfrm>
                          <a:off x="0" y="0"/>
                          <a:ext cx="413280" cy="151200"/>
                          <a:chOff x="0" y="0"/>
                          <a:chExt cx="413280" cy="151200"/>
                        </a:xfrm>
                      </wpg:grpSpPr>
                      <wpg:grpSp>
                        <wpg:cNvPr id="53" name="Group 53"/>
                        <wpg:cNvGrpSpPr/>
                        <wpg:grpSpPr>
                          <a:xfrm>
                            <a:off x="0" y="0"/>
                            <a:ext cx="413280" cy="151200"/>
                            <a:chOff x="0" y="0"/>
                            <a:chExt cx="0" cy="0"/>
                          </a:xfrm>
                        </wpg:grpSpPr>
                        <wps:wsp>
                          <wps:cNvPr id="54" name="Freeform 54"/>
                          <wps:cNvSpPr/>
                          <wps:spPr>
                            <a:xfrm>
                              <a:off x="6480" y="7560"/>
                              <a:ext cx="399240" cy="135720"/>
                            </a:xfrm>
                            <a:custGeom>
                              <a:avLst/>
                              <a:gdLst/>
                              <a:ahLst/>
                              <a:cxnLst/>
                              <a:rect l="l" t="t" r="r" b="b"/>
                              <a:pathLst>
                                <a:path w="1109" h="377">
                                  <a:moveTo>
                                    <a:pt x="0" y="0"/>
                                  </a:moveTo>
                                  <a:cubicBezTo>
                                    <a:pt x="369" y="0"/>
                                    <a:pt x="740" y="0"/>
                                    <a:pt x="1109" y="0"/>
                                  </a:cubicBezTo>
                                  <a:cubicBezTo>
                                    <a:pt x="1109" y="125"/>
                                    <a:pt x="1109" y="252"/>
                                    <a:pt x="1109" y="377"/>
                                  </a:cubicBezTo>
                                  <a:cubicBezTo>
                                    <a:pt x="740" y="377"/>
                                    <a:pt x="369" y="377"/>
                                    <a:pt x="0" y="377"/>
                                  </a:cubicBezTo>
                                  <a:cubicBezTo>
                                    <a:pt x="0" y="252"/>
                                    <a:pt x="0" y="125"/>
                                    <a:pt x="0"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55" name="Freeform 55"/>
                          <wps:cNvSpPr/>
                          <wps:spPr>
                            <a:xfrm>
                              <a:off x="0" y="47160"/>
                              <a:ext cx="88200" cy="68040"/>
                            </a:xfrm>
                            <a:custGeom>
                              <a:avLst/>
                              <a:gdLst/>
                              <a:ahLst/>
                              <a:cxnLst/>
                              <a:rect l="l" t="t" r="r" b="b"/>
                              <a:pathLst>
                                <a:path w="250" h="189">
                                  <a:moveTo>
                                    <a:pt x="250" y="27"/>
                                  </a:moveTo>
                                  <a:cubicBezTo>
                                    <a:pt x="250" y="9"/>
                                    <a:pt x="243" y="-1"/>
                                    <a:pt x="234" y="-1"/>
                                  </a:cubicBezTo>
                                  <a:cubicBezTo>
                                    <a:pt x="223" y="-1"/>
                                    <a:pt x="212" y="8"/>
                                    <a:pt x="212" y="18"/>
                                  </a:cubicBezTo>
                                  <a:cubicBezTo>
                                    <a:pt x="212" y="23"/>
                                    <a:pt x="213" y="27"/>
                                    <a:pt x="218" y="31"/>
                                  </a:cubicBezTo>
                                  <a:cubicBezTo>
                                    <a:pt x="225" y="37"/>
                                    <a:pt x="232" y="48"/>
                                    <a:pt x="232" y="66"/>
                                  </a:cubicBezTo>
                                  <a:cubicBezTo>
                                    <a:pt x="232" y="83"/>
                                    <a:pt x="225" y="107"/>
                                    <a:pt x="212" y="126"/>
                                  </a:cubicBezTo>
                                  <a:cubicBezTo>
                                    <a:pt x="199" y="144"/>
                                    <a:pt x="183" y="158"/>
                                    <a:pt x="164" y="158"/>
                                  </a:cubicBezTo>
                                  <a:cubicBezTo>
                                    <a:pt x="140" y="158"/>
                                    <a:pt x="127" y="144"/>
                                    <a:pt x="123" y="121"/>
                                  </a:cubicBezTo>
                                  <a:cubicBezTo>
                                    <a:pt x="128" y="110"/>
                                    <a:pt x="138" y="83"/>
                                    <a:pt x="138" y="71"/>
                                  </a:cubicBezTo>
                                  <a:cubicBezTo>
                                    <a:pt x="138" y="66"/>
                                    <a:pt x="135" y="62"/>
                                    <a:pt x="129" y="62"/>
                                  </a:cubicBezTo>
                                  <a:cubicBezTo>
                                    <a:pt x="126" y="62"/>
                                    <a:pt x="122" y="62"/>
                                    <a:pt x="118" y="70"/>
                                  </a:cubicBezTo>
                                  <a:cubicBezTo>
                                    <a:pt x="114" y="78"/>
                                    <a:pt x="109" y="104"/>
                                    <a:pt x="109" y="120"/>
                                  </a:cubicBezTo>
                                  <a:cubicBezTo>
                                    <a:pt x="94" y="139"/>
                                    <a:pt x="78" y="158"/>
                                    <a:pt x="51" y="158"/>
                                  </a:cubicBezTo>
                                  <a:cubicBezTo>
                                    <a:pt x="24" y="158"/>
                                    <a:pt x="14" y="133"/>
                                    <a:pt x="14" y="110"/>
                                  </a:cubicBezTo>
                                  <a:cubicBezTo>
                                    <a:pt x="14" y="58"/>
                                    <a:pt x="57" y="13"/>
                                    <a:pt x="57" y="8"/>
                                  </a:cubicBezTo>
                                  <a:cubicBezTo>
                                    <a:pt x="57" y="3"/>
                                    <a:pt x="54" y="0"/>
                                    <a:pt x="50" y="0"/>
                                  </a:cubicBezTo>
                                  <a:cubicBezTo>
                                    <a:pt x="44" y="0"/>
                                    <a:pt x="42" y="6"/>
                                    <a:pt x="38" y="9"/>
                                  </a:cubicBezTo>
                                  <a:cubicBezTo>
                                    <a:pt x="18" y="41"/>
                                    <a:pt x="1" y="90"/>
                                    <a:pt x="1" y="128"/>
                                  </a:cubicBezTo>
                                  <a:cubicBezTo>
                                    <a:pt x="1" y="157"/>
                                    <a:pt x="11" y="189"/>
                                    <a:pt x="45" y="189"/>
                                  </a:cubicBezTo>
                                  <a:cubicBezTo>
                                    <a:pt x="75" y="189"/>
                                    <a:pt x="94" y="168"/>
                                    <a:pt x="110" y="145"/>
                                  </a:cubicBezTo>
                                  <a:cubicBezTo>
                                    <a:pt x="114" y="169"/>
                                    <a:pt x="130" y="189"/>
                                    <a:pt x="157" y="189"/>
                                  </a:cubicBezTo>
                                  <a:cubicBezTo>
                                    <a:pt x="189" y="189"/>
                                    <a:pt x="210" y="163"/>
                                    <a:pt x="225" y="132"/>
                                  </a:cubicBezTo>
                                  <a:cubicBezTo>
                                    <a:pt x="235" y="112"/>
                                    <a:pt x="250" y="54"/>
                                    <a:pt x="250" y="2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56" name="Freeform 56"/>
                          <wps:cNvSpPr/>
                          <wps:spPr>
                            <a:xfrm>
                              <a:off x="111600" y="12600"/>
                              <a:ext cx="48240" cy="100800"/>
                            </a:xfrm>
                            <a:custGeom>
                              <a:avLst/>
                              <a:gdLst/>
                              <a:ahLst/>
                              <a:cxnLst/>
                              <a:rect l="l" t="t" r="r" b="b"/>
                              <a:pathLst>
                                <a:path w="139" h="280">
                                  <a:moveTo>
                                    <a:pt x="87" y="10"/>
                                  </a:moveTo>
                                  <a:cubicBezTo>
                                    <a:pt x="87" y="1"/>
                                    <a:pt x="87" y="0"/>
                                    <a:pt x="77" y="0"/>
                                  </a:cubicBezTo>
                                  <a:cubicBezTo>
                                    <a:pt x="51" y="27"/>
                                    <a:pt x="15" y="27"/>
                                    <a:pt x="0" y="27"/>
                                  </a:cubicBezTo>
                                  <a:cubicBezTo>
                                    <a:pt x="0" y="32"/>
                                    <a:pt x="0" y="36"/>
                                    <a:pt x="0" y="41"/>
                                  </a:cubicBezTo>
                                  <a:cubicBezTo>
                                    <a:pt x="9" y="41"/>
                                    <a:pt x="34" y="41"/>
                                    <a:pt x="56" y="30"/>
                                  </a:cubicBezTo>
                                  <a:cubicBezTo>
                                    <a:pt x="56" y="102"/>
                                    <a:pt x="56" y="174"/>
                                    <a:pt x="56" y="246"/>
                                  </a:cubicBezTo>
                                  <a:cubicBezTo>
                                    <a:pt x="56" y="261"/>
                                    <a:pt x="54" y="267"/>
                                    <a:pt x="17" y="267"/>
                                  </a:cubicBezTo>
                                  <a:cubicBezTo>
                                    <a:pt x="12" y="267"/>
                                    <a:pt x="8" y="267"/>
                                    <a:pt x="3" y="267"/>
                                  </a:cubicBezTo>
                                  <a:cubicBezTo>
                                    <a:pt x="3" y="271"/>
                                    <a:pt x="3" y="276"/>
                                    <a:pt x="3" y="280"/>
                                  </a:cubicBezTo>
                                  <a:cubicBezTo>
                                    <a:pt x="18" y="277"/>
                                    <a:pt x="54" y="277"/>
                                    <a:pt x="71" y="277"/>
                                  </a:cubicBezTo>
                                  <a:cubicBezTo>
                                    <a:pt x="88" y="277"/>
                                    <a:pt x="125" y="277"/>
                                    <a:pt x="139" y="280"/>
                                  </a:cubicBezTo>
                                  <a:cubicBezTo>
                                    <a:pt x="139" y="276"/>
                                    <a:pt x="139" y="271"/>
                                    <a:pt x="139" y="267"/>
                                  </a:cubicBezTo>
                                  <a:cubicBezTo>
                                    <a:pt x="135" y="267"/>
                                    <a:pt x="131" y="267"/>
                                    <a:pt x="126" y="267"/>
                                  </a:cubicBezTo>
                                  <a:cubicBezTo>
                                    <a:pt x="88" y="267"/>
                                    <a:pt x="87" y="262"/>
                                    <a:pt x="87" y="246"/>
                                  </a:cubicBezTo>
                                  <a:cubicBezTo>
                                    <a:pt x="87" y="168"/>
                                    <a:pt x="87" y="89"/>
                                    <a:pt x="87" y="1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57" name="Freeform 57"/>
                          <wps:cNvSpPr/>
                          <wps:spPr>
                            <a:xfrm>
                              <a:off x="189360" y="0"/>
                              <a:ext cx="34920" cy="151200"/>
                            </a:xfrm>
                            <a:custGeom>
                              <a:avLst/>
                              <a:gdLst/>
                              <a:ahLst/>
                              <a:cxnLst/>
                              <a:rect l="l" t="t" r="r" b="b"/>
                              <a:pathLst>
                                <a:path w="97" h="420">
                                  <a:moveTo>
                                    <a:pt x="97" y="415"/>
                                  </a:moveTo>
                                  <a:cubicBezTo>
                                    <a:pt x="97" y="413"/>
                                    <a:pt x="97" y="413"/>
                                    <a:pt x="90" y="406"/>
                                  </a:cubicBezTo>
                                  <a:cubicBezTo>
                                    <a:pt x="37" y="353"/>
                                    <a:pt x="24" y="274"/>
                                    <a:pt x="24" y="210"/>
                                  </a:cubicBezTo>
                                  <a:cubicBezTo>
                                    <a:pt x="24" y="137"/>
                                    <a:pt x="40" y="64"/>
                                    <a:pt x="91" y="11"/>
                                  </a:cubicBezTo>
                                  <a:cubicBezTo>
                                    <a:pt x="97" y="6"/>
                                    <a:pt x="97" y="6"/>
                                    <a:pt x="97" y="3"/>
                                  </a:cubicBezTo>
                                  <a:cubicBezTo>
                                    <a:pt x="97" y="1"/>
                                    <a:pt x="95" y="0"/>
                                    <a:pt x="93" y="0"/>
                                  </a:cubicBezTo>
                                  <a:cubicBezTo>
                                    <a:pt x="89" y="0"/>
                                    <a:pt x="51" y="29"/>
                                    <a:pt x="25" y="82"/>
                                  </a:cubicBezTo>
                                  <a:cubicBezTo>
                                    <a:pt x="5" y="128"/>
                                    <a:pt x="-1" y="175"/>
                                    <a:pt x="-1" y="210"/>
                                  </a:cubicBezTo>
                                  <a:cubicBezTo>
                                    <a:pt x="-1" y="241"/>
                                    <a:pt x="4" y="293"/>
                                    <a:pt x="28" y="340"/>
                                  </a:cubicBezTo>
                                  <a:cubicBezTo>
                                    <a:pt x="53" y="392"/>
                                    <a:pt x="89" y="419"/>
                                    <a:pt x="93" y="419"/>
                                  </a:cubicBezTo>
                                  <a:cubicBezTo>
                                    <a:pt x="95" y="419"/>
                                    <a:pt x="97" y="418"/>
                                    <a:pt x="97" y="41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58" name="Freeform 58"/>
                          <wps:cNvSpPr/>
                          <wps:spPr>
                            <a:xfrm>
                              <a:off x="238680" y="47160"/>
                              <a:ext cx="73800" cy="68040"/>
                            </a:xfrm>
                            <a:custGeom>
                              <a:avLst/>
                              <a:gdLst/>
                              <a:ahLst/>
                              <a:cxnLst/>
                              <a:rect l="l" t="t" r="r" b="b"/>
                              <a:pathLst>
                                <a:path w="210" h="189">
                                  <a:moveTo>
                                    <a:pt x="128" y="58"/>
                                  </a:moveTo>
                                  <a:cubicBezTo>
                                    <a:pt x="131" y="47"/>
                                    <a:pt x="142" y="7"/>
                                    <a:pt x="170" y="7"/>
                                  </a:cubicBezTo>
                                  <a:cubicBezTo>
                                    <a:pt x="173" y="7"/>
                                    <a:pt x="182" y="7"/>
                                    <a:pt x="192" y="13"/>
                                  </a:cubicBezTo>
                                  <a:cubicBezTo>
                                    <a:pt x="180" y="15"/>
                                    <a:pt x="172" y="26"/>
                                    <a:pt x="172" y="36"/>
                                  </a:cubicBezTo>
                                  <a:cubicBezTo>
                                    <a:pt x="172" y="43"/>
                                    <a:pt x="176" y="50"/>
                                    <a:pt x="187" y="50"/>
                                  </a:cubicBezTo>
                                  <a:cubicBezTo>
                                    <a:pt x="197" y="50"/>
                                    <a:pt x="210" y="43"/>
                                    <a:pt x="210" y="26"/>
                                  </a:cubicBezTo>
                                  <a:cubicBezTo>
                                    <a:pt x="210" y="5"/>
                                    <a:pt x="185" y="-1"/>
                                    <a:pt x="170" y="-1"/>
                                  </a:cubicBezTo>
                                  <a:cubicBezTo>
                                    <a:pt x="146" y="-1"/>
                                    <a:pt x="132" y="20"/>
                                    <a:pt x="127" y="30"/>
                                  </a:cubicBezTo>
                                  <a:cubicBezTo>
                                    <a:pt x="116" y="2"/>
                                    <a:pt x="94" y="-1"/>
                                    <a:pt x="82" y="-1"/>
                                  </a:cubicBezTo>
                                  <a:cubicBezTo>
                                    <a:pt x="37" y="-1"/>
                                    <a:pt x="13" y="53"/>
                                    <a:pt x="13" y="64"/>
                                  </a:cubicBezTo>
                                  <a:cubicBezTo>
                                    <a:pt x="13" y="67"/>
                                    <a:pt x="17" y="66"/>
                                    <a:pt x="18" y="67"/>
                                  </a:cubicBezTo>
                                  <a:cubicBezTo>
                                    <a:pt x="22" y="67"/>
                                    <a:pt x="23" y="66"/>
                                    <a:pt x="24" y="62"/>
                                  </a:cubicBezTo>
                                  <a:cubicBezTo>
                                    <a:pt x="39" y="18"/>
                                    <a:pt x="66" y="7"/>
                                    <a:pt x="80" y="7"/>
                                  </a:cubicBezTo>
                                  <a:cubicBezTo>
                                    <a:pt x="89" y="7"/>
                                    <a:pt x="103" y="12"/>
                                    <a:pt x="103" y="36"/>
                                  </a:cubicBezTo>
                                  <a:cubicBezTo>
                                    <a:pt x="103" y="49"/>
                                    <a:pt x="96" y="77"/>
                                    <a:pt x="80" y="136"/>
                                  </a:cubicBezTo>
                                  <a:cubicBezTo>
                                    <a:pt x="73" y="162"/>
                                    <a:pt x="59" y="180"/>
                                    <a:pt x="41" y="180"/>
                                  </a:cubicBezTo>
                                  <a:cubicBezTo>
                                    <a:pt x="39" y="180"/>
                                    <a:pt x="28" y="180"/>
                                    <a:pt x="19" y="174"/>
                                  </a:cubicBezTo>
                                  <a:cubicBezTo>
                                    <a:pt x="30" y="172"/>
                                    <a:pt x="40" y="163"/>
                                    <a:pt x="40" y="151"/>
                                  </a:cubicBezTo>
                                  <a:cubicBezTo>
                                    <a:pt x="40" y="140"/>
                                    <a:pt x="30" y="137"/>
                                    <a:pt x="24" y="137"/>
                                  </a:cubicBezTo>
                                  <a:cubicBezTo>
                                    <a:pt x="11" y="137"/>
                                    <a:pt x="0" y="148"/>
                                    <a:pt x="0" y="161"/>
                                  </a:cubicBezTo>
                                  <a:cubicBezTo>
                                    <a:pt x="0" y="180"/>
                                    <a:pt x="22" y="189"/>
                                    <a:pt x="40" y="189"/>
                                  </a:cubicBezTo>
                                  <a:cubicBezTo>
                                    <a:pt x="67" y="189"/>
                                    <a:pt x="83" y="160"/>
                                    <a:pt x="84" y="157"/>
                                  </a:cubicBezTo>
                                  <a:cubicBezTo>
                                    <a:pt x="89" y="173"/>
                                    <a:pt x="104" y="189"/>
                                    <a:pt x="130" y="189"/>
                                  </a:cubicBezTo>
                                  <a:cubicBezTo>
                                    <a:pt x="173" y="189"/>
                                    <a:pt x="197" y="134"/>
                                    <a:pt x="197" y="124"/>
                                  </a:cubicBezTo>
                                  <a:cubicBezTo>
                                    <a:pt x="197" y="120"/>
                                    <a:pt x="193" y="120"/>
                                    <a:pt x="192" y="120"/>
                                  </a:cubicBezTo>
                                  <a:cubicBezTo>
                                    <a:pt x="188" y="120"/>
                                    <a:pt x="187" y="121"/>
                                    <a:pt x="186" y="125"/>
                                  </a:cubicBezTo>
                                  <a:cubicBezTo>
                                    <a:pt x="173" y="169"/>
                                    <a:pt x="144" y="180"/>
                                    <a:pt x="131" y="180"/>
                                  </a:cubicBezTo>
                                  <a:cubicBezTo>
                                    <a:pt x="114" y="180"/>
                                    <a:pt x="107" y="166"/>
                                    <a:pt x="107" y="152"/>
                                  </a:cubicBezTo>
                                  <a:cubicBezTo>
                                    <a:pt x="107" y="143"/>
                                    <a:pt x="110" y="133"/>
                                    <a:pt x="114" y="115"/>
                                  </a:cubicBezTo>
                                  <a:cubicBezTo>
                                    <a:pt x="119" y="96"/>
                                    <a:pt x="124" y="77"/>
                                    <a:pt x="128" y="5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59" name="Freeform 59"/>
                          <wps:cNvSpPr/>
                          <wps:spPr>
                            <a:xfrm>
                              <a:off x="325800" y="65880"/>
                              <a:ext cx="30600" cy="71280"/>
                            </a:xfrm>
                            <a:custGeom>
                              <a:avLst/>
                              <a:gdLst/>
                              <a:ahLst/>
                              <a:cxnLst/>
                              <a:rect l="l" t="t" r="r" b="b"/>
                              <a:pathLst>
                                <a:path w="90" h="198">
                                  <a:moveTo>
                                    <a:pt x="82" y="12"/>
                                  </a:moveTo>
                                  <a:cubicBezTo>
                                    <a:pt x="82" y="7"/>
                                    <a:pt x="78" y="1"/>
                                    <a:pt x="70" y="1"/>
                                  </a:cubicBezTo>
                                  <a:cubicBezTo>
                                    <a:pt x="63" y="1"/>
                                    <a:pt x="54" y="8"/>
                                    <a:pt x="54" y="16"/>
                                  </a:cubicBezTo>
                                  <a:cubicBezTo>
                                    <a:pt x="54" y="21"/>
                                    <a:pt x="58" y="27"/>
                                    <a:pt x="66" y="27"/>
                                  </a:cubicBezTo>
                                  <a:cubicBezTo>
                                    <a:pt x="75" y="27"/>
                                    <a:pt x="82" y="19"/>
                                    <a:pt x="82" y="12"/>
                                  </a:cubicBezTo>
                                  <a:moveTo>
                                    <a:pt x="22" y="161"/>
                                  </a:moveTo>
                                  <a:cubicBezTo>
                                    <a:pt x="21" y="165"/>
                                    <a:pt x="20" y="168"/>
                                    <a:pt x="20" y="174"/>
                                  </a:cubicBezTo>
                                  <a:cubicBezTo>
                                    <a:pt x="20" y="187"/>
                                    <a:pt x="32" y="198"/>
                                    <a:pt x="47" y="198"/>
                                  </a:cubicBezTo>
                                  <a:cubicBezTo>
                                    <a:pt x="77" y="198"/>
                                    <a:pt x="90" y="158"/>
                                    <a:pt x="90" y="153"/>
                                  </a:cubicBezTo>
                                  <a:cubicBezTo>
                                    <a:pt x="90" y="150"/>
                                    <a:pt x="87" y="150"/>
                                    <a:pt x="86" y="150"/>
                                  </a:cubicBezTo>
                                  <a:cubicBezTo>
                                    <a:pt x="81" y="150"/>
                                    <a:pt x="81" y="151"/>
                                    <a:pt x="80" y="155"/>
                                  </a:cubicBezTo>
                                  <a:cubicBezTo>
                                    <a:pt x="72" y="179"/>
                                    <a:pt x="60" y="191"/>
                                    <a:pt x="48" y="191"/>
                                  </a:cubicBezTo>
                                  <a:cubicBezTo>
                                    <a:pt x="42" y="191"/>
                                    <a:pt x="41" y="186"/>
                                    <a:pt x="41" y="180"/>
                                  </a:cubicBezTo>
                                  <a:cubicBezTo>
                                    <a:pt x="41" y="173"/>
                                    <a:pt x="44" y="168"/>
                                    <a:pt x="46" y="161"/>
                                  </a:cubicBezTo>
                                  <a:cubicBezTo>
                                    <a:pt x="48" y="153"/>
                                    <a:pt x="52" y="145"/>
                                    <a:pt x="56" y="138"/>
                                  </a:cubicBezTo>
                                  <a:cubicBezTo>
                                    <a:pt x="58" y="131"/>
                                    <a:pt x="69" y="104"/>
                                    <a:pt x="70" y="100"/>
                                  </a:cubicBezTo>
                                  <a:cubicBezTo>
                                    <a:pt x="70" y="97"/>
                                    <a:pt x="71" y="93"/>
                                    <a:pt x="71" y="91"/>
                                  </a:cubicBezTo>
                                  <a:cubicBezTo>
                                    <a:pt x="71" y="76"/>
                                    <a:pt x="59" y="66"/>
                                    <a:pt x="44" y="66"/>
                                  </a:cubicBezTo>
                                  <a:cubicBezTo>
                                    <a:pt x="15" y="66"/>
                                    <a:pt x="0" y="105"/>
                                    <a:pt x="0" y="110"/>
                                  </a:cubicBezTo>
                                  <a:cubicBezTo>
                                    <a:pt x="0" y="115"/>
                                    <a:pt x="4" y="113"/>
                                    <a:pt x="5" y="115"/>
                                  </a:cubicBezTo>
                                  <a:cubicBezTo>
                                    <a:pt x="10" y="115"/>
                                    <a:pt x="10" y="113"/>
                                    <a:pt x="11" y="110"/>
                                  </a:cubicBezTo>
                                  <a:cubicBezTo>
                                    <a:pt x="18" y="85"/>
                                    <a:pt x="32" y="74"/>
                                    <a:pt x="42" y="74"/>
                                  </a:cubicBezTo>
                                  <a:cubicBezTo>
                                    <a:pt x="47" y="74"/>
                                    <a:pt x="50" y="76"/>
                                    <a:pt x="50" y="84"/>
                                  </a:cubicBezTo>
                                  <a:cubicBezTo>
                                    <a:pt x="50" y="91"/>
                                    <a:pt x="48" y="96"/>
                                    <a:pt x="41" y="114"/>
                                  </a:cubicBezTo>
                                  <a:cubicBezTo>
                                    <a:pt x="35" y="129"/>
                                    <a:pt x="28" y="145"/>
                                    <a:pt x="22" y="16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60" name="Freeform 60"/>
                          <wps:cNvSpPr/>
                          <wps:spPr>
                            <a:xfrm>
                              <a:off x="380520" y="0"/>
                              <a:ext cx="33120" cy="151200"/>
                            </a:xfrm>
                            <a:custGeom>
                              <a:avLst/>
                              <a:gdLst/>
                              <a:ahLst/>
                              <a:cxnLst/>
                              <a:rect l="l" t="t" r="r" b="b"/>
                              <a:pathLst>
                                <a:path w="97" h="420">
                                  <a:moveTo>
                                    <a:pt x="98" y="210"/>
                                  </a:moveTo>
                                  <a:cubicBezTo>
                                    <a:pt x="98" y="178"/>
                                    <a:pt x="93" y="126"/>
                                    <a:pt x="70" y="79"/>
                                  </a:cubicBezTo>
                                  <a:cubicBezTo>
                                    <a:pt x="45" y="27"/>
                                    <a:pt x="9" y="0"/>
                                    <a:pt x="4" y="0"/>
                                  </a:cubicBezTo>
                                  <a:cubicBezTo>
                                    <a:pt x="2" y="0"/>
                                    <a:pt x="0" y="1"/>
                                    <a:pt x="0" y="3"/>
                                  </a:cubicBezTo>
                                  <a:cubicBezTo>
                                    <a:pt x="0" y="6"/>
                                    <a:pt x="0" y="6"/>
                                    <a:pt x="8" y="14"/>
                                  </a:cubicBezTo>
                                  <a:cubicBezTo>
                                    <a:pt x="50" y="55"/>
                                    <a:pt x="74" y="122"/>
                                    <a:pt x="74" y="210"/>
                                  </a:cubicBezTo>
                                  <a:cubicBezTo>
                                    <a:pt x="74" y="281"/>
                                    <a:pt x="58" y="354"/>
                                    <a:pt x="5" y="408"/>
                                  </a:cubicBezTo>
                                  <a:cubicBezTo>
                                    <a:pt x="0" y="413"/>
                                    <a:pt x="0" y="413"/>
                                    <a:pt x="0" y="415"/>
                                  </a:cubicBezTo>
                                  <a:cubicBezTo>
                                    <a:pt x="0" y="418"/>
                                    <a:pt x="2" y="419"/>
                                    <a:pt x="4" y="419"/>
                                  </a:cubicBezTo>
                                  <a:cubicBezTo>
                                    <a:pt x="9" y="419"/>
                                    <a:pt x="46" y="390"/>
                                    <a:pt x="71" y="338"/>
                                  </a:cubicBezTo>
                                  <a:cubicBezTo>
                                    <a:pt x="93" y="291"/>
                                    <a:pt x="98" y="244"/>
                                    <a:pt x="98" y="21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11" style="position:absolute;margin-left:0pt;margin-top:-11.95pt;width:32.55pt;height:11.9pt" coordorigin="0,-239" coordsize="651,238">
                <v:group id="shape_0" style="position:absolute;left:0;top:-239;width:651;height:238"/>
              </v:group>
            </w:pict>
          </mc:Fallback>
        </mc:AlternateContent>
      </w:r>
    </w:p>
    <w:p w:rsidR="00EC5C73" w:rsidRDefault="00DC3A25">
      <w:pPr>
        <w:spacing w:before="115" w:after="115"/>
        <w:ind w:left="29" w:right="29" w:firstLine="29"/>
      </w:pPr>
      <w:r w:rsidRPr="000928F7">
        <w:rPr>
          <w:position w:val="-14"/>
        </w:rPr>
        <w:object w:dxaOrig="2680" w:dyaOrig="400">
          <v:shape id="_x0000_i1058" type="#_x0000_t75" style="width:134.2pt;height:20.2pt" o:ole="">
            <v:imagedata r:id="rId21" o:title=""/>
          </v:shape>
          <o:OLEObject Type="Embed" ProgID="Equation.DSMT4" ShapeID="_x0000_i1058" DrawAspect="Content" ObjectID="_1744234002" r:id="rId22"/>
        </w:object>
      </w:r>
      <w:r>
        <w:tab/>
      </w:r>
      <w:r>
        <w:tab/>
      </w:r>
      <w:r>
        <w:tab/>
      </w:r>
      <w:r>
        <w:tab/>
      </w:r>
      <w:r>
        <w:tab/>
        <w:t>(6)</w:t>
      </w:r>
    </w:p>
    <w:p w:rsidR="00DC3A25" w:rsidRDefault="00DA4283" w:rsidP="00DA4283">
      <w:pPr>
        <w:tabs>
          <w:tab w:val="left" w:pos="1211"/>
        </w:tabs>
        <w:spacing w:before="115" w:after="115"/>
        <w:ind w:left="29" w:right="29" w:firstLine="29"/>
        <w:rPr>
          <w:rFonts w:ascii="Times New Roman" w:hAnsi="Times New Roman"/>
          <w:sz w:val="26"/>
          <w:szCs w:val="26"/>
        </w:rPr>
      </w:pPr>
      <w:r>
        <w:rPr>
          <w:noProof/>
        </w:rPr>
        <w:object w:dxaOrig="2280" w:dyaOrig="400">
          <v:shape id="_x0000_s1026" type="#_x0000_t75" style="position:absolute;left:0;text-align:left;margin-left:0;margin-top:0;width:141.8pt;height:20.2pt;z-index:251659264;mso-position-horizontal:left;mso-position-horizontal-relative:text;mso-position-vertical-relative:text">
            <v:imagedata r:id="rId23" o:title=""/>
            <w10:wrap type="square" side="right"/>
          </v:shape>
          <o:OLEObject Type="Embed" ProgID="Equation.DSMT4" ShapeID="_x0000_s1026" DrawAspect="Content" ObjectID="_1744234019" r:id="rId24"/>
        </w:object>
      </w:r>
      <w:r w:rsidR="00346020">
        <w:rPr>
          <w:rFonts w:ascii="Times New Roman" w:hAnsi="Times New Roman"/>
          <w:sz w:val="26"/>
          <w:szCs w:val="26"/>
        </w:rPr>
        <w:tab/>
      </w:r>
      <w:r w:rsidR="00346020">
        <w:rPr>
          <w:rFonts w:ascii="Times New Roman" w:hAnsi="Times New Roman"/>
          <w:sz w:val="26"/>
          <w:szCs w:val="26"/>
        </w:rPr>
        <w:tab/>
      </w:r>
      <w:r w:rsidR="00346020">
        <w:rPr>
          <w:rFonts w:ascii="Times New Roman" w:hAnsi="Times New Roman"/>
          <w:sz w:val="26"/>
          <w:szCs w:val="26"/>
        </w:rPr>
        <w:tab/>
      </w:r>
      <w:r w:rsidR="00346020">
        <w:rPr>
          <w:rFonts w:ascii="Times New Roman" w:hAnsi="Times New Roman"/>
          <w:sz w:val="26"/>
          <w:szCs w:val="26"/>
        </w:rPr>
        <w:tab/>
        <w:t>(6</w:t>
      </w:r>
      <w:r>
        <w:rPr>
          <w:rFonts w:ascii="Times New Roman" w:hAnsi="Times New Roman"/>
          <w:sz w:val="26"/>
          <w:szCs w:val="26"/>
        </w:rPr>
        <w:t>)</w:t>
      </w:r>
      <w:r>
        <w:rPr>
          <w:rFonts w:ascii="Times New Roman" w:hAnsi="Times New Roman"/>
          <w:sz w:val="26"/>
          <w:szCs w:val="26"/>
        </w:rPr>
        <w:br w:type="textWrapping" w:clear="all"/>
      </w:r>
    </w:p>
    <w:p w:rsidR="00EC5C73" w:rsidRDefault="00492DB9" w:rsidP="001041D5">
      <w:pPr>
        <w:spacing w:before="115" w:after="115"/>
        <w:ind w:left="29" w:right="29" w:firstLine="29"/>
      </w:pPr>
      <w:r>
        <w:rPr>
          <w:rFonts w:ascii="Times New Roman" w:hAnsi="Times New Roman"/>
          <w:sz w:val="26"/>
          <w:szCs w:val="26"/>
        </w:rPr>
        <w:t xml:space="preserve">Trong đó </w:t>
      </w:r>
      <w:r w:rsidR="001041D5">
        <w:rPr>
          <w:rFonts w:ascii="Times New Roman" w:hAnsi="Times New Roman"/>
          <w:sz w:val="26"/>
          <w:szCs w:val="26"/>
        </w:rPr>
        <w:t>x</w:t>
      </w:r>
      <w:r w:rsidR="001041D5" w:rsidRPr="001041D5">
        <w:rPr>
          <w:rFonts w:ascii="Times New Roman" w:hAnsi="Times New Roman"/>
          <w:sz w:val="26"/>
          <w:szCs w:val="26"/>
          <w:vertAlign w:val="subscript"/>
        </w:rPr>
        <w:t>i</w:t>
      </w:r>
      <w:r w:rsidR="001041D5">
        <w:rPr>
          <w:rFonts w:ascii="Times New Roman" w:hAnsi="Times New Roman"/>
          <w:sz w:val="26"/>
          <w:szCs w:val="26"/>
        </w:rPr>
        <w:t>(d)</w:t>
      </w:r>
      <w:r>
        <w:rPr>
          <w:rFonts w:ascii="Times New Roman" w:hAnsi="Times New Roman"/>
          <w:sz w:val="26"/>
          <w:szCs w:val="26"/>
        </w:rPr>
        <w:t xml:space="preserve"> biểu diễn thuộc tính phần tử thứ d củ</w:t>
      </w:r>
      <w:r w:rsidR="001041D5">
        <w:rPr>
          <w:rFonts w:ascii="Times New Roman" w:hAnsi="Times New Roman"/>
          <w:sz w:val="26"/>
          <w:szCs w:val="26"/>
        </w:rPr>
        <w:t>a x</w:t>
      </w:r>
      <w:r w:rsidR="001041D5" w:rsidRPr="001041D5">
        <w:rPr>
          <w:rFonts w:ascii="Times New Roman" w:hAnsi="Times New Roman"/>
          <w:sz w:val="26"/>
          <w:szCs w:val="26"/>
          <w:vertAlign w:val="subscript"/>
        </w:rPr>
        <w:t>i</w:t>
      </w:r>
      <w:r w:rsidR="001041D5">
        <w:rPr>
          <w:rFonts w:ascii="Times New Roman" w:hAnsi="Times New Roman"/>
          <w:sz w:val="26"/>
          <w:szCs w:val="26"/>
        </w:rPr>
        <w:t xml:space="preserve">, </w:t>
      </w:r>
      <w:r w:rsidR="001041D5">
        <w:t>θ</w:t>
      </w:r>
      <w:r w:rsidR="001041D5" w:rsidRPr="001041D5">
        <w:rPr>
          <w:vertAlign w:val="subscript"/>
        </w:rPr>
        <w:t>t,d</w:t>
      </w:r>
      <w:r w:rsidR="001041D5">
        <w:rPr>
          <w:rFonts w:ascii="Times New Roman" w:hAnsi="Times New Roman"/>
          <w:sz w:val="26"/>
          <w:szCs w:val="26"/>
        </w:rPr>
        <w:t xml:space="preserve"> </w:t>
      </w:r>
      <w:r>
        <w:rPr>
          <w:rFonts w:ascii="Times New Roman" w:hAnsi="Times New Roman"/>
          <w:sz w:val="26"/>
          <w:szCs w:val="26"/>
        </w:rPr>
        <w:t>là giá trị ngưỡng cho thuộc tính cho thuộc tính thứ d trong vòng lặp,</w:t>
      </w:r>
      <w:r w:rsidR="001041D5">
        <w:t xml:space="preserve"> </w:t>
      </w:r>
      <w:r>
        <w:rPr>
          <w:rFonts w:ascii="Times New Roman" w:hAnsi="Times New Roman"/>
          <w:sz w:val="26"/>
          <w:szCs w:val="26"/>
        </w:rPr>
        <w:t>và</w:t>
      </w:r>
      <w:r w:rsidR="001041D5">
        <w:rPr>
          <w:rFonts w:ascii="Times New Roman" w:hAnsi="Times New Roman"/>
          <w:sz w:val="26"/>
          <w:szCs w:val="26"/>
        </w:rPr>
        <w:t xml:space="preserve"> </w:t>
      </w:r>
      <w:r w:rsidR="001041D5">
        <w:t xml:space="preserve">β </w:t>
      </w:r>
      <w:r w:rsidR="001041D5">
        <w:rPr>
          <w:rFonts w:ascii="Cambria Math" w:hAnsi="Cambria Math" w:cs="Cambria Math"/>
        </w:rPr>
        <w:t>∈</w:t>
      </w:r>
      <w:r w:rsidR="001041D5">
        <w:t xml:space="preserve"> {</w:t>
      </w:r>
      <w:r w:rsidR="001041D5">
        <w:rPr>
          <w:rFonts w:ascii="Times New Roman" w:hAnsi="Times New Roman" w:cs="Times New Roman"/>
        </w:rPr>
        <w:t>−</w:t>
      </w:r>
      <w:r w:rsidR="001041D5">
        <w:t>1,1}</w:t>
      </w:r>
      <w:r>
        <w:rPr>
          <w:rFonts w:ascii="Times New Roman" w:hAnsi="Times New Roman"/>
          <w:sz w:val="26"/>
          <w:szCs w:val="26"/>
        </w:rPr>
        <w:t xml:space="preserve"> là hướng của một thuộc tính. Nó có thể được nhìn thấy rằng quá trình phân loại của gốc quyết định là so sánh giá trị củ</w:t>
      </w:r>
      <w:r w:rsidR="001041D5">
        <w:rPr>
          <w:rFonts w:ascii="Times New Roman" w:hAnsi="Times New Roman"/>
          <w:sz w:val="26"/>
          <w:szCs w:val="26"/>
        </w:rPr>
        <w:t xml:space="preserve">a </w:t>
      </w:r>
      <w:r w:rsidR="001041D5">
        <w:t>x</w:t>
      </w:r>
      <w:r w:rsidR="001041D5" w:rsidRPr="001041D5">
        <w:rPr>
          <w:vertAlign w:val="subscript"/>
        </w:rPr>
        <w:t>i</w:t>
      </w:r>
      <w:r w:rsidR="001041D5">
        <w:t>(d)</w:t>
      </w:r>
    </w:p>
    <w:p w:rsidR="00EC5C73" w:rsidRDefault="00492DB9">
      <w:pPr>
        <w:spacing w:before="115" w:after="115"/>
        <w:ind w:left="29" w:right="29" w:firstLine="29"/>
      </w:pPr>
      <w:r>
        <w:rPr>
          <w:rFonts w:ascii="Times New Roman" w:hAnsi="Times New Roman"/>
          <w:sz w:val="26"/>
          <w:szCs w:val="26"/>
        </w:rPr>
        <w:t xml:space="preserve">với </w:t>
      </w:r>
      <w:r w:rsidR="001041D5">
        <w:t>θ</w:t>
      </w:r>
      <w:r w:rsidR="001041D5" w:rsidRPr="001041D5">
        <w:rPr>
          <w:vertAlign w:val="subscript"/>
        </w:rPr>
        <w:t>t,d</w:t>
      </w:r>
      <w:r>
        <w:rPr>
          <w:rFonts w:ascii="Times New Roman" w:hAnsi="Times New Roman"/>
          <w:sz w:val="26"/>
          <w:szCs w:val="26"/>
        </w:rPr>
        <w:t xml:space="preserve"> và nếu lớn hơn </w:t>
      </w:r>
      <w:r w:rsidR="001041D5">
        <w:t>βθ</w:t>
      </w:r>
      <w:r w:rsidR="001041D5" w:rsidRPr="001041D5">
        <w:rPr>
          <w:vertAlign w:val="subscript"/>
        </w:rPr>
        <w:t>t,d</w:t>
      </w:r>
      <w:r>
        <w:rPr>
          <w:rFonts w:ascii="Times New Roman" w:hAnsi="Times New Roman"/>
          <w:sz w:val="26"/>
          <w:szCs w:val="26"/>
        </w:rPr>
        <w:t xml:space="preserve">, thì </w:t>
      </w:r>
      <w:r w:rsidR="001041D5">
        <w:t>h</w:t>
      </w:r>
      <w:r w:rsidR="001041D5" w:rsidRPr="00BC54A3">
        <w:rPr>
          <w:vertAlign w:val="subscript"/>
        </w:rPr>
        <w:t>t</w:t>
      </w:r>
      <w:r w:rsidR="001041D5">
        <w:t>(x</w:t>
      </w:r>
      <w:r w:rsidR="001041D5" w:rsidRPr="00BC54A3">
        <w:rPr>
          <w:vertAlign w:val="subscript"/>
        </w:rPr>
        <w:t>i</w:t>
      </w:r>
      <w:r w:rsidR="001041D5">
        <w:t>)</w:t>
      </w:r>
      <w:r>
        <w:rPr>
          <w:rFonts w:ascii="Times New Roman" w:hAnsi="Times New Roman"/>
          <w:sz w:val="26"/>
          <w:szCs w:val="26"/>
        </w:rPr>
        <w:t xml:space="preserve"> </w:t>
      </w:r>
      <w:r w:rsidR="001041D5">
        <w:rPr>
          <w:rFonts w:ascii="Times New Roman" w:hAnsi="Times New Roman"/>
          <w:sz w:val="26"/>
          <w:szCs w:val="26"/>
        </w:rPr>
        <w:t xml:space="preserve">= 1 </w:t>
      </w:r>
      <w:r>
        <w:rPr>
          <w:rFonts w:ascii="Times New Roman" w:hAnsi="Times New Roman"/>
          <w:sz w:val="26"/>
          <w:szCs w:val="26"/>
        </w:rPr>
        <w:t xml:space="preserve">và </w:t>
      </w:r>
      <w:r w:rsidR="001041D5">
        <w:t>h</w:t>
      </w:r>
      <w:r w:rsidR="001041D5" w:rsidRPr="00BC54A3">
        <w:rPr>
          <w:vertAlign w:val="subscript"/>
        </w:rPr>
        <w:t>t</w:t>
      </w:r>
      <w:r w:rsidR="001041D5">
        <w:t>(x</w:t>
      </w:r>
      <w:r w:rsidR="001041D5" w:rsidRPr="00BC54A3">
        <w:rPr>
          <w:vertAlign w:val="subscript"/>
        </w:rPr>
        <w:t>i</w:t>
      </w:r>
      <w:r w:rsidR="001041D5">
        <w:t>)</w:t>
      </w:r>
      <w:r w:rsidR="001041D5">
        <w:rPr>
          <w:rFonts w:ascii="Times New Roman" w:hAnsi="Times New Roman"/>
          <w:sz w:val="26"/>
          <w:szCs w:val="26"/>
        </w:rPr>
        <w:t xml:space="preserve"> = -1</w:t>
      </w:r>
      <w:r>
        <w:rPr>
          <w:rFonts w:ascii="Times New Roman" w:hAnsi="Times New Roman"/>
          <w:sz w:val="26"/>
          <w:szCs w:val="26"/>
        </w:rPr>
        <w:t xml:space="preserve">. Ngược lại, β được sử dụng để sửa logic phán đoán khi </w:t>
      </w:r>
      <w:r w:rsidR="00BC54A3">
        <w:t>h</w:t>
      </w:r>
      <w:r w:rsidR="00BC54A3" w:rsidRPr="00BC54A3">
        <w:rPr>
          <w:vertAlign w:val="subscript"/>
        </w:rPr>
        <w:t>t</w:t>
      </w:r>
      <w:r w:rsidR="00BC54A3">
        <w:t>(x</w:t>
      </w:r>
      <w:r w:rsidR="00BC54A3" w:rsidRPr="00BC54A3">
        <w:rPr>
          <w:vertAlign w:val="subscript"/>
        </w:rPr>
        <w:t>i</w:t>
      </w:r>
      <w:r w:rsidR="00BC54A3">
        <w:t>)</w:t>
      </w:r>
      <w:r w:rsidR="00BC54A3">
        <w:rPr>
          <w:rFonts w:ascii="Times New Roman" w:hAnsi="Times New Roman"/>
          <w:sz w:val="26"/>
          <w:szCs w:val="26"/>
        </w:rPr>
        <w:t xml:space="preserve"> </w:t>
      </w:r>
      <w:r>
        <w:rPr>
          <w:rFonts w:ascii="Times New Roman" w:hAnsi="Times New Roman"/>
          <w:sz w:val="26"/>
          <w:szCs w:val="26"/>
        </w:rPr>
        <w:t xml:space="preserve"> thu được kết quả phản trực giác</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 xml:space="preserve">(2): Tính toán tỉ lệ lỗi </w:t>
      </w:r>
      <w:r w:rsidR="00BC54A3">
        <w:t>ε</w:t>
      </w:r>
      <w:r w:rsidR="00BC54A3" w:rsidRPr="00BC54A3">
        <w:rPr>
          <w:vertAlign w:val="subscript"/>
        </w:rPr>
        <w:t>t</w:t>
      </w:r>
      <w:r w:rsidR="00BC54A3">
        <w:t xml:space="preserve"> </w:t>
      </w:r>
      <w:r>
        <w:rPr>
          <w:rFonts w:ascii="Times New Roman" w:hAnsi="Times New Roman"/>
          <w:sz w:val="26"/>
          <w:szCs w:val="26"/>
        </w:rPr>
        <w:t xml:space="preserve"> của các lớp loại yếu bằng:</w:t>
      </w:r>
    </w:p>
    <w:p w:rsidR="00EC5C73" w:rsidRDefault="00EC5C73">
      <w:pPr>
        <w:spacing w:before="115" w:after="115"/>
        <w:ind w:left="29" w:right="29" w:firstLine="29"/>
        <w:rPr>
          <w:rFonts w:ascii="Times New Roman" w:hAnsi="Times New Roman"/>
          <w:sz w:val="26"/>
          <w:szCs w:val="26"/>
        </w:rPr>
      </w:pPr>
    </w:p>
    <w:p w:rsidR="00EC5C73" w:rsidRDefault="00BC54A3">
      <w:pPr>
        <w:spacing w:before="115" w:after="115"/>
        <w:ind w:left="29" w:right="29" w:firstLine="29"/>
        <w:rPr>
          <w:rFonts w:ascii="Times New Roman" w:hAnsi="Times New Roman"/>
          <w:sz w:val="26"/>
          <w:szCs w:val="26"/>
        </w:rPr>
      </w:pPr>
      <w:r w:rsidRPr="000928F7">
        <w:rPr>
          <w:position w:val="-60"/>
        </w:rPr>
        <w:object w:dxaOrig="2900" w:dyaOrig="1320">
          <v:shape id="_x0000_i1069" type="#_x0000_t75" style="width:145.1pt;height:66pt" o:ole="">
            <v:imagedata r:id="rId25" o:title=""/>
          </v:shape>
          <o:OLEObject Type="Embed" ProgID="Equation.DSMT4" ShapeID="_x0000_i1069" DrawAspect="Content" ObjectID="_1744234003" r:id="rId26"/>
        </w:object>
      </w:r>
      <w:r w:rsidR="00346020">
        <w:tab/>
      </w:r>
      <w:r w:rsidR="00346020">
        <w:tab/>
      </w:r>
      <w:r w:rsidR="00346020">
        <w:tab/>
      </w:r>
      <w:r w:rsidR="00346020">
        <w:tab/>
        <w:t>(7)</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sz w:val="26"/>
          <w:szCs w:val="26"/>
        </w:rPr>
        <w:t xml:space="preserve">Trong đó </w:t>
      </w:r>
      <w:r w:rsidR="00346020">
        <w:t>L(y</w:t>
      </w:r>
      <w:r w:rsidR="00346020" w:rsidRPr="00346020">
        <w:rPr>
          <w:vertAlign w:val="subscript"/>
        </w:rPr>
        <w:t>i</w:t>
      </w:r>
      <w:r w:rsidR="00346020">
        <w:t xml:space="preserve"> , h</w:t>
      </w:r>
      <w:r w:rsidR="00346020" w:rsidRPr="00346020">
        <w:rPr>
          <w:vertAlign w:val="subscript"/>
        </w:rPr>
        <w:t>t</w:t>
      </w:r>
      <w:r w:rsidR="00346020">
        <w:t>(x</w:t>
      </w:r>
      <w:r w:rsidR="00346020" w:rsidRPr="00346020">
        <w:rPr>
          <w:vertAlign w:val="subscript"/>
        </w:rPr>
        <w:t>i</w:t>
      </w:r>
      <w:r w:rsidR="00346020">
        <w:t>))</w:t>
      </w:r>
      <w:r>
        <w:rPr>
          <w:rFonts w:ascii="Times New Roman" w:hAnsi="Times New Roman"/>
          <w:sz w:val="26"/>
          <w:szCs w:val="26"/>
        </w:rPr>
        <w:t xml:space="preserve"> sẽ trả về hai giá trị 1 hoặc 0 và tương ứng với hai giá trị đó là các điều kiện cần được thỏa mãn như sau: </w:t>
      </w:r>
    </w:p>
    <w:p w:rsidR="00EC5C73" w:rsidRDefault="00346020">
      <w:pPr>
        <w:spacing w:before="115" w:after="115"/>
        <w:ind w:left="29" w:right="29" w:firstLine="29"/>
      </w:pPr>
      <w:r>
        <w:rPr>
          <w:rFonts w:ascii="Times New Roman" w:hAnsi="Times New Roman"/>
          <w:noProof/>
          <w:sz w:val="26"/>
          <w:szCs w:val="26"/>
          <w:lang w:eastAsia="en-US" w:bidi="ar-SA"/>
        </w:rPr>
        <w:tab/>
      </w:r>
      <w:r w:rsidRPr="000928F7">
        <w:rPr>
          <w:position w:val="-14"/>
        </w:rPr>
        <w:object w:dxaOrig="2799" w:dyaOrig="400">
          <v:shape id="_x0000_i1072" type="#_x0000_t75" style="width:140.2pt;height:20.2pt" o:ole="">
            <v:imagedata r:id="rId27" o:title=""/>
          </v:shape>
          <o:OLEObject Type="Embed" ProgID="Equation.DSMT4" ShapeID="_x0000_i1072" DrawAspect="Content" ObjectID="_1744234004" r:id="rId28"/>
        </w:object>
      </w:r>
      <w:r>
        <w:tab/>
      </w:r>
      <w:r>
        <w:tab/>
      </w:r>
      <w:r>
        <w:tab/>
        <w:t>(8)</w:t>
      </w:r>
    </w:p>
    <w:p w:rsidR="00346020" w:rsidRDefault="00346020">
      <w:pPr>
        <w:spacing w:before="115" w:after="115"/>
        <w:ind w:left="29" w:right="29" w:firstLine="29"/>
        <w:rPr>
          <w:rFonts w:ascii="Times New Roman" w:hAnsi="Times New Roman"/>
          <w:sz w:val="26"/>
          <w:szCs w:val="26"/>
        </w:rPr>
      </w:pPr>
      <w:r>
        <w:t xml:space="preserve">và </w:t>
      </w:r>
      <w:r>
        <w:tab/>
      </w:r>
      <w:r w:rsidRPr="000928F7">
        <w:rPr>
          <w:position w:val="-14"/>
        </w:rPr>
        <w:object w:dxaOrig="2840" w:dyaOrig="400">
          <v:shape id="_x0000_i1077" type="#_x0000_t75" style="width:141.8pt;height:20.2pt" o:ole="">
            <v:imagedata r:id="rId29" o:title=""/>
          </v:shape>
          <o:OLEObject Type="Embed" ProgID="Equation.DSMT4" ShapeID="_x0000_i1077" DrawAspect="Content" ObjectID="_1744234005" r:id="rId30"/>
        </w:object>
      </w:r>
      <w:r>
        <w:tab/>
      </w:r>
      <w:r>
        <w:tab/>
        <w:t>(8)</w:t>
      </w:r>
    </w:p>
    <w:p w:rsidR="00EC5C73" w:rsidRDefault="001C69FA" w:rsidP="001C69FA">
      <w:pPr>
        <w:spacing w:before="115" w:after="115"/>
        <w:ind w:right="29"/>
        <w:rPr>
          <w:rFonts w:ascii="Times New Roman" w:hAnsi="Times New Roman"/>
          <w:sz w:val="26"/>
          <w:szCs w:val="26"/>
        </w:rPr>
      </w:pPr>
      <w:r>
        <w:t xml:space="preserve">(3) </w:t>
      </w:r>
      <w:r w:rsidR="00CE734D">
        <w:t>α</w:t>
      </w:r>
      <w:r w:rsidR="00CE734D" w:rsidRPr="00CE734D">
        <w:rPr>
          <w:vertAlign w:val="subscript"/>
        </w:rPr>
        <w:t>t</w:t>
      </w:r>
      <w:r w:rsidR="00492DB9">
        <w:rPr>
          <w:rFonts w:ascii="Times New Roman" w:hAnsi="Times New Roman"/>
          <w:sz w:val="26"/>
          <w:szCs w:val="26"/>
        </w:rPr>
        <w:t>: Tính toán trọng số  của lớp loại yếu</w:t>
      </w:r>
    </w:p>
    <w:p w:rsidR="001C69FA" w:rsidRDefault="001C69FA" w:rsidP="00CE734D">
      <w:pPr>
        <w:spacing w:before="115" w:after="115"/>
        <w:ind w:left="29" w:right="29" w:firstLine="680"/>
      </w:pPr>
      <w:r w:rsidRPr="000928F7">
        <w:rPr>
          <w:position w:val="-30"/>
        </w:rPr>
        <w:object w:dxaOrig="1600" w:dyaOrig="680">
          <v:shape id="_x0000_i1080" type="#_x0000_t75" style="width:80.2pt;height:33.8pt" o:ole="">
            <v:imagedata r:id="rId31" o:title=""/>
          </v:shape>
          <o:OLEObject Type="Embed" ProgID="Equation.DSMT4" ShapeID="_x0000_i1080" DrawAspect="Content" ObjectID="_1744234006" r:id="rId32"/>
        </w:object>
      </w:r>
      <w:r>
        <w:tab/>
      </w:r>
      <w:r>
        <w:tab/>
      </w:r>
      <w:r>
        <w:tab/>
      </w:r>
      <w:r>
        <w:tab/>
        <w:t>(9)</w:t>
      </w:r>
    </w:p>
    <w:p w:rsidR="00EC5C73" w:rsidRDefault="00492DB9">
      <w:pPr>
        <w:spacing w:before="115" w:after="115"/>
        <w:ind w:left="29" w:right="29" w:firstLine="29"/>
      </w:pPr>
      <w:r>
        <w:rPr>
          <w:rFonts w:ascii="Times New Roman" w:hAnsi="Times New Roman"/>
          <w:sz w:val="26"/>
          <w:szCs w:val="26"/>
        </w:rPr>
        <w:t>(4): Cập nhật phân phối trọng số của mẫu:</w:t>
      </w:r>
    </w:p>
    <w:p w:rsidR="00EC5C73" w:rsidRDefault="00673075">
      <w:pPr>
        <w:spacing w:before="115" w:after="115"/>
        <w:ind w:left="29" w:right="29" w:firstLine="29"/>
        <w:rPr>
          <w:rFonts w:ascii="Times New Roman" w:hAnsi="Times New Roman"/>
          <w:sz w:val="26"/>
          <w:szCs w:val="26"/>
        </w:rPr>
      </w:pPr>
      <w:r w:rsidRPr="000928F7">
        <w:rPr>
          <w:position w:val="-60"/>
        </w:rPr>
        <w:object w:dxaOrig="4200" w:dyaOrig="1060">
          <v:shape id="_x0000_i1083" type="#_x0000_t75" style="width:210pt;height:52.9pt" o:ole="">
            <v:imagedata r:id="rId33" o:title=""/>
          </v:shape>
          <o:OLEObject Type="Embed" ProgID="Equation.DSMT4" ShapeID="_x0000_i1083" DrawAspect="Content" ObjectID="_1744234007" r:id="rId34"/>
        </w:object>
      </w:r>
      <w:r>
        <w:tab/>
        <w:t>(10)</w:t>
      </w:r>
    </w:p>
    <w:p w:rsidR="00EC5C73" w:rsidRDefault="00492DB9">
      <w:pPr>
        <w:spacing w:before="115" w:after="115"/>
        <w:ind w:left="29" w:right="29" w:firstLine="29"/>
      </w:pPr>
      <w:r>
        <w:rPr>
          <w:rFonts w:ascii="Times New Roman" w:hAnsi="Times New Roman"/>
          <w:sz w:val="26"/>
          <w:szCs w:val="26"/>
        </w:rPr>
        <w:t xml:space="preserve">Trong đó giá trị khởi đầu  </w:t>
      </w:r>
      <w:r w:rsidR="0018738D">
        <w:t>ω</w:t>
      </w:r>
      <w:r w:rsidR="0018738D" w:rsidRPr="0018738D">
        <w:rPr>
          <w:vertAlign w:val="subscript"/>
        </w:rPr>
        <w:t>1</w:t>
      </w:r>
      <w:r w:rsidR="0018738D">
        <w:t>(x</w:t>
      </w:r>
      <w:r w:rsidR="0018738D" w:rsidRPr="0018738D">
        <w:rPr>
          <w:vertAlign w:val="subscript"/>
        </w:rPr>
        <w:t>i</w:t>
      </w:r>
      <w:r w:rsidR="0018738D">
        <w:t>) = 1/N</w:t>
      </w:r>
      <w:r>
        <w:rPr>
          <w:rFonts w:ascii="Times New Roman" w:hAnsi="Times New Roman"/>
          <w:sz w:val="26"/>
          <w:szCs w:val="26"/>
        </w:rPr>
        <w:t xml:space="preserve">  , x biểu thị cho bất cứ mẫu nào trong </w:t>
      </w:r>
      <w:r w:rsidR="00F109E0">
        <w:rPr>
          <w:rFonts w:ascii="Times New Roman" w:hAnsi="Times New Roman"/>
          <w:sz w:val="26"/>
          <w:szCs w:val="26"/>
        </w:rPr>
        <w:t>x</w:t>
      </w:r>
      <w:r w:rsidR="00F109E0" w:rsidRPr="00F109E0">
        <w:rPr>
          <w:rFonts w:ascii="Times New Roman" w:hAnsi="Times New Roman"/>
          <w:sz w:val="26"/>
          <w:szCs w:val="26"/>
          <w:vertAlign w:val="subscript"/>
        </w:rPr>
        <w:t>i</w:t>
      </w:r>
      <w:r>
        <w:rPr>
          <w:rFonts w:ascii="Times New Roman" w:hAnsi="Times New Roman"/>
          <w:sz w:val="26"/>
          <w:szCs w:val="26"/>
        </w:rPr>
        <w:t>, và f(x) là lớp nhãn của mẫu x</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b/>
          <w:bCs/>
          <w:sz w:val="26"/>
          <w:szCs w:val="26"/>
        </w:rPr>
        <w:t xml:space="preserve">Bước 4: </w:t>
      </w:r>
      <w:r>
        <w:rPr>
          <w:rFonts w:ascii="Times New Roman" w:hAnsi="Times New Roman"/>
          <w:sz w:val="26"/>
          <w:szCs w:val="26"/>
        </w:rPr>
        <w:t xml:space="preserve">Lấy được lớp loại mạnh H bằng cách lặp lại </w:t>
      </w:r>
      <w:r>
        <w:rPr>
          <w:rFonts w:ascii="Times New Roman" w:hAnsi="Times New Roman"/>
          <w:b/>
          <w:bCs/>
          <w:sz w:val="26"/>
          <w:szCs w:val="26"/>
        </w:rPr>
        <w:t>Bước 3:</w:t>
      </w:r>
    </w:p>
    <w:p w:rsidR="00EC5C73" w:rsidRDefault="001A6690">
      <w:pPr>
        <w:spacing w:before="115" w:after="115"/>
        <w:ind w:left="29" w:right="29" w:firstLine="29"/>
        <w:rPr>
          <w:rFonts w:ascii="Times New Roman" w:hAnsi="Times New Roman"/>
          <w:sz w:val="26"/>
          <w:szCs w:val="26"/>
        </w:rPr>
      </w:pPr>
      <w:r w:rsidRPr="000928F7">
        <w:rPr>
          <w:position w:val="-30"/>
        </w:rPr>
        <w:object w:dxaOrig="2700" w:dyaOrig="720">
          <v:shape id="_x0000_i1086" type="#_x0000_t75" style="width:135.25pt;height:36pt" o:ole="">
            <v:imagedata r:id="rId35" o:title=""/>
          </v:shape>
          <o:OLEObject Type="Embed" ProgID="Equation.DSMT4" ShapeID="_x0000_i1086" DrawAspect="Content" ObjectID="_1744234008" r:id="rId36"/>
        </w:object>
      </w:r>
      <w:r>
        <w:tab/>
      </w:r>
      <w:r>
        <w:tab/>
      </w:r>
      <w:r>
        <w:tab/>
      </w:r>
      <w:r>
        <w:tab/>
        <w:t>(11)</w:t>
      </w:r>
    </w:p>
    <w:p w:rsidR="00EC5C73" w:rsidRDefault="00492DB9">
      <w:pPr>
        <w:spacing w:before="115" w:after="115"/>
        <w:ind w:left="29" w:right="29" w:firstLine="29"/>
      </w:pPr>
      <w:r>
        <w:rPr>
          <w:rFonts w:ascii="Times New Roman" w:hAnsi="Times New Roman"/>
          <w:sz w:val="26"/>
          <w:szCs w:val="26"/>
        </w:rPr>
        <w:t>Trong đó, sgn(x) là chức năng dấu hiệu:</w:t>
      </w:r>
    </w:p>
    <w:p w:rsidR="00EC5C73" w:rsidRDefault="001A6690">
      <w:pPr>
        <w:spacing w:before="115" w:after="115"/>
        <w:ind w:left="29" w:right="29" w:firstLine="29"/>
      </w:pPr>
      <w:r w:rsidRPr="000928F7">
        <w:rPr>
          <w:position w:val="-14"/>
        </w:rPr>
        <w:object w:dxaOrig="1660" w:dyaOrig="400">
          <v:shape id="_x0000_i1089" type="#_x0000_t75" style="width:82.9pt;height:20.2pt" o:ole="">
            <v:imagedata r:id="rId37" o:title=""/>
          </v:shape>
          <o:OLEObject Type="Embed" ProgID="Equation.DSMT4" ShapeID="_x0000_i1089" DrawAspect="Content" ObjectID="_1744234009" r:id="rId38"/>
        </w:object>
      </w:r>
    </w:p>
    <w:p w:rsidR="001A6690" w:rsidRDefault="001A6690" w:rsidP="001A6690">
      <w:pPr>
        <w:spacing w:before="115" w:after="115"/>
        <w:ind w:right="29"/>
      </w:pPr>
      <w:r w:rsidRPr="000928F7">
        <w:rPr>
          <w:position w:val="-14"/>
        </w:rPr>
        <w:object w:dxaOrig="1660" w:dyaOrig="400">
          <v:shape id="_x0000_i1095" type="#_x0000_t75" style="width:82.9pt;height:20.2pt" o:ole="">
            <v:imagedata r:id="rId39" o:title=""/>
          </v:shape>
          <o:OLEObject Type="Embed" ProgID="Equation.DSMT4" ShapeID="_x0000_i1095" DrawAspect="Content" ObjectID="_1744234010" r:id="rId40"/>
        </w:object>
      </w:r>
      <w:r>
        <w:tab/>
      </w:r>
      <w:r>
        <w:tab/>
      </w:r>
      <w:r>
        <w:tab/>
      </w:r>
      <w:r>
        <w:tab/>
      </w:r>
      <w:r>
        <w:tab/>
        <w:t>(12)</w:t>
      </w:r>
    </w:p>
    <w:p w:rsidR="001A6690" w:rsidRDefault="001A6690" w:rsidP="001A6690">
      <w:pPr>
        <w:spacing w:before="115" w:after="115"/>
        <w:ind w:right="29"/>
        <w:rPr>
          <w:rFonts w:ascii="Times New Roman" w:hAnsi="Times New Roman"/>
          <w:sz w:val="26"/>
          <w:szCs w:val="26"/>
        </w:rPr>
      </w:pPr>
      <w:r w:rsidRPr="000928F7">
        <w:rPr>
          <w:position w:val="-14"/>
        </w:rPr>
        <w:object w:dxaOrig="1740" w:dyaOrig="400">
          <v:shape id="_x0000_i1097" type="#_x0000_t75" style="width:87.25pt;height:20.2pt" o:ole="">
            <v:imagedata r:id="rId41" o:title=""/>
          </v:shape>
          <o:OLEObject Type="Embed" ProgID="Equation.DSMT4" ShapeID="_x0000_i1097" DrawAspect="Content" ObjectID="_1744234011" r:id="rId42"/>
        </w:object>
      </w:r>
    </w:p>
    <w:p w:rsidR="00EC5C73" w:rsidRPr="008728C0" w:rsidRDefault="00492DB9" w:rsidP="008728C0">
      <w:pPr>
        <w:spacing w:before="115" w:after="115"/>
        <w:ind w:left="29" w:right="29" w:firstLine="29"/>
      </w:pPr>
      <w:r>
        <w:rPr>
          <w:rFonts w:ascii="Times New Roman" w:hAnsi="Times New Roman"/>
          <w:sz w:val="26"/>
          <w:szCs w:val="26"/>
        </w:rPr>
        <w:t>Quá trình tính toán được ghi ở bảng sau:</w:t>
      </w:r>
    </w:p>
    <w:tbl>
      <w:tblPr>
        <w:tblW w:w="5000" w:type="pct"/>
        <w:tblInd w:w="-5" w:type="dxa"/>
        <w:tblLayout w:type="fixed"/>
        <w:tblCellMar>
          <w:top w:w="55" w:type="dxa"/>
          <w:left w:w="55" w:type="dxa"/>
          <w:bottom w:w="55" w:type="dxa"/>
          <w:right w:w="55" w:type="dxa"/>
        </w:tblCellMar>
        <w:tblLook w:val="04A0" w:firstRow="1" w:lastRow="0" w:firstColumn="1" w:lastColumn="0" w:noHBand="0" w:noVBand="1"/>
      </w:tblPr>
      <w:tblGrid>
        <w:gridCol w:w="9628"/>
      </w:tblGrid>
      <w:tr w:rsidR="00EC5C73">
        <w:tc>
          <w:tcPr>
            <w:tcW w:w="9638" w:type="dxa"/>
            <w:tcBorders>
              <w:top w:val="single" w:sz="4" w:space="0" w:color="000000"/>
              <w:left w:val="single" w:sz="4" w:space="0" w:color="000000"/>
              <w:bottom w:val="single" w:sz="4" w:space="0" w:color="000000"/>
              <w:right w:val="single" w:sz="4" w:space="0" w:color="000000"/>
            </w:tcBorders>
          </w:tcPr>
          <w:p w:rsidR="00EC5C73" w:rsidRDefault="00492DB9">
            <w:pPr>
              <w:pStyle w:val="TableContents"/>
              <w:spacing w:before="115" w:after="115"/>
              <w:ind w:left="29" w:right="29" w:firstLine="29"/>
            </w:pPr>
            <w:r>
              <w:rPr>
                <w:rFonts w:ascii="Times New Roman" w:hAnsi="Times New Roman"/>
                <w:b/>
                <w:bCs/>
                <w:color w:val="000000"/>
                <w:sz w:val="26"/>
                <w:szCs w:val="26"/>
              </w:rPr>
              <w:t>Thuật toán 1:</w:t>
            </w:r>
            <w:r>
              <w:rPr>
                <w:rFonts w:ascii="Times New Roman" w:hAnsi="Times New Roman"/>
                <w:color w:val="000000"/>
                <w:sz w:val="26"/>
                <w:szCs w:val="26"/>
              </w:rPr>
              <w:t xml:space="preserve"> Quá trình tạo ra lớp loại mạnh dựa trên Adaboost</w:t>
            </w:r>
          </w:p>
        </w:tc>
      </w:tr>
      <w:tr w:rsidR="00EC5C73">
        <w:tc>
          <w:tcPr>
            <w:tcW w:w="9638" w:type="dxa"/>
            <w:tcBorders>
              <w:left w:val="single" w:sz="4" w:space="0" w:color="000000"/>
              <w:bottom w:val="single" w:sz="4" w:space="0" w:color="000000"/>
              <w:right w:val="single" w:sz="4" w:space="0" w:color="000000"/>
            </w:tcBorders>
          </w:tcPr>
          <w:p w:rsidR="00EC5C73" w:rsidRDefault="00492DB9">
            <w:pPr>
              <w:pStyle w:val="TableContents"/>
              <w:spacing w:before="115" w:after="115"/>
              <w:ind w:left="29" w:right="29" w:firstLine="29"/>
            </w:pPr>
            <w:r>
              <w:rPr>
                <w:rFonts w:ascii="Times New Roman" w:hAnsi="Times New Roman"/>
                <w:b/>
                <w:bCs/>
                <w:color w:val="000000"/>
                <w:sz w:val="26"/>
                <w:szCs w:val="26"/>
              </w:rPr>
              <w:t>Input:</w:t>
            </w:r>
            <w:r>
              <w:rPr>
                <w:rFonts w:ascii="Times New Roman" w:hAnsi="Times New Roman"/>
                <w:color w:val="000000"/>
                <w:sz w:val="26"/>
                <w:szCs w:val="26"/>
              </w:rPr>
              <w:t xml:space="preserve"> Tập hợp huấn luyện D, số lượng lớp trong tệp dữ liệu: </w:t>
            </w:r>
            <w:r w:rsidR="008728C0">
              <w:rPr>
                <w:rFonts w:ascii="Times New Roman" w:hAnsi="Times New Roman"/>
                <w:color w:val="000000"/>
                <w:sz w:val="26"/>
                <w:szCs w:val="26"/>
              </w:rPr>
              <w:t>N</w:t>
            </w:r>
            <w:r w:rsidR="008728C0" w:rsidRPr="008728C0">
              <w:rPr>
                <w:rFonts w:ascii="Times New Roman" w:hAnsi="Times New Roman"/>
                <w:color w:val="000000"/>
                <w:sz w:val="26"/>
                <w:szCs w:val="26"/>
                <w:vertAlign w:val="subscript"/>
              </w:rPr>
              <w:t>c</w:t>
            </w:r>
            <w:r>
              <w:rPr>
                <w:rFonts w:ascii="Times New Roman" w:hAnsi="Times New Roman"/>
                <w:color w:val="000000"/>
                <w:sz w:val="26"/>
                <w:szCs w:val="26"/>
              </w:rPr>
              <w:t>, số lượng phân loại yếu: T</w:t>
            </w:r>
          </w:p>
          <w:p w:rsidR="00EC5C73" w:rsidRDefault="00EC5C73">
            <w:pPr>
              <w:pStyle w:val="TableContents"/>
              <w:spacing w:before="115" w:after="115"/>
              <w:ind w:left="29" w:right="29" w:firstLine="29"/>
              <w:rPr>
                <w:rFonts w:ascii="Times New Roman" w:hAnsi="Times New Roman"/>
                <w:sz w:val="26"/>
                <w:szCs w:val="26"/>
              </w:rPr>
            </w:pPr>
          </w:p>
          <w:p w:rsidR="00EC5C73" w:rsidRDefault="00492DB9">
            <w:pPr>
              <w:pStyle w:val="TableContents"/>
              <w:spacing w:before="115" w:after="115"/>
              <w:ind w:left="29" w:right="29" w:firstLine="29"/>
            </w:pPr>
            <w:r>
              <w:rPr>
                <w:rFonts w:ascii="Times New Roman" w:hAnsi="Times New Roman"/>
                <w:b/>
                <w:bCs/>
                <w:color w:val="000000"/>
                <w:sz w:val="26"/>
                <w:szCs w:val="26"/>
              </w:rPr>
              <w:t>Output:</w:t>
            </w:r>
          </w:p>
          <w:p w:rsidR="00EC5C73" w:rsidRDefault="00492DB9">
            <w:pPr>
              <w:pStyle w:val="TableContents"/>
              <w:spacing w:before="115" w:after="115"/>
              <w:ind w:left="29" w:right="29" w:firstLine="29"/>
            </w:pPr>
            <w:r>
              <w:rPr>
                <w:noProof/>
                <w:lang w:eastAsia="en-US" w:bidi="ar-SA"/>
              </w:rPr>
              <w:drawing>
                <wp:anchor distT="0" distB="0" distL="0" distR="0" simplePos="0" relativeHeight="134" behindDoc="0" locked="0" layoutInCell="1" allowOverlap="1">
                  <wp:simplePos x="0" y="0"/>
                  <wp:positionH relativeFrom="column">
                    <wp:posOffset>22225</wp:posOffset>
                  </wp:positionH>
                  <wp:positionV relativeFrom="paragraph">
                    <wp:posOffset>17780</wp:posOffset>
                  </wp:positionV>
                  <wp:extent cx="201930" cy="174625"/>
                  <wp:effectExtent l="0" t="0" r="0" b="0"/>
                  <wp:wrapSquare wrapText="largest"/>
                  <wp:docPr id="591" name="Image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35"/>
                          <pic:cNvPicPr>
                            <a:picLocks noChangeAspect="1" noChangeArrowheads="1"/>
                          </pic:cNvPicPr>
                        </pic:nvPicPr>
                        <pic:blipFill>
                          <a:blip r:embed="rId43"/>
                          <a:stretch>
                            <a:fillRect/>
                          </a:stretch>
                        </pic:blipFill>
                        <pic:spPr bwMode="auto">
                          <a:xfrm>
                            <a:off x="0" y="0"/>
                            <a:ext cx="201930" cy="174625"/>
                          </a:xfrm>
                          <a:prstGeom prst="rect">
                            <a:avLst/>
                          </a:prstGeom>
                        </pic:spPr>
                      </pic:pic>
                    </a:graphicData>
                  </a:graphic>
                </wp:anchor>
              </w:drawing>
            </w:r>
            <w:r>
              <w:rPr>
                <w:rFonts w:ascii="Times New Roman" w:hAnsi="Times New Roman"/>
                <w:color w:val="000000"/>
                <w:sz w:val="26"/>
                <w:szCs w:val="26"/>
              </w:rPr>
              <w:t>: phân loại mạnh</w:t>
            </w:r>
          </w:p>
          <w:p w:rsidR="00EC5C73" w:rsidRDefault="00EC5C73">
            <w:pPr>
              <w:pStyle w:val="TableContents"/>
              <w:spacing w:before="115" w:after="115"/>
              <w:ind w:left="29" w:right="29" w:firstLine="29"/>
              <w:rPr>
                <w:rFonts w:ascii="Times New Roman" w:hAnsi="Times New Roman"/>
                <w:sz w:val="26"/>
                <w:szCs w:val="26"/>
              </w:rPr>
            </w:pPr>
          </w:p>
          <w:p w:rsidR="00EC5C73" w:rsidRDefault="00492DB9">
            <w:pPr>
              <w:pStyle w:val="TableContents"/>
              <w:spacing w:before="115" w:after="115"/>
              <w:ind w:left="29" w:right="29" w:firstLine="29"/>
            </w:pPr>
            <w:r>
              <w:rPr>
                <w:rFonts w:ascii="Times New Roman" w:hAnsi="Times New Roman"/>
                <w:b/>
                <w:bCs/>
                <w:color w:val="000000"/>
                <w:sz w:val="26"/>
                <w:szCs w:val="26"/>
              </w:rPr>
              <w:t>1: For</w:t>
            </w:r>
            <w:r>
              <w:rPr>
                <w:rFonts w:ascii="Times New Roman" w:hAnsi="Times New Roman"/>
                <w:color w:val="000000"/>
                <w:sz w:val="26"/>
                <w:szCs w:val="26"/>
              </w:rPr>
              <w:t xml:space="preserve"> i = 1: </w:t>
            </w:r>
            <w:r w:rsidR="008728C0">
              <w:rPr>
                <w:rFonts w:ascii="Times New Roman" w:hAnsi="Times New Roman"/>
                <w:color w:val="000000"/>
                <w:sz w:val="26"/>
                <w:szCs w:val="26"/>
              </w:rPr>
              <w:t>N</w:t>
            </w:r>
            <w:r w:rsidR="008728C0" w:rsidRPr="008728C0">
              <w:rPr>
                <w:rFonts w:ascii="Times New Roman" w:hAnsi="Times New Roman"/>
                <w:color w:val="000000"/>
                <w:sz w:val="26"/>
                <w:szCs w:val="26"/>
                <w:vertAlign w:val="subscript"/>
              </w:rPr>
              <w:t>c</w:t>
            </w:r>
            <w:r>
              <w:rPr>
                <w:rFonts w:ascii="Times New Roman" w:hAnsi="Times New Roman"/>
                <w:color w:val="000000"/>
                <w:sz w:val="26"/>
                <w:szCs w:val="26"/>
              </w:rPr>
              <w:t xml:space="preserve">  – 1</w:t>
            </w:r>
          </w:p>
          <w:p w:rsidR="00EC5C73" w:rsidRDefault="00492DB9">
            <w:pPr>
              <w:pStyle w:val="TableContents"/>
              <w:spacing w:before="115" w:after="115"/>
              <w:ind w:left="29" w:right="29" w:firstLine="29"/>
            </w:pPr>
            <w:r>
              <w:rPr>
                <w:rFonts w:ascii="Times New Roman" w:hAnsi="Times New Roman"/>
                <w:b/>
                <w:bCs/>
                <w:color w:val="000000"/>
                <w:sz w:val="26"/>
                <w:szCs w:val="26"/>
              </w:rPr>
              <w:t xml:space="preserve">2:       For </w:t>
            </w:r>
            <w:r>
              <w:rPr>
                <w:rFonts w:ascii="Times New Roman" w:hAnsi="Times New Roman"/>
                <w:color w:val="000000"/>
                <w:sz w:val="26"/>
                <w:szCs w:val="26"/>
              </w:rPr>
              <w:t xml:space="preserve">j = i + 1: </w:t>
            </w:r>
            <w:r w:rsidR="008728C0">
              <w:rPr>
                <w:rFonts w:ascii="Times New Roman" w:hAnsi="Times New Roman"/>
                <w:color w:val="000000"/>
                <w:sz w:val="26"/>
                <w:szCs w:val="26"/>
              </w:rPr>
              <w:t>N</w:t>
            </w:r>
            <w:r w:rsidR="008728C0" w:rsidRPr="008728C0">
              <w:rPr>
                <w:rFonts w:ascii="Times New Roman" w:hAnsi="Times New Roman"/>
                <w:color w:val="000000"/>
                <w:sz w:val="26"/>
                <w:szCs w:val="26"/>
                <w:vertAlign w:val="subscript"/>
              </w:rPr>
              <w:t>c</w:t>
            </w:r>
          </w:p>
          <w:p w:rsidR="00EC5C73" w:rsidRDefault="00492DB9">
            <w:pPr>
              <w:pStyle w:val="TableContents"/>
              <w:spacing w:before="115" w:after="115"/>
              <w:ind w:left="29" w:right="29" w:firstLine="29"/>
            </w:pPr>
            <w:r>
              <w:rPr>
                <w:rFonts w:ascii="Times New Roman" w:hAnsi="Times New Roman"/>
                <w:b/>
                <w:bCs/>
                <w:color w:val="000000"/>
                <w:sz w:val="26"/>
                <w:szCs w:val="26"/>
              </w:rPr>
              <w:t xml:space="preserve">3:                 </w:t>
            </w:r>
            <w:r>
              <w:rPr>
                <w:rFonts w:ascii="Times New Roman" w:hAnsi="Times New Roman"/>
                <w:color w:val="000000"/>
                <w:sz w:val="26"/>
                <w:szCs w:val="26"/>
              </w:rPr>
              <w:t>Thuộc tính i và j của tập huấn luyện ban đầu được chọn làm tập huấn luyện mới</w:t>
            </w:r>
          </w:p>
          <w:p w:rsidR="00EC5C73" w:rsidRDefault="00492DB9">
            <w:pPr>
              <w:pStyle w:val="TableContents"/>
              <w:spacing w:before="115" w:after="115"/>
              <w:ind w:left="29" w:right="29" w:firstLine="29"/>
            </w:pPr>
            <w:r>
              <w:rPr>
                <w:rFonts w:ascii="Times New Roman" w:hAnsi="Times New Roman"/>
                <w:b/>
                <w:bCs/>
                <w:color w:val="000000"/>
                <w:sz w:val="26"/>
                <w:szCs w:val="26"/>
              </w:rPr>
              <w:t xml:space="preserve">4:                 </w:t>
            </w:r>
            <w:r>
              <w:rPr>
                <w:rFonts w:ascii="Times New Roman" w:hAnsi="Times New Roman"/>
                <w:color w:val="000000"/>
                <w:sz w:val="26"/>
                <w:szCs w:val="26"/>
              </w:rPr>
              <w:t xml:space="preserve">Trọng số của mẫu huấn luyện được khởi tạo là </w:t>
            </w:r>
            <w:r>
              <w:rPr>
                <w:rFonts w:ascii="Times New Roman" w:hAnsi="Times New Roman"/>
                <w:noProof/>
                <w:color w:val="000000"/>
                <w:sz w:val="26"/>
                <w:szCs w:val="26"/>
                <w:lang w:eastAsia="en-US" w:bidi="ar-SA"/>
              </w:rPr>
              <mc:AlternateContent>
                <mc:Choice Requires="wpg">
                  <w:drawing>
                    <wp:inline distT="0" distB="0" distL="0" distR="0">
                      <wp:extent cx="143510" cy="89535"/>
                      <wp:effectExtent l="0" t="0" r="0" b="0"/>
                      <wp:docPr id="61" name="Shape24"/>
                      <wp:cNvGraphicFramePr/>
                      <a:graphic xmlns:a="http://schemas.openxmlformats.org/drawingml/2006/main">
                        <a:graphicData uri="http://schemas.microsoft.com/office/word/2010/wordprocessingGroup">
                          <wpg:wgp>
                            <wpg:cNvGrpSpPr/>
                            <wpg:grpSpPr>
                              <a:xfrm>
                                <a:off x="0" y="0"/>
                                <a:ext cx="143640" cy="89640"/>
                                <a:chOff x="0" y="0"/>
                                <a:chExt cx="143640" cy="89640"/>
                              </a:xfrm>
                            </wpg:grpSpPr>
                            <wpg:grpSp>
                              <wpg:cNvPr id="62" name="Group 62"/>
                              <wpg:cNvGrpSpPr/>
                              <wpg:grpSpPr>
                                <a:xfrm>
                                  <a:off x="0" y="0"/>
                                  <a:ext cx="143640" cy="89640"/>
                                  <a:chOff x="0" y="0"/>
                                  <a:chExt cx="0" cy="0"/>
                                </a:xfrm>
                              </wpg:grpSpPr>
                              <wps:wsp>
                                <wps:cNvPr id="63" name="Freeform 63"/>
                                <wps:cNvSpPr/>
                                <wps:spPr>
                                  <a:xfrm>
                                    <a:off x="6480" y="8280"/>
                                    <a:ext cx="128880" cy="73800"/>
                                  </a:xfrm>
                                  <a:custGeom>
                                    <a:avLst/>
                                    <a:gdLst/>
                                    <a:ahLst/>
                                    <a:cxnLst/>
                                    <a:rect l="l" t="t" r="r" b="b"/>
                                    <a:pathLst>
                                      <a:path w="358" h="205">
                                        <a:moveTo>
                                          <a:pt x="180" y="204"/>
                                        </a:moveTo>
                                        <a:cubicBezTo>
                                          <a:pt x="120" y="204"/>
                                          <a:pt x="59" y="204"/>
                                          <a:pt x="-1" y="204"/>
                                        </a:cubicBezTo>
                                        <a:cubicBezTo>
                                          <a:pt x="-1" y="136"/>
                                          <a:pt x="-1" y="68"/>
                                          <a:pt x="-1" y="0"/>
                                        </a:cubicBezTo>
                                        <a:cubicBezTo>
                                          <a:pt x="118" y="0"/>
                                          <a:pt x="239" y="0"/>
                                          <a:pt x="358" y="0"/>
                                        </a:cubicBezTo>
                                        <a:cubicBezTo>
                                          <a:pt x="358" y="68"/>
                                          <a:pt x="358" y="136"/>
                                          <a:pt x="358" y="204"/>
                                        </a:cubicBezTo>
                                        <a:cubicBezTo>
                                          <a:pt x="299" y="204"/>
                                          <a:pt x="239" y="204"/>
                                          <a:pt x="180" y="204"/>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64" name="Freeform 64"/>
                                <wps:cNvSpPr/>
                                <wps:spPr>
                                  <a:xfrm>
                                    <a:off x="0" y="0"/>
                                    <a:ext cx="90000" cy="68760"/>
                                  </a:xfrm>
                                  <a:custGeom>
                                    <a:avLst/>
                                    <a:gdLst/>
                                    <a:ahLst/>
                                    <a:cxnLst/>
                                    <a:rect l="l" t="t" r="r" b="b"/>
                                    <a:pathLst>
                                      <a:path w="250" h="191">
                                        <a:moveTo>
                                          <a:pt x="250" y="30"/>
                                        </a:moveTo>
                                        <a:cubicBezTo>
                                          <a:pt x="250" y="11"/>
                                          <a:pt x="242" y="0"/>
                                          <a:pt x="233" y="0"/>
                                        </a:cubicBezTo>
                                        <a:cubicBezTo>
                                          <a:pt x="222" y="0"/>
                                          <a:pt x="212" y="11"/>
                                          <a:pt x="212" y="20"/>
                                        </a:cubicBezTo>
                                        <a:cubicBezTo>
                                          <a:pt x="212" y="24"/>
                                          <a:pt x="215" y="29"/>
                                          <a:pt x="218" y="32"/>
                                        </a:cubicBezTo>
                                        <a:cubicBezTo>
                                          <a:pt x="224" y="38"/>
                                          <a:pt x="231" y="50"/>
                                          <a:pt x="231" y="68"/>
                                        </a:cubicBezTo>
                                        <a:cubicBezTo>
                                          <a:pt x="231" y="85"/>
                                          <a:pt x="224" y="109"/>
                                          <a:pt x="212" y="128"/>
                                        </a:cubicBezTo>
                                        <a:cubicBezTo>
                                          <a:pt x="199" y="145"/>
                                          <a:pt x="183" y="159"/>
                                          <a:pt x="164" y="159"/>
                                        </a:cubicBezTo>
                                        <a:cubicBezTo>
                                          <a:pt x="140" y="159"/>
                                          <a:pt x="127" y="144"/>
                                          <a:pt x="123" y="122"/>
                                        </a:cubicBezTo>
                                        <a:cubicBezTo>
                                          <a:pt x="128" y="111"/>
                                          <a:pt x="138" y="85"/>
                                          <a:pt x="138" y="73"/>
                                        </a:cubicBezTo>
                                        <a:cubicBezTo>
                                          <a:pt x="138" y="68"/>
                                          <a:pt x="135" y="63"/>
                                          <a:pt x="129" y="63"/>
                                        </a:cubicBezTo>
                                        <a:cubicBezTo>
                                          <a:pt x="127" y="63"/>
                                          <a:pt x="122" y="65"/>
                                          <a:pt x="118" y="71"/>
                                        </a:cubicBezTo>
                                        <a:cubicBezTo>
                                          <a:pt x="114" y="79"/>
                                          <a:pt x="109" y="107"/>
                                          <a:pt x="109" y="122"/>
                                        </a:cubicBezTo>
                                        <a:cubicBezTo>
                                          <a:pt x="94" y="140"/>
                                          <a:pt x="77" y="159"/>
                                          <a:pt x="51" y="159"/>
                                        </a:cubicBezTo>
                                        <a:cubicBezTo>
                                          <a:pt x="23" y="159"/>
                                          <a:pt x="15" y="135"/>
                                          <a:pt x="15" y="111"/>
                                        </a:cubicBezTo>
                                        <a:cubicBezTo>
                                          <a:pt x="15" y="60"/>
                                          <a:pt x="57" y="16"/>
                                          <a:pt x="57" y="10"/>
                                        </a:cubicBezTo>
                                        <a:cubicBezTo>
                                          <a:pt x="57" y="5"/>
                                          <a:pt x="55" y="2"/>
                                          <a:pt x="50" y="2"/>
                                        </a:cubicBezTo>
                                        <a:cubicBezTo>
                                          <a:pt x="44" y="2"/>
                                          <a:pt x="41" y="7"/>
                                          <a:pt x="39" y="11"/>
                                        </a:cubicBezTo>
                                        <a:cubicBezTo>
                                          <a:pt x="17" y="42"/>
                                          <a:pt x="0" y="92"/>
                                          <a:pt x="0" y="130"/>
                                        </a:cubicBezTo>
                                        <a:cubicBezTo>
                                          <a:pt x="0" y="158"/>
                                          <a:pt x="10" y="189"/>
                                          <a:pt x="45" y="189"/>
                                        </a:cubicBezTo>
                                        <a:cubicBezTo>
                                          <a:pt x="75" y="189"/>
                                          <a:pt x="96" y="169"/>
                                          <a:pt x="110" y="145"/>
                                        </a:cubicBezTo>
                                        <a:cubicBezTo>
                                          <a:pt x="114" y="170"/>
                                          <a:pt x="130" y="189"/>
                                          <a:pt x="157" y="189"/>
                                        </a:cubicBezTo>
                                        <a:cubicBezTo>
                                          <a:pt x="189" y="189"/>
                                          <a:pt x="210" y="164"/>
                                          <a:pt x="224" y="133"/>
                                        </a:cubicBezTo>
                                        <a:cubicBezTo>
                                          <a:pt x="234" y="113"/>
                                          <a:pt x="250" y="55"/>
                                          <a:pt x="250" y="3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65" name="Freeform 65"/>
                                <wps:cNvSpPr/>
                                <wps:spPr>
                                  <a:xfrm>
                                    <a:off x="105480" y="19800"/>
                                    <a:ext cx="38160" cy="69840"/>
                                  </a:xfrm>
                                  <a:custGeom>
                                    <a:avLst/>
                                    <a:gdLst/>
                                    <a:ahLst/>
                                    <a:cxnLst/>
                                    <a:rect l="l" t="t" r="r" b="b"/>
                                    <a:pathLst>
                                      <a:path w="109" h="194">
                                        <a:moveTo>
                                          <a:pt x="68" y="8"/>
                                        </a:moveTo>
                                        <a:cubicBezTo>
                                          <a:pt x="68" y="0"/>
                                          <a:pt x="66" y="0"/>
                                          <a:pt x="59" y="0"/>
                                        </a:cubicBezTo>
                                        <a:cubicBezTo>
                                          <a:pt x="40" y="18"/>
                                          <a:pt x="12" y="19"/>
                                          <a:pt x="0" y="19"/>
                                        </a:cubicBezTo>
                                        <a:cubicBezTo>
                                          <a:pt x="0" y="23"/>
                                          <a:pt x="0" y="25"/>
                                          <a:pt x="0" y="29"/>
                                        </a:cubicBezTo>
                                        <a:cubicBezTo>
                                          <a:pt x="7" y="29"/>
                                          <a:pt x="27" y="29"/>
                                          <a:pt x="44" y="20"/>
                                        </a:cubicBezTo>
                                        <a:cubicBezTo>
                                          <a:pt x="44" y="70"/>
                                          <a:pt x="44" y="121"/>
                                          <a:pt x="44" y="170"/>
                                        </a:cubicBezTo>
                                        <a:cubicBezTo>
                                          <a:pt x="44" y="179"/>
                                          <a:pt x="44" y="183"/>
                                          <a:pt x="13" y="183"/>
                                        </a:cubicBezTo>
                                        <a:cubicBezTo>
                                          <a:pt x="10" y="183"/>
                                          <a:pt x="6" y="183"/>
                                          <a:pt x="3" y="183"/>
                                        </a:cubicBezTo>
                                        <a:cubicBezTo>
                                          <a:pt x="3" y="187"/>
                                          <a:pt x="3" y="190"/>
                                          <a:pt x="3" y="194"/>
                                        </a:cubicBezTo>
                                        <a:cubicBezTo>
                                          <a:pt x="9" y="194"/>
                                          <a:pt x="45" y="193"/>
                                          <a:pt x="56" y="193"/>
                                        </a:cubicBezTo>
                                        <a:cubicBezTo>
                                          <a:pt x="64" y="193"/>
                                          <a:pt x="101" y="194"/>
                                          <a:pt x="109" y="194"/>
                                        </a:cubicBezTo>
                                        <a:cubicBezTo>
                                          <a:pt x="109" y="190"/>
                                          <a:pt x="109" y="187"/>
                                          <a:pt x="109" y="183"/>
                                        </a:cubicBezTo>
                                        <a:cubicBezTo>
                                          <a:pt x="104" y="183"/>
                                          <a:pt x="100" y="183"/>
                                          <a:pt x="96" y="183"/>
                                        </a:cubicBezTo>
                                        <a:cubicBezTo>
                                          <a:pt x="68" y="183"/>
                                          <a:pt x="68" y="179"/>
                                          <a:pt x="68" y="170"/>
                                        </a:cubicBezTo>
                                        <a:cubicBezTo>
                                          <a:pt x="68" y="116"/>
                                          <a:pt x="68" y="62"/>
                                          <a:pt x="68"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24" style="position:absolute;margin-left:0pt;margin-top:-7.1pt;width:11.3pt;height:7.05pt" coordorigin="0,-142" coordsize="226,141">
                      <v:group id="shape_0" style="position:absolute;left:0;top:-142;width:226;height:141"/>
                    </v:group>
                  </w:pict>
                </mc:Fallback>
              </mc:AlternateContent>
            </w:r>
            <w:r>
              <w:rPr>
                <w:rFonts w:ascii="Times New Roman" w:hAnsi="Times New Roman"/>
                <w:sz w:val="26"/>
                <w:szCs w:val="26"/>
              </w:rPr>
              <w:t xml:space="preserve"> = 1/N</w:t>
            </w:r>
            <w:r>
              <w:rPr>
                <w:rFonts w:ascii="Times New Roman" w:hAnsi="Times New Roman"/>
                <w:color w:val="000000"/>
                <w:sz w:val="26"/>
                <w:szCs w:val="26"/>
              </w:rPr>
              <w:t>.</w:t>
            </w:r>
          </w:p>
          <w:p w:rsidR="00EC5C73" w:rsidRDefault="00492DB9">
            <w:pPr>
              <w:pStyle w:val="TableContents"/>
              <w:spacing w:before="115" w:after="115"/>
              <w:ind w:left="29" w:right="29" w:firstLine="29"/>
            </w:pPr>
            <w:r>
              <w:rPr>
                <w:rFonts w:ascii="Times New Roman" w:hAnsi="Times New Roman"/>
                <w:b/>
                <w:bCs/>
                <w:color w:val="000000"/>
                <w:sz w:val="26"/>
                <w:szCs w:val="26"/>
              </w:rPr>
              <w:t xml:space="preserve">5:                 For </w:t>
            </w:r>
            <w:r>
              <w:rPr>
                <w:rFonts w:ascii="Times New Roman" w:hAnsi="Times New Roman"/>
                <w:color w:val="000000"/>
                <w:sz w:val="26"/>
                <w:szCs w:val="26"/>
              </w:rPr>
              <w:t>t = 1 : T</w:t>
            </w:r>
          </w:p>
          <w:p w:rsidR="00EC5C73" w:rsidRDefault="00492DB9">
            <w:pPr>
              <w:pStyle w:val="TableContents"/>
              <w:spacing w:before="115" w:after="115"/>
              <w:ind w:left="29" w:right="29" w:firstLine="29"/>
            </w:pPr>
            <w:r>
              <w:rPr>
                <w:rFonts w:ascii="Times New Roman" w:hAnsi="Times New Roman"/>
                <w:b/>
                <w:bCs/>
                <w:color w:val="000000"/>
                <w:sz w:val="26"/>
                <w:szCs w:val="26"/>
              </w:rPr>
              <w:t xml:space="preserve">6:                         </w:t>
            </w:r>
            <w:r>
              <w:rPr>
                <w:rFonts w:ascii="Times New Roman" w:hAnsi="Times New Roman"/>
                <w:color w:val="000000"/>
                <w:sz w:val="26"/>
                <w:szCs w:val="26"/>
              </w:rPr>
              <w:t xml:space="preserve">Sử dụng ωt của </w:t>
            </w:r>
            <w:r w:rsidR="008728C0">
              <w:rPr>
                <w:rFonts w:ascii="Times New Roman" w:hAnsi="Times New Roman"/>
                <w:color w:val="000000"/>
                <w:sz w:val="26"/>
                <w:szCs w:val="26"/>
              </w:rPr>
              <w:t>D</w:t>
            </w:r>
            <w:r w:rsidR="008728C0" w:rsidRPr="008728C0">
              <w:rPr>
                <w:rFonts w:ascii="Times New Roman" w:hAnsi="Times New Roman"/>
                <w:color w:val="000000"/>
                <w:sz w:val="26"/>
                <w:szCs w:val="26"/>
                <w:vertAlign w:val="subscript"/>
              </w:rPr>
              <w:t>i,j</w:t>
            </w:r>
            <w:r>
              <w:rPr>
                <w:rFonts w:ascii="Times New Roman" w:hAnsi="Times New Roman"/>
                <w:color w:val="000000"/>
                <w:sz w:val="26"/>
                <w:szCs w:val="26"/>
              </w:rPr>
              <w:t xml:space="preserve"> , bộ phân loại yếu </w:t>
            </w:r>
            <w:r w:rsidR="008728C0">
              <w:rPr>
                <w:rFonts w:ascii="Times New Roman" w:hAnsi="Times New Roman"/>
                <w:color w:val="000000"/>
                <w:sz w:val="26"/>
                <w:szCs w:val="26"/>
              </w:rPr>
              <w:t>h</w:t>
            </w:r>
            <w:r w:rsidR="008728C0" w:rsidRPr="008728C0">
              <w:rPr>
                <w:rFonts w:ascii="Times New Roman" w:hAnsi="Times New Roman"/>
                <w:color w:val="000000"/>
                <w:sz w:val="26"/>
                <w:szCs w:val="26"/>
                <w:vertAlign w:val="subscript"/>
              </w:rPr>
              <w:t>t</w:t>
            </w:r>
            <w:r>
              <w:rPr>
                <w:rFonts w:ascii="Times New Roman" w:hAnsi="Times New Roman"/>
                <w:color w:val="000000"/>
                <w:sz w:val="26"/>
                <w:szCs w:val="26"/>
              </w:rPr>
              <w:t xml:space="preserve"> tối ưu được huấn luyện từ (6)</w:t>
            </w:r>
          </w:p>
          <w:p w:rsidR="00EC5C73" w:rsidRDefault="00492DB9">
            <w:pPr>
              <w:pStyle w:val="TableContents"/>
              <w:spacing w:before="115" w:after="115"/>
              <w:ind w:left="29" w:right="29" w:firstLine="29"/>
            </w:pPr>
            <w:r>
              <w:rPr>
                <w:rFonts w:ascii="Times New Roman" w:hAnsi="Times New Roman"/>
                <w:b/>
                <w:bCs/>
                <w:color w:val="000000"/>
                <w:sz w:val="26"/>
                <w:szCs w:val="26"/>
              </w:rPr>
              <w:t>7:</w:t>
            </w:r>
            <w:r>
              <w:rPr>
                <w:rFonts w:ascii="Times New Roman" w:hAnsi="Times New Roman"/>
                <w:color w:val="000000"/>
                <w:sz w:val="26"/>
                <w:szCs w:val="26"/>
              </w:rPr>
              <w:t xml:space="preserve">                         Tính toán tỉ lệ lỗi εt của </w:t>
            </w:r>
            <w:r w:rsidR="008728C0">
              <w:rPr>
                <w:rFonts w:ascii="Times New Roman" w:hAnsi="Times New Roman"/>
                <w:color w:val="000000"/>
                <w:sz w:val="26"/>
                <w:szCs w:val="26"/>
              </w:rPr>
              <w:t>h</w:t>
            </w:r>
            <w:r w:rsidR="008728C0" w:rsidRPr="008728C0">
              <w:rPr>
                <w:rFonts w:ascii="Times New Roman" w:hAnsi="Times New Roman"/>
                <w:color w:val="000000"/>
                <w:sz w:val="26"/>
                <w:szCs w:val="26"/>
                <w:vertAlign w:val="subscript"/>
              </w:rPr>
              <w:t>t</w:t>
            </w:r>
            <w:r>
              <w:rPr>
                <w:rFonts w:ascii="Times New Roman" w:hAnsi="Times New Roman"/>
                <w:color w:val="000000"/>
                <w:sz w:val="26"/>
                <w:szCs w:val="26"/>
              </w:rPr>
              <w:t xml:space="preserve"> từ (7)</w:t>
            </w:r>
          </w:p>
          <w:p w:rsidR="00EC5C73" w:rsidRDefault="00492DB9">
            <w:pPr>
              <w:pStyle w:val="TableContents"/>
              <w:spacing w:before="115" w:after="115"/>
              <w:ind w:left="29" w:right="29" w:firstLine="29"/>
            </w:pPr>
            <w:r>
              <w:rPr>
                <w:rFonts w:ascii="Times New Roman" w:hAnsi="Times New Roman"/>
                <w:b/>
                <w:bCs/>
                <w:color w:val="000000"/>
                <w:sz w:val="26"/>
                <w:szCs w:val="26"/>
              </w:rPr>
              <w:t xml:space="preserve">8:                         </w:t>
            </w:r>
            <w:r>
              <w:rPr>
                <w:rFonts w:ascii="Times New Roman" w:hAnsi="Times New Roman"/>
                <w:color w:val="000000"/>
                <w:sz w:val="26"/>
                <w:szCs w:val="26"/>
              </w:rPr>
              <w:t xml:space="preserve">Dựa trên (9), tính toán trọng số </w:t>
            </w:r>
            <w:r w:rsidR="008728C0">
              <w:t>α</w:t>
            </w:r>
            <w:r w:rsidR="008728C0" w:rsidRPr="008728C0">
              <w:rPr>
                <w:vertAlign w:val="subscript"/>
              </w:rPr>
              <w:t>t</w:t>
            </w:r>
            <w:r>
              <w:rPr>
                <w:rFonts w:ascii="Times New Roman" w:hAnsi="Times New Roman"/>
                <w:color w:val="000000"/>
                <w:sz w:val="26"/>
                <w:szCs w:val="26"/>
              </w:rPr>
              <w:t xml:space="preserve"> của </w:t>
            </w:r>
            <w:r w:rsidR="008728C0">
              <w:rPr>
                <w:rFonts w:ascii="Times New Roman" w:hAnsi="Times New Roman"/>
                <w:color w:val="000000"/>
                <w:sz w:val="26"/>
                <w:szCs w:val="26"/>
              </w:rPr>
              <w:t>h</w:t>
            </w:r>
            <w:r w:rsidR="008728C0" w:rsidRPr="008728C0">
              <w:rPr>
                <w:rFonts w:ascii="Times New Roman" w:hAnsi="Times New Roman"/>
                <w:color w:val="000000"/>
                <w:sz w:val="26"/>
                <w:szCs w:val="26"/>
                <w:vertAlign w:val="subscript"/>
              </w:rPr>
              <w:t>t</w:t>
            </w:r>
          </w:p>
          <w:p w:rsidR="00EC5C73" w:rsidRDefault="00492DB9">
            <w:pPr>
              <w:pStyle w:val="TableContents"/>
              <w:spacing w:before="115" w:after="115"/>
              <w:ind w:left="29" w:right="29" w:firstLine="29"/>
            </w:pPr>
            <w:r>
              <w:rPr>
                <w:rFonts w:ascii="Times New Roman" w:hAnsi="Times New Roman"/>
                <w:b/>
                <w:bCs/>
                <w:color w:val="000000"/>
                <w:sz w:val="26"/>
                <w:szCs w:val="26"/>
              </w:rPr>
              <w:t xml:space="preserve">9:                         </w:t>
            </w:r>
            <w:r>
              <w:rPr>
                <w:rFonts w:ascii="Times New Roman" w:hAnsi="Times New Roman"/>
                <w:color w:val="000000"/>
                <w:sz w:val="26"/>
                <w:szCs w:val="26"/>
              </w:rPr>
              <w:t xml:space="preserve">Dựa trên (10), sự phân bố trọng lượng </w:t>
            </w:r>
            <w:r w:rsidR="008728C0">
              <w:t>ω</w:t>
            </w:r>
            <w:r w:rsidR="008728C0" w:rsidRPr="008728C0">
              <w:rPr>
                <w:vertAlign w:val="subscript"/>
              </w:rPr>
              <w:t>t+1</w:t>
            </w:r>
            <w:r>
              <w:rPr>
                <w:rFonts w:ascii="Times New Roman" w:hAnsi="Times New Roman"/>
                <w:color w:val="000000"/>
                <w:sz w:val="26"/>
                <w:szCs w:val="26"/>
              </w:rPr>
              <w:t xml:space="preserve"> đã được cập nhật</w:t>
            </w:r>
          </w:p>
          <w:p w:rsidR="00EC5C73" w:rsidRDefault="00492DB9">
            <w:pPr>
              <w:pStyle w:val="TableContents"/>
              <w:spacing w:before="115" w:after="115"/>
              <w:ind w:left="29" w:right="29" w:firstLine="29"/>
            </w:pPr>
            <w:r>
              <w:rPr>
                <w:rFonts w:ascii="Times New Roman" w:hAnsi="Times New Roman"/>
                <w:b/>
                <w:bCs/>
                <w:color w:val="000000"/>
                <w:sz w:val="26"/>
                <w:szCs w:val="26"/>
              </w:rPr>
              <w:t>10:                End For</w:t>
            </w:r>
          </w:p>
          <w:p w:rsidR="00EC5C73" w:rsidRDefault="00492DB9">
            <w:pPr>
              <w:pStyle w:val="TableContents"/>
              <w:spacing w:before="115" w:after="115"/>
              <w:ind w:left="29" w:right="29" w:firstLine="29"/>
            </w:pPr>
            <w:r>
              <w:rPr>
                <w:rFonts w:ascii="Times New Roman" w:hAnsi="Times New Roman"/>
                <w:b/>
                <w:bCs/>
                <w:color w:val="000000"/>
                <w:sz w:val="26"/>
                <w:szCs w:val="26"/>
              </w:rPr>
              <w:t xml:space="preserve">11:                </w:t>
            </w:r>
            <w:r>
              <w:rPr>
                <w:rFonts w:ascii="Times New Roman" w:hAnsi="Times New Roman"/>
                <w:color w:val="000000"/>
                <w:sz w:val="26"/>
                <w:szCs w:val="26"/>
              </w:rPr>
              <w:t xml:space="preserve">Dựa trên (11), nhận được phân loại mạnh </w:t>
            </w:r>
            <w:r w:rsidR="008728C0">
              <w:rPr>
                <w:noProof/>
                <w:lang w:eastAsia="en-US" w:bidi="ar-SA"/>
              </w:rPr>
              <w:t>H</w:t>
            </w:r>
            <w:r w:rsidR="008728C0" w:rsidRPr="008728C0">
              <w:rPr>
                <w:noProof/>
                <w:vertAlign w:val="subscript"/>
                <w:lang w:eastAsia="en-US" w:bidi="ar-SA"/>
              </w:rPr>
              <w:t>i,j</w:t>
            </w:r>
            <w:r>
              <w:rPr>
                <w:rFonts w:ascii="Times New Roman" w:hAnsi="Times New Roman"/>
                <w:color w:val="000000"/>
                <w:sz w:val="26"/>
                <w:szCs w:val="26"/>
              </w:rPr>
              <w:t xml:space="preserve"> thuộc về thuộc tính của i và j</w:t>
            </w:r>
          </w:p>
          <w:p w:rsidR="00EC5C73" w:rsidRDefault="00492DB9">
            <w:pPr>
              <w:pStyle w:val="TableContents"/>
              <w:spacing w:before="115" w:after="115"/>
              <w:ind w:left="29" w:right="29" w:firstLine="29"/>
            </w:pPr>
            <w:r>
              <w:rPr>
                <w:rFonts w:ascii="Times New Roman" w:hAnsi="Times New Roman"/>
                <w:b/>
                <w:bCs/>
                <w:color w:val="000000"/>
                <w:sz w:val="26"/>
                <w:szCs w:val="26"/>
              </w:rPr>
              <w:t>12:     End For</w:t>
            </w:r>
          </w:p>
          <w:p w:rsidR="00EC5C73" w:rsidRDefault="00492DB9">
            <w:pPr>
              <w:pStyle w:val="TableContents"/>
              <w:spacing w:before="115" w:after="115"/>
              <w:ind w:left="29" w:right="29" w:firstLine="29"/>
            </w:pPr>
            <w:r>
              <w:rPr>
                <w:rFonts w:ascii="Times New Roman" w:hAnsi="Times New Roman"/>
                <w:b/>
                <w:bCs/>
                <w:color w:val="000000"/>
                <w:sz w:val="26"/>
                <w:szCs w:val="26"/>
              </w:rPr>
              <w:t>13: End For</w:t>
            </w:r>
          </w:p>
          <w:p w:rsidR="00EC5C73" w:rsidRDefault="00492DB9">
            <w:pPr>
              <w:pStyle w:val="TableContents"/>
              <w:spacing w:before="115" w:after="115"/>
              <w:ind w:left="29" w:right="29" w:firstLine="29"/>
            </w:pPr>
            <w:r>
              <w:rPr>
                <w:rFonts w:ascii="Times New Roman" w:hAnsi="Times New Roman"/>
                <w:b/>
                <w:bCs/>
                <w:color w:val="000000"/>
                <w:sz w:val="26"/>
                <w:szCs w:val="26"/>
              </w:rPr>
              <w:t xml:space="preserve">14: Return </w:t>
            </w:r>
            <w:r>
              <w:rPr>
                <w:rFonts w:ascii="Times New Roman" w:hAnsi="Times New Roman"/>
                <w:color w:val="000000"/>
                <w:sz w:val="26"/>
                <w:szCs w:val="26"/>
              </w:rPr>
              <w:t xml:space="preserve">Tất cả các phân loại mạnh: </w:t>
            </w:r>
            <w:r w:rsidR="008728C0">
              <w:rPr>
                <w:rFonts w:ascii="Times New Roman" w:hAnsi="Times New Roman"/>
                <w:color w:val="000000"/>
                <w:sz w:val="26"/>
                <w:szCs w:val="26"/>
              </w:rPr>
              <w:t>H = [H</w:t>
            </w:r>
            <w:r w:rsidR="008728C0" w:rsidRPr="008728C0">
              <w:rPr>
                <w:rFonts w:ascii="Times New Roman" w:hAnsi="Times New Roman"/>
                <w:color w:val="000000"/>
                <w:sz w:val="26"/>
                <w:szCs w:val="26"/>
                <w:vertAlign w:val="subscript"/>
              </w:rPr>
              <w:t>1,2</w:t>
            </w:r>
            <w:r w:rsidR="008728C0">
              <w:rPr>
                <w:rFonts w:ascii="Times New Roman" w:hAnsi="Times New Roman"/>
                <w:color w:val="000000"/>
                <w:sz w:val="26"/>
                <w:szCs w:val="26"/>
              </w:rPr>
              <w:t>,H</w:t>
            </w:r>
            <w:r w:rsidR="008728C0" w:rsidRPr="008728C0">
              <w:rPr>
                <w:rFonts w:ascii="Times New Roman" w:hAnsi="Times New Roman"/>
                <w:color w:val="000000"/>
                <w:sz w:val="26"/>
                <w:szCs w:val="26"/>
                <w:vertAlign w:val="subscript"/>
              </w:rPr>
              <w:t>1,3</w:t>
            </w:r>
            <w:r w:rsidR="008728C0">
              <w:rPr>
                <w:rFonts w:ascii="Times New Roman" w:hAnsi="Times New Roman"/>
                <w:color w:val="000000"/>
                <w:sz w:val="26"/>
                <w:szCs w:val="26"/>
              </w:rPr>
              <w:t>,…,H</w:t>
            </w:r>
            <w:r w:rsidR="008728C0" w:rsidRPr="008728C0">
              <w:rPr>
                <w:rFonts w:ascii="Times New Roman" w:hAnsi="Times New Roman"/>
                <w:color w:val="000000"/>
                <w:sz w:val="26"/>
                <w:szCs w:val="26"/>
                <w:vertAlign w:val="subscript"/>
              </w:rPr>
              <w:t>Nc-1,Nc</w:t>
            </w:r>
            <w:r w:rsidR="008728C0">
              <w:rPr>
                <w:rFonts w:ascii="Times New Roman" w:hAnsi="Times New Roman"/>
                <w:color w:val="000000"/>
                <w:sz w:val="26"/>
                <w:szCs w:val="26"/>
              </w:rPr>
              <w:t>]</w:t>
            </w:r>
          </w:p>
          <w:p w:rsidR="00EC5C73" w:rsidRDefault="00EC5C73">
            <w:pPr>
              <w:pStyle w:val="TableContents"/>
              <w:spacing w:before="115" w:after="115"/>
              <w:ind w:left="29" w:right="29" w:firstLine="29"/>
              <w:rPr>
                <w:rFonts w:ascii="Times New Roman" w:hAnsi="Times New Roman"/>
                <w:color w:val="000000"/>
                <w:sz w:val="26"/>
                <w:szCs w:val="26"/>
              </w:rPr>
            </w:pPr>
          </w:p>
        </w:tc>
      </w:tr>
    </w:tbl>
    <w:p w:rsidR="00EC5C73" w:rsidRDefault="00EC5C73">
      <w:pPr>
        <w:spacing w:before="115" w:after="115"/>
        <w:ind w:left="29" w:right="29" w:firstLine="29"/>
      </w:pPr>
    </w:p>
    <w:p w:rsidR="00EC5C73" w:rsidRDefault="00492DB9">
      <w:pPr>
        <w:spacing w:before="115" w:after="115"/>
        <w:ind w:left="29" w:right="29" w:firstLine="29"/>
      </w:pPr>
      <w:r>
        <w:rPr>
          <w:rFonts w:ascii="Times New Roman" w:hAnsi="Times New Roman"/>
          <w:sz w:val="26"/>
          <w:szCs w:val="26"/>
        </w:rPr>
        <w:t>Để hiểu hơn về thuật toán 1, hãy xem sơ đồ sau:</w:t>
      </w:r>
    </w:p>
    <w:p w:rsidR="00EC5C73" w:rsidRDefault="00492DB9">
      <w:pPr>
        <w:spacing w:before="115" w:after="115"/>
        <w:ind w:left="29" w:right="29" w:firstLine="29"/>
        <w:rPr>
          <w:rFonts w:ascii="Times New Roman" w:hAnsi="Times New Roman"/>
          <w:sz w:val="26"/>
          <w:szCs w:val="26"/>
        </w:rPr>
      </w:pPr>
      <w:r>
        <w:rPr>
          <w:rFonts w:ascii="Times New Roman" w:hAnsi="Times New Roman"/>
          <w:noProof/>
          <w:sz w:val="26"/>
          <w:szCs w:val="26"/>
          <w:lang w:eastAsia="en-US" w:bidi="ar-SA"/>
        </w:rPr>
        <w:drawing>
          <wp:anchor distT="0" distB="0" distL="0" distR="0" simplePos="0" relativeHeight="120" behindDoc="0" locked="0" layoutInCell="0" allowOverlap="1">
            <wp:simplePos x="0" y="0"/>
            <wp:positionH relativeFrom="column">
              <wp:align>center</wp:align>
            </wp:positionH>
            <wp:positionV relativeFrom="paragraph">
              <wp:posOffset>635</wp:posOffset>
            </wp:positionV>
            <wp:extent cx="6138545" cy="1475740"/>
            <wp:effectExtent l="0" t="0" r="0" b="0"/>
            <wp:wrapSquare wrapText="largest"/>
            <wp:docPr id="457" name="Image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42"/>
                    <pic:cNvPicPr>
                      <a:picLocks noChangeAspect="1" noChangeArrowheads="1"/>
                    </pic:cNvPicPr>
                  </pic:nvPicPr>
                  <pic:blipFill>
                    <a:blip r:embed="rId44"/>
                    <a:stretch>
                      <a:fillRect/>
                    </a:stretch>
                  </pic:blipFill>
                  <pic:spPr bwMode="auto">
                    <a:xfrm>
                      <a:off x="0" y="0"/>
                      <a:ext cx="6138545" cy="1475740"/>
                    </a:xfrm>
                    <a:prstGeom prst="rect">
                      <a:avLst/>
                    </a:prstGeom>
                  </pic:spPr>
                </pic:pic>
              </a:graphicData>
            </a:graphic>
          </wp:anchor>
        </w:drawing>
      </w:r>
    </w:p>
    <w:p w:rsidR="00EC5C73" w:rsidRDefault="00EC5C73">
      <w:pPr>
        <w:spacing w:before="115" w:after="115"/>
        <w:ind w:left="29" w:right="29" w:firstLine="29"/>
        <w:rPr>
          <w:rFonts w:ascii="Times New Roman" w:hAnsi="Times New Roman"/>
          <w:sz w:val="26"/>
          <w:szCs w:val="26"/>
        </w:rPr>
      </w:pP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b/>
          <w:bCs/>
          <w:sz w:val="26"/>
          <w:szCs w:val="26"/>
        </w:rPr>
        <w:t>3) Phương pháp được đề xuất để xác định BPA</w:t>
      </w:r>
    </w:p>
    <w:p w:rsidR="00EC5C73" w:rsidRDefault="00492DB9">
      <w:pPr>
        <w:spacing w:before="115" w:after="115"/>
        <w:ind w:left="29" w:right="29" w:firstLine="29"/>
      </w:pPr>
      <w:r>
        <w:rPr>
          <w:rFonts w:ascii="Times New Roman" w:hAnsi="Times New Roman"/>
          <w:sz w:val="26"/>
          <w:szCs w:val="26"/>
        </w:rPr>
        <w:t>- Ở phần này, chúng tôi sẽ đề xuất phương pháp mới để xác định BPA dựa trên Adaboost. Đầu tiên, quá trình xác định BPA của đề xuất đơn lẻ được trình bày. Tiếp theo, phương pháp tỷ lệ diện tích được đề xuất để có được BPA của đề xuất tổng hợp</w:t>
      </w:r>
    </w:p>
    <w:p w:rsidR="00EC5C73" w:rsidRDefault="00EC5C73">
      <w:pPr>
        <w:spacing w:before="115" w:after="115"/>
        <w:ind w:left="29" w:right="29" w:firstLine="29"/>
        <w:rPr>
          <w:rFonts w:ascii="Times New Roman" w:hAnsi="Times New Roman"/>
          <w:sz w:val="26"/>
          <w:szCs w:val="26"/>
        </w:rPr>
      </w:pPr>
    </w:p>
    <w:p w:rsidR="00EC5C73" w:rsidRDefault="00492DB9">
      <w:pPr>
        <w:spacing w:before="115" w:after="115"/>
        <w:ind w:left="29" w:right="29" w:firstLine="29"/>
      </w:pPr>
      <w:r>
        <w:rPr>
          <w:rFonts w:ascii="Times New Roman" w:hAnsi="Times New Roman"/>
          <w:b/>
          <w:bCs/>
          <w:sz w:val="26"/>
          <w:szCs w:val="26"/>
        </w:rPr>
        <w:t>3.1) Xác định BPA của đề xuất đơn lẻ</w:t>
      </w:r>
    </w:p>
    <w:p w:rsidR="00EC5C73" w:rsidRDefault="00492DB9">
      <w:pPr>
        <w:tabs>
          <w:tab w:val="center" w:pos="4819"/>
          <w:tab w:val="right" w:pos="9638"/>
        </w:tabs>
        <w:spacing w:before="115" w:after="115"/>
        <w:ind w:left="29" w:right="29" w:firstLine="29"/>
      </w:pPr>
      <w:r>
        <w:rPr>
          <w:rFonts w:ascii="Times New Roman" w:hAnsi="Times New Roman"/>
          <w:sz w:val="26"/>
          <w:szCs w:val="26"/>
        </w:rPr>
        <w:t xml:space="preserve">- Dựa trên Adaboost được giới thiệu ở phần 2, tất cả các mẫu của hai thuộc tính trong tập huấn luyện được lấy như một tập huấn luyện mới. Người ta cho rằng các mẫu chứa lớp </w:t>
      </w:r>
      <w:r>
        <w:rPr>
          <w:rFonts w:ascii="Times New Roman" w:hAnsi="Times New Roman"/>
          <w:noProof/>
          <w:sz w:val="26"/>
          <w:szCs w:val="26"/>
          <w:lang w:eastAsia="en-US" w:bidi="ar-SA"/>
        </w:rPr>
        <mc:AlternateContent>
          <mc:Choice Requires="wpg">
            <w:drawing>
              <wp:inline distT="0" distB="0" distL="0" distR="0">
                <wp:extent cx="167640" cy="127000"/>
                <wp:effectExtent l="0" t="0" r="0" b="0"/>
                <wp:docPr id="66" name="Shape31"/>
                <wp:cNvGraphicFramePr/>
                <a:graphic xmlns:a="http://schemas.openxmlformats.org/drawingml/2006/main">
                  <a:graphicData uri="http://schemas.microsoft.com/office/word/2010/wordprocessingGroup">
                    <wpg:wgp>
                      <wpg:cNvGrpSpPr/>
                      <wpg:grpSpPr>
                        <a:xfrm>
                          <a:off x="0" y="0"/>
                          <a:ext cx="167760" cy="127080"/>
                          <a:chOff x="0" y="0"/>
                          <a:chExt cx="167760" cy="127080"/>
                        </a:xfrm>
                      </wpg:grpSpPr>
                      <wpg:grpSp>
                        <wpg:cNvPr id="67" name="Group 67"/>
                        <wpg:cNvGrpSpPr/>
                        <wpg:grpSpPr>
                          <a:xfrm>
                            <a:off x="0" y="0"/>
                            <a:ext cx="167760" cy="127080"/>
                            <a:chOff x="0" y="0"/>
                            <a:chExt cx="0" cy="0"/>
                          </a:xfrm>
                        </wpg:grpSpPr>
                        <wps:wsp>
                          <wps:cNvPr id="68" name="Freeform 68"/>
                          <wps:cNvSpPr/>
                          <wps:spPr>
                            <a:xfrm>
                              <a:off x="1800" y="7560"/>
                              <a:ext cx="158040" cy="111600"/>
                            </a:xfrm>
                            <a:custGeom>
                              <a:avLst/>
                              <a:gdLst/>
                              <a:ahLst/>
                              <a:cxnLst/>
                              <a:rect l="l" t="t" r="r" b="b"/>
                              <a:pathLst>
                                <a:path w="439" h="310">
                                  <a:moveTo>
                                    <a:pt x="1" y="0"/>
                                  </a:moveTo>
                                  <a:cubicBezTo>
                                    <a:pt x="147" y="0"/>
                                    <a:pt x="293" y="0"/>
                                    <a:pt x="440" y="0"/>
                                  </a:cubicBezTo>
                                  <a:cubicBezTo>
                                    <a:pt x="440" y="104"/>
                                    <a:pt x="440" y="207"/>
                                    <a:pt x="440" y="310"/>
                                  </a:cubicBezTo>
                                  <a:cubicBezTo>
                                    <a:pt x="293" y="310"/>
                                    <a:pt x="147" y="310"/>
                                    <a:pt x="1" y="310"/>
                                  </a:cubicBezTo>
                                  <a:cubicBezTo>
                                    <a:pt x="1" y="207"/>
                                    <a:pt x="1" y="104"/>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69" name="Freeform 69"/>
                          <wps:cNvSpPr/>
                          <wps:spPr>
                            <a:xfrm>
                              <a:off x="0" y="0"/>
                              <a:ext cx="127080" cy="103680"/>
                            </a:xfrm>
                            <a:custGeom>
                              <a:avLst/>
                              <a:gdLst/>
                              <a:ahLst/>
                              <a:cxnLst/>
                              <a:rect l="l" t="t" r="r" b="b"/>
                              <a:pathLst>
                                <a:path w="353" h="288">
                                  <a:moveTo>
                                    <a:pt x="301" y="44"/>
                                  </a:moveTo>
                                  <a:cubicBezTo>
                                    <a:pt x="304" y="28"/>
                                    <a:pt x="313" y="14"/>
                                    <a:pt x="346" y="13"/>
                                  </a:cubicBezTo>
                                  <a:cubicBezTo>
                                    <a:pt x="349" y="13"/>
                                    <a:pt x="354" y="13"/>
                                    <a:pt x="354" y="5"/>
                                  </a:cubicBezTo>
                                  <a:cubicBezTo>
                                    <a:pt x="352" y="3"/>
                                    <a:pt x="354" y="0"/>
                                    <a:pt x="348" y="0"/>
                                  </a:cubicBezTo>
                                  <a:cubicBezTo>
                                    <a:pt x="334" y="0"/>
                                    <a:pt x="319" y="1"/>
                                    <a:pt x="306" y="1"/>
                                  </a:cubicBezTo>
                                  <a:cubicBezTo>
                                    <a:pt x="291" y="1"/>
                                    <a:pt x="277" y="0"/>
                                    <a:pt x="262" y="0"/>
                                  </a:cubicBezTo>
                                  <a:cubicBezTo>
                                    <a:pt x="260" y="0"/>
                                    <a:pt x="255" y="0"/>
                                    <a:pt x="255" y="8"/>
                                  </a:cubicBezTo>
                                  <a:cubicBezTo>
                                    <a:pt x="255" y="13"/>
                                    <a:pt x="259" y="13"/>
                                    <a:pt x="262" y="13"/>
                                  </a:cubicBezTo>
                                  <a:cubicBezTo>
                                    <a:pt x="286" y="13"/>
                                    <a:pt x="291" y="23"/>
                                    <a:pt x="291" y="31"/>
                                  </a:cubicBezTo>
                                  <a:cubicBezTo>
                                    <a:pt x="291" y="32"/>
                                    <a:pt x="290" y="40"/>
                                    <a:pt x="290" y="41"/>
                                  </a:cubicBezTo>
                                  <a:cubicBezTo>
                                    <a:pt x="274" y="102"/>
                                    <a:pt x="259" y="165"/>
                                    <a:pt x="243" y="226"/>
                                  </a:cubicBezTo>
                                  <a:cubicBezTo>
                                    <a:pt x="213" y="154"/>
                                    <a:pt x="182" y="81"/>
                                    <a:pt x="151" y="8"/>
                                  </a:cubicBezTo>
                                  <a:cubicBezTo>
                                    <a:pt x="147" y="0"/>
                                    <a:pt x="147" y="0"/>
                                    <a:pt x="138" y="0"/>
                                  </a:cubicBezTo>
                                  <a:cubicBezTo>
                                    <a:pt x="118" y="0"/>
                                    <a:pt x="99" y="0"/>
                                    <a:pt x="81" y="0"/>
                                  </a:cubicBezTo>
                                  <a:cubicBezTo>
                                    <a:pt x="73" y="0"/>
                                    <a:pt x="69" y="0"/>
                                    <a:pt x="69" y="8"/>
                                  </a:cubicBezTo>
                                  <a:cubicBezTo>
                                    <a:pt x="69" y="13"/>
                                    <a:pt x="73" y="13"/>
                                    <a:pt x="81" y="13"/>
                                  </a:cubicBezTo>
                                  <a:cubicBezTo>
                                    <a:pt x="82" y="13"/>
                                    <a:pt x="109" y="13"/>
                                    <a:pt x="109" y="17"/>
                                  </a:cubicBezTo>
                                  <a:cubicBezTo>
                                    <a:pt x="90" y="91"/>
                                    <a:pt x="72" y="167"/>
                                    <a:pt x="52" y="242"/>
                                  </a:cubicBezTo>
                                  <a:cubicBezTo>
                                    <a:pt x="49" y="259"/>
                                    <a:pt x="42" y="272"/>
                                    <a:pt x="8" y="273"/>
                                  </a:cubicBezTo>
                                  <a:cubicBezTo>
                                    <a:pt x="6" y="273"/>
                                    <a:pt x="1" y="275"/>
                                    <a:pt x="1" y="282"/>
                                  </a:cubicBezTo>
                                  <a:cubicBezTo>
                                    <a:pt x="1" y="285"/>
                                    <a:pt x="2" y="287"/>
                                    <a:pt x="6" y="287"/>
                                  </a:cubicBezTo>
                                  <a:cubicBezTo>
                                    <a:pt x="19" y="287"/>
                                    <a:pt x="34" y="285"/>
                                    <a:pt x="48" y="285"/>
                                  </a:cubicBezTo>
                                  <a:cubicBezTo>
                                    <a:pt x="62" y="285"/>
                                    <a:pt x="78" y="287"/>
                                    <a:pt x="91" y="287"/>
                                  </a:cubicBezTo>
                                  <a:cubicBezTo>
                                    <a:pt x="93" y="287"/>
                                    <a:pt x="99" y="287"/>
                                    <a:pt x="99" y="278"/>
                                  </a:cubicBezTo>
                                  <a:cubicBezTo>
                                    <a:pt x="99" y="275"/>
                                    <a:pt x="96" y="273"/>
                                    <a:pt x="91" y="273"/>
                                  </a:cubicBezTo>
                                  <a:cubicBezTo>
                                    <a:pt x="66" y="273"/>
                                    <a:pt x="63" y="264"/>
                                    <a:pt x="63" y="255"/>
                                  </a:cubicBezTo>
                                  <a:cubicBezTo>
                                    <a:pt x="63" y="252"/>
                                    <a:pt x="63" y="250"/>
                                    <a:pt x="64" y="246"/>
                                  </a:cubicBezTo>
                                  <a:cubicBezTo>
                                    <a:pt x="82" y="172"/>
                                    <a:pt x="100" y="97"/>
                                    <a:pt x="120" y="24"/>
                                  </a:cubicBezTo>
                                  <a:cubicBezTo>
                                    <a:pt x="122" y="26"/>
                                    <a:pt x="122" y="28"/>
                                    <a:pt x="123" y="31"/>
                                  </a:cubicBezTo>
                                  <a:cubicBezTo>
                                    <a:pt x="158" y="113"/>
                                    <a:pt x="193" y="196"/>
                                    <a:pt x="229" y="278"/>
                                  </a:cubicBezTo>
                                  <a:cubicBezTo>
                                    <a:pt x="231" y="285"/>
                                    <a:pt x="232" y="287"/>
                                    <a:pt x="236" y="287"/>
                                  </a:cubicBezTo>
                                  <a:cubicBezTo>
                                    <a:pt x="241" y="287"/>
                                    <a:pt x="241" y="285"/>
                                    <a:pt x="243" y="278"/>
                                  </a:cubicBezTo>
                                  <a:cubicBezTo>
                                    <a:pt x="262" y="200"/>
                                    <a:pt x="282" y="123"/>
                                    <a:pt x="301"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70" name="Freeform 70"/>
                          <wps:cNvSpPr/>
                          <wps:spPr>
                            <a:xfrm>
                              <a:off x="123120" y="80640"/>
                              <a:ext cx="44280" cy="46440"/>
                            </a:xfrm>
                            <a:custGeom>
                              <a:avLst/>
                              <a:gdLst/>
                              <a:ahLst/>
                              <a:cxnLst/>
                              <a:rect l="l" t="t" r="r" b="b"/>
                              <a:pathLst>
                                <a:path w="127" h="132">
                                  <a:moveTo>
                                    <a:pt x="111" y="17"/>
                                  </a:moveTo>
                                  <a:cubicBezTo>
                                    <a:pt x="100" y="18"/>
                                    <a:pt x="96" y="27"/>
                                    <a:pt x="96" y="33"/>
                                  </a:cubicBezTo>
                                  <a:cubicBezTo>
                                    <a:pt x="96" y="41"/>
                                    <a:pt x="102" y="44"/>
                                    <a:pt x="107" y="44"/>
                                  </a:cubicBezTo>
                                  <a:cubicBezTo>
                                    <a:pt x="113" y="44"/>
                                    <a:pt x="124" y="40"/>
                                    <a:pt x="124" y="26"/>
                                  </a:cubicBezTo>
                                  <a:cubicBezTo>
                                    <a:pt x="124" y="5"/>
                                    <a:pt x="101" y="0"/>
                                    <a:pt x="85" y="0"/>
                                  </a:cubicBezTo>
                                  <a:cubicBezTo>
                                    <a:pt x="41" y="0"/>
                                    <a:pt x="0" y="40"/>
                                    <a:pt x="0" y="81"/>
                                  </a:cubicBezTo>
                                  <a:cubicBezTo>
                                    <a:pt x="0" y="106"/>
                                    <a:pt x="17" y="133"/>
                                    <a:pt x="54" y="133"/>
                                  </a:cubicBezTo>
                                  <a:cubicBezTo>
                                    <a:pt x="105" y="133"/>
                                    <a:pt x="127" y="104"/>
                                    <a:pt x="127" y="99"/>
                                  </a:cubicBezTo>
                                  <a:cubicBezTo>
                                    <a:pt x="127" y="98"/>
                                    <a:pt x="125" y="94"/>
                                    <a:pt x="123" y="94"/>
                                  </a:cubicBezTo>
                                  <a:cubicBezTo>
                                    <a:pt x="120" y="94"/>
                                    <a:pt x="120" y="95"/>
                                    <a:pt x="118" y="98"/>
                                  </a:cubicBezTo>
                                  <a:cubicBezTo>
                                    <a:pt x="95" y="124"/>
                                    <a:pt x="60" y="124"/>
                                    <a:pt x="55" y="124"/>
                                  </a:cubicBezTo>
                                  <a:cubicBezTo>
                                    <a:pt x="34" y="124"/>
                                    <a:pt x="24" y="110"/>
                                    <a:pt x="24" y="92"/>
                                  </a:cubicBezTo>
                                  <a:cubicBezTo>
                                    <a:pt x="24" y="83"/>
                                    <a:pt x="29" y="51"/>
                                    <a:pt x="43" y="30"/>
                                  </a:cubicBezTo>
                                  <a:cubicBezTo>
                                    <a:pt x="55" y="16"/>
                                    <a:pt x="70" y="8"/>
                                    <a:pt x="85" y="8"/>
                                  </a:cubicBezTo>
                                  <a:cubicBezTo>
                                    <a:pt x="89" y="8"/>
                                    <a:pt x="103" y="9"/>
                                    <a:pt x="111" y="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31" style="position:absolute;margin-left:0pt;margin-top:-10.05pt;width:13.2pt;height:10pt" coordorigin="0,-201" coordsize="264,200">
                <v:group id="shape_0" style="position:absolute;left:0;top:-201;width:264;height:200"/>
              </v:group>
            </w:pict>
          </mc:Fallback>
        </mc:AlternateContent>
      </w:r>
      <w:r>
        <w:rPr>
          <w:rFonts w:ascii="Times New Roman" w:hAnsi="Times New Roman"/>
          <w:sz w:val="26"/>
          <w:szCs w:val="26"/>
        </w:rPr>
        <w:t xml:space="preserve"> (</w:t>
      </w:r>
      <w:r>
        <w:rPr>
          <w:rFonts w:ascii="Times New Roman" w:hAnsi="Times New Roman"/>
          <w:noProof/>
          <w:sz w:val="26"/>
          <w:szCs w:val="26"/>
          <w:lang w:eastAsia="en-US" w:bidi="ar-SA"/>
        </w:rPr>
        <mc:AlternateContent>
          <mc:Choice Requires="wpg">
            <w:drawing>
              <wp:inline distT="0" distB="0" distL="0" distR="0">
                <wp:extent cx="167640" cy="127000"/>
                <wp:effectExtent l="0" t="0" r="0" b="0"/>
                <wp:docPr id="71" name="Shape32"/>
                <wp:cNvGraphicFramePr/>
                <a:graphic xmlns:a="http://schemas.openxmlformats.org/drawingml/2006/main">
                  <a:graphicData uri="http://schemas.microsoft.com/office/word/2010/wordprocessingGroup">
                    <wpg:wgp>
                      <wpg:cNvGrpSpPr/>
                      <wpg:grpSpPr>
                        <a:xfrm>
                          <a:off x="0" y="0"/>
                          <a:ext cx="167760" cy="127080"/>
                          <a:chOff x="0" y="0"/>
                          <a:chExt cx="167760" cy="127080"/>
                        </a:xfrm>
                      </wpg:grpSpPr>
                      <wpg:grpSp>
                        <wpg:cNvPr id="72" name="Group 72"/>
                        <wpg:cNvGrpSpPr/>
                        <wpg:grpSpPr>
                          <a:xfrm>
                            <a:off x="0" y="0"/>
                            <a:ext cx="167760" cy="127080"/>
                            <a:chOff x="0" y="0"/>
                            <a:chExt cx="0" cy="0"/>
                          </a:xfrm>
                        </wpg:grpSpPr>
                        <wps:wsp>
                          <wps:cNvPr id="73" name="Freeform 73"/>
                          <wps:cNvSpPr/>
                          <wps:spPr>
                            <a:xfrm>
                              <a:off x="1800" y="7560"/>
                              <a:ext cx="158040" cy="111600"/>
                            </a:xfrm>
                            <a:custGeom>
                              <a:avLst/>
                              <a:gdLst/>
                              <a:ahLst/>
                              <a:cxnLst/>
                              <a:rect l="l" t="t" r="r" b="b"/>
                              <a:pathLst>
                                <a:path w="439" h="310">
                                  <a:moveTo>
                                    <a:pt x="0" y="0"/>
                                  </a:moveTo>
                                  <a:cubicBezTo>
                                    <a:pt x="147" y="0"/>
                                    <a:pt x="293" y="0"/>
                                    <a:pt x="440" y="0"/>
                                  </a:cubicBezTo>
                                  <a:cubicBezTo>
                                    <a:pt x="440" y="104"/>
                                    <a:pt x="440" y="206"/>
                                    <a:pt x="440" y="310"/>
                                  </a:cubicBezTo>
                                  <a:cubicBezTo>
                                    <a:pt x="293" y="310"/>
                                    <a:pt x="147" y="310"/>
                                    <a:pt x="0" y="310"/>
                                  </a:cubicBezTo>
                                  <a:cubicBezTo>
                                    <a:pt x="0" y="206"/>
                                    <a:pt x="0" y="104"/>
                                    <a:pt x="0"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74" name="Freeform 74"/>
                          <wps:cNvSpPr/>
                          <wps:spPr>
                            <a:xfrm>
                              <a:off x="0" y="0"/>
                              <a:ext cx="127080" cy="103680"/>
                            </a:xfrm>
                            <a:custGeom>
                              <a:avLst/>
                              <a:gdLst/>
                              <a:ahLst/>
                              <a:cxnLst/>
                              <a:rect l="l" t="t" r="r" b="b"/>
                              <a:pathLst>
                                <a:path w="353" h="288">
                                  <a:moveTo>
                                    <a:pt x="301" y="44"/>
                                  </a:moveTo>
                                  <a:cubicBezTo>
                                    <a:pt x="304" y="27"/>
                                    <a:pt x="313" y="14"/>
                                    <a:pt x="346" y="13"/>
                                  </a:cubicBezTo>
                                  <a:cubicBezTo>
                                    <a:pt x="349" y="13"/>
                                    <a:pt x="353" y="13"/>
                                    <a:pt x="353" y="4"/>
                                  </a:cubicBezTo>
                                  <a:cubicBezTo>
                                    <a:pt x="352" y="3"/>
                                    <a:pt x="353" y="0"/>
                                    <a:pt x="347" y="0"/>
                                  </a:cubicBezTo>
                                  <a:cubicBezTo>
                                    <a:pt x="334" y="0"/>
                                    <a:pt x="319" y="1"/>
                                    <a:pt x="305" y="1"/>
                                  </a:cubicBezTo>
                                  <a:cubicBezTo>
                                    <a:pt x="291" y="1"/>
                                    <a:pt x="277" y="0"/>
                                    <a:pt x="262" y="0"/>
                                  </a:cubicBezTo>
                                  <a:cubicBezTo>
                                    <a:pt x="260" y="0"/>
                                    <a:pt x="255" y="0"/>
                                    <a:pt x="255" y="8"/>
                                  </a:cubicBezTo>
                                  <a:cubicBezTo>
                                    <a:pt x="255" y="13"/>
                                    <a:pt x="259" y="13"/>
                                    <a:pt x="262" y="13"/>
                                  </a:cubicBezTo>
                                  <a:cubicBezTo>
                                    <a:pt x="286" y="13"/>
                                    <a:pt x="291" y="23"/>
                                    <a:pt x="291" y="31"/>
                                  </a:cubicBezTo>
                                  <a:cubicBezTo>
                                    <a:pt x="291" y="32"/>
                                    <a:pt x="290" y="39"/>
                                    <a:pt x="290" y="41"/>
                                  </a:cubicBezTo>
                                  <a:cubicBezTo>
                                    <a:pt x="274" y="102"/>
                                    <a:pt x="259" y="165"/>
                                    <a:pt x="243" y="226"/>
                                  </a:cubicBezTo>
                                  <a:cubicBezTo>
                                    <a:pt x="213" y="154"/>
                                    <a:pt x="182" y="80"/>
                                    <a:pt x="151" y="8"/>
                                  </a:cubicBezTo>
                                  <a:cubicBezTo>
                                    <a:pt x="147" y="0"/>
                                    <a:pt x="147" y="0"/>
                                    <a:pt x="137" y="0"/>
                                  </a:cubicBezTo>
                                  <a:cubicBezTo>
                                    <a:pt x="118" y="0"/>
                                    <a:pt x="99" y="0"/>
                                    <a:pt x="81" y="0"/>
                                  </a:cubicBezTo>
                                  <a:cubicBezTo>
                                    <a:pt x="73" y="0"/>
                                    <a:pt x="69" y="0"/>
                                    <a:pt x="69" y="8"/>
                                  </a:cubicBezTo>
                                  <a:cubicBezTo>
                                    <a:pt x="69" y="13"/>
                                    <a:pt x="73" y="13"/>
                                    <a:pt x="81" y="13"/>
                                  </a:cubicBezTo>
                                  <a:cubicBezTo>
                                    <a:pt x="82" y="13"/>
                                    <a:pt x="109" y="13"/>
                                    <a:pt x="109" y="17"/>
                                  </a:cubicBezTo>
                                  <a:cubicBezTo>
                                    <a:pt x="89" y="91"/>
                                    <a:pt x="71" y="167"/>
                                    <a:pt x="52" y="242"/>
                                  </a:cubicBezTo>
                                  <a:cubicBezTo>
                                    <a:pt x="49" y="259"/>
                                    <a:pt x="41" y="272"/>
                                    <a:pt x="8" y="273"/>
                                  </a:cubicBezTo>
                                  <a:cubicBezTo>
                                    <a:pt x="5" y="273"/>
                                    <a:pt x="1" y="274"/>
                                    <a:pt x="1" y="282"/>
                                  </a:cubicBezTo>
                                  <a:cubicBezTo>
                                    <a:pt x="1" y="285"/>
                                    <a:pt x="2" y="286"/>
                                    <a:pt x="5" y="286"/>
                                  </a:cubicBezTo>
                                  <a:cubicBezTo>
                                    <a:pt x="19" y="286"/>
                                    <a:pt x="34" y="285"/>
                                    <a:pt x="47" y="285"/>
                                  </a:cubicBezTo>
                                  <a:cubicBezTo>
                                    <a:pt x="62" y="285"/>
                                    <a:pt x="77" y="286"/>
                                    <a:pt x="91" y="286"/>
                                  </a:cubicBezTo>
                                  <a:cubicBezTo>
                                    <a:pt x="93" y="286"/>
                                    <a:pt x="99" y="286"/>
                                    <a:pt x="99" y="278"/>
                                  </a:cubicBezTo>
                                  <a:cubicBezTo>
                                    <a:pt x="99" y="274"/>
                                    <a:pt x="95" y="273"/>
                                    <a:pt x="91" y="273"/>
                                  </a:cubicBezTo>
                                  <a:cubicBezTo>
                                    <a:pt x="65" y="273"/>
                                    <a:pt x="63" y="264"/>
                                    <a:pt x="63" y="255"/>
                                  </a:cubicBezTo>
                                  <a:cubicBezTo>
                                    <a:pt x="63" y="251"/>
                                    <a:pt x="63" y="250"/>
                                    <a:pt x="64" y="245"/>
                                  </a:cubicBezTo>
                                  <a:cubicBezTo>
                                    <a:pt x="82" y="172"/>
                                    <a:pt x="100" y="97"/>
                                    <a:pt x="119" y="24"/>
                                  </a:cubicBezTo>
                                  <a:cubicBezTo>
                                    <a:pt x="122" y="26"/>
                                    <a:pt x="122" y="27"/>
                                    <a:pt x="123" y="31"/>
                                  </a:cubicBezTo>
                                  <a:cubicBezTo>
                                    <a:pt x="158" y="113"/>
                                    <a:pt x="193" y="196"/>
                                    <a:pt x="229" y="278"/>
                                  </a:cubicBezTo>
                                  <a:cubicBezTo>
                                    <a:pt x="231" y="285"/>
                                    <a:pt x="232" y="286"/>
                                    <a:pt x="236" y="286"/>
                                  </a:cubicBezTo>
                                  <a:cubicBezTo>
                                    <a:pt x="241" y="286"/>
                                    <a:pt x="241" y="285"/>
                                    <a:pt x="243" y="278"/>
                                  </a:cubicBezTo>
                                  <a:cubicBezTo>
                                    <a:pt x="262" y="200"/>
                                    <a:pt x="281" y="123"/>
                                    <a:pt x="301"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75" name="Freeform 75"/>
                          <wps:cNvSpPr/>
                          <wps:spPr>
                            <a:xfrm>
                              <a:off x="123120" y="80640"/>
                              <a:ext cx="44280" cy="46440"/>
                            </a:xfrm>
                            <a:custGeom>
                              <a:avLst/>
                              <a:gdLst/>
                              <a:ahLst/>
                              <a:cxnLst/>
                              <a:rect l="l" t="t" r="r" b="b"/>
                              <a:pathLst>
                                <a:path w="127" h="132">
                                  <a:moveTo>
                                    <a:pt x="110" y="17"/>
                                  </a:moveTo>
                                  <a:cubicBezTo>
                                    <a:pt x="100" y="18"/>
                                    <a:pt x="96" y="27"/>
                                    <a:pt x="96" y="33"/>
                                  </a:cubicBezTo>
                                  <a:cubicBezTo>
                                    <a:pt x="96" y="41"/>
                                    <a:pt x="102" y="44"/>
                                    <a:pt x="107" y="44"/>
                                  </a:cubicBezTo>
                                  <a:cubicBezTo>
                                    <a:pt x="113" y="44"/>
                                    <a:pt x="124" y="40"/>
                                    <a:pt x="124" y="25"/>
                                  </a:cubicBezTo>
                                  <a:cubicBezTo>
                                    <a:pt x="124" y="5"/>
                                    <a:pt x="101" y="0"/>
                                    <a:pt x="85" y="0"/>
                                  </a:cubicBezTo>
                                  <a:cubicBezTo>
                                    <a:pt x="41" y="0"/>
                                    <a:pt x="0" y="40"/>
                                    <a:pt x="0" y="81"/>
                                  </a:cubicBezTo>
                                  <a:cubicBezTo>
                                    <a:pt x="0" y="106"/>
                                    <a:pt x="17" y="133"/>
                                    <a:pt x="54" y="133"/>
                                  </a:cubicBezTo>
                                  <a:cubicBezTo>
                                    <a:pt x="104" y="133"/>
                                    <a:pt x="127" y="104"/>
                                    <a:pt x="127" y="99"/>
                                  </a:cubicBezTo>
                                  <a:cubicBezTo>
                                    <a:pt x="127" y="98"/>
                                    <a:pt x="125" y="94"/>
                                    <a:pt x="122" y="94"/>
                                  </a:cubicBezTo>
                                  <a:cubicBezTo>
                                    <a:pt x="120" y="94"/>
                                    <a:pt x="120" y="95"/>
                                    <a:pt x="118" y="98"/>
                                  </a:cubicBezTo>
                                  <a:cubicBezTo>
                                    <a:pt x="95" y="124"/>
                                    <a:pt x="60" y="124"/>
                                    <a:pt x="55" y="124"/>
                                  </a:cubicBezTo>
                                  <a:cubicBezTo>
                                    <a:pt x="34" y="124"/>
                                    <a:pt x="24" y="110"/>
                                    <a:pt x="24" y="92"/>
                                  </a:cubicBezTo>
                                  <a:cubicBezTo>
                                    <a:pt x="24" y="83"/>
                                    <a:pt x="29" y="51"/>
                                    <a:pt x="43" y="30"/>
                                  </a:cubicBezTo>
                                  <a:cubicBezTo>
                                    <a:pt x="55" y="16"/>
                                    <a:pt x="70" y="7"/>
                                    <a:pt x="85" y="7"/>
                                  </a:cubicBezTo>
                                  <a:cubicBezTo>
                                    <a:pt x="89" y="7"/>
                                    <a:pt x="103" y="9"/>
                                    <a:pt x="110" y="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32" style="position:absolute;margin-left:0pt;margin-top:-10.05pt;width:13.2pt;height:10pt" coordorigin="0,-201" coordsize="264,200">
                <v:group id="shape_0" style="position:absolute;left:0;top:-201;width:264;height:200"/>
              </v:group>
            </w:pict>
          </mc:Fallback>
        </mc:AlternateContent>
      </w:r>
      <w:r>
        <w:rPr>
          <w:rFonts w:ascii="Times New Roman" w:hAnsi="Times New Roman"/>
          <w:sz w:val="26"/>
          <w:szCs w:val="26"/>
        </w:rPr>
        <w:t xml:space="preserve"> &gt; 1), vì vậy chúng ta có thể có được phân loại mạnh </w:t>
      </w:r>
      <w:r>
        <w:rPr>
          <w:rFonts w:ascii="Times New Roman" w:hAnsi="Times New Roman"/>
          <w:noProof/>
          <w:sz w:val="26"/>
          <w:szCs w:val="26"/>
          <w:lang w:eastAsia="en-US" w:bidi="ar-SA"/>
        </w:rPr>
        <mc:AlternateContent>
          <mc:Choice Requires="wpg">
            <w:drawing>
              <wp:inline distT="0" distB="0" distL="0" distR="0">
                <wp:extent cx="354330" cy="306070"/>
                <wp:effectExtent l="0" t="0" r="0" b="0"/>
                <wp:docPr id="76" name="Shape33"/>
                <wp:cNvGraphicFramePr/>
                <a:graphic xmlns:a="http://schemas.openxmlformats.org/drawingml/2006/main">
                  <a:graphicData uri="http://schemas.microsoft.com/office/word/2010/wordprocessingGroup">
                    <wpg:wgp>
                      <wpg:cNvGrpSpPr/>
                      <wpg:grpSpPr>
                        <a:xfrm>
                          <a:off x="0" y="0"/>
                          <a:ext cx="354240" cy="306000"/>
                          <a:chOff x="0" y="0"/>
                          <a:chExt cx="354240" cy="306000"/>
                        </a:xfrm>
                      </wpg:grpSpPr>
                      <wpg:grpSp>
                        <wpg:cNvPr id="77" name="Group 77"/>
                        <wpg:cNvGrpSpPr/>
                        <wpg:grpSpPr>
                          <a:xfrm>
                            <a:off x="0" y="0"/>
                            <a:ext cx="354240" cy="306000"/>
                            <a:chOff x="0" y="0"/>
                            <a:chExt cx="0" cy="0"/>
                          </a:xfrm>
                        </wpg:grpSpPr>
                        <wps:wsp>
                          <wps:cNvPr id="78" name="Freeform 78"/>
                          <wps:cNvSpPr/>
                          <wps:spPr>
                            <a:xfrm>
                              <a:off x="2520" y="8280"/>
                              <a:ext cx="344160" cy="290160"/>
                            </a:xfrm>
                            <a:custGeom>
                              <a:avLst/>
                              <a:gdLst/>
                              <a:ahLst/>
                              <a:cxnLst/>
                              <a:rect l="l" t="t" r="r" b="b"/>
                              <a:pathLst>
                                <a:path w="956" h="806">
                                  <a:moveTo>
                                    <a:pt x="479" y="807"/>
                                  </a:moveTo>
                                  <a:cubicBezTo>
                                    <a:pt x="320" y="807"/>
                                    <a:pt x="160" y="807"/>
                                    <a:pt x="0" y="807"/>
                                  </a:cubicBezTo>
                                  <a:cubicBezTo>
                                    <a:pt x="0" y="538"/>
                                    <a:pt x="0" y="268"/>
                                    <a:pt x="0" y="0"/>
                                  </a:cubicBezTo>
                                  <a:cubicBezTo>
                                    <a:pt x="318" y="0"/>
                                    <a:pt x="638" y="0"/>
                                    <a:pt x="956" y="0"/>
                                  </a:cubicBezTo>
                                  <a:cubicBezTo>
                                    <a:pt x="956" y="268"/>
                                    <a:pt x="956" y="538"/>
                                    <a:pt x="956" y="807"/>
                                  </a:cubicBezTo>
                                  <a:cubicBezTo>
                                    <a:pt x="797" y="807"/>
                                    <a:pt x="638" y="807"/>
                                    <a:pt x="479" y="807"/>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79" name="Freeform 79"/>
                          <wps:cNvSpPr/>
                          <wps:spPr>
                            <a:xfrm>
                              <a:off x="0" y="87120"/>
                              <a:ext cx="95400" cy="109080"/>
                            </a:xfrm>
                            <a:custGeom>
                              <a:avLst/>
                              <a:gdLst/>
                              <a:ahLst/>
                              <a:cxnLst/>
                              <a:rect l="l" t="t" r="r" b="b"/>
                              <a:pathLst>
                                <a:path w="275" h="303">
                                  <a:moveTo>
                                    <a:pt x="263" y="14"/>
                                  </a:moveTo>
                                  <a:cubicBezTo>
                                    <a:pt x="263" y="7"/>
                                    <a:pt x="263" y="1"/>
                                    <a:pt x="256" y="1"/>
                                  </a:cubicBezTo>
                                  <a:cubicBezTo>
                                    <a:pt x="255" y="1"/>
                                    <a:pt x="249" y="1"/>
                                    <a:pt x="249" y="8"/>
                                  </a:cubicBezTo>
                                  <a:cubicBezTo>
                                    <a:pt x="246" y="20"/>
                                    <a:pt x="237" y="20"/>
                                    <a:pt x="234" y="20"/>
                                  </a:cubicBezTo>
                                  <a:cubicBezTo>
                                    <a:pt x="220" y="20"/>
                                    <a:pt x="204" y="14"/>
                                    <a:pt x="196" y="11"/>
                                  </a:cubicBezTo>
                                  <a:cubicBezTo>
                                    <a:pt x="174" y="1"/>
                                    <a:pt x="156" y="1"/>
                                    <a:pt x="150" y="1"/>
                                  </a:cubicBezTo>
                                  <a:cubicBezTo>
                                    <a:pt x="79" y="1"/>
                                    <a:pt x="1" y="45"/>
                                    <a:pt x="1" y="152"/>
                                  </a:cubicBezTo>
                                  <a:cubicBezTo>
                                    <a:pt x="1" y="260"/>
                                    <a:pt x="78" y="304"/>
                                    <a:pt x="150" y="304"/>
                                  </a:cubicBezTo>
                                  <a:cubicBezTo>
                                    <a:pt x="173" y="304"/>
                                    <a:pt x="203" y="301"/>
                                    <a:pt x="234" y="282"/>
                                  </a:cubicBezTo>
                                  <a:cubicBezTo>
                                    <a:pt x="253" y="270"/>
                                    <a:pt x="275" y="248"/>
                                    <a:pt x="275" y="243"/>
                                  </a:cubicBezTo>
                                  <a:cubicBezTo>
                                    <a:pt x="275" y="237"/>
                                    <a:pt x="268" y="235"/>
                                    <a:pt x="265" y="235"/>
                                  </a:cubicBezTo>
                                  <a:cubicBezTo>
                                    <a:pt x="263" y="235"/>
                                    <a:pt x="261" y="236"/>
                                    <a:pt x="257" y="240"/>
                                  </a:cubicBezTo>
                                  <a:cubicBezTo>
                                    <a:pt x="233" y="268"/>
                                    <a:pt x="195" y="285"/>
                                    <a:pt x="157" y="285"/>
                                  </a:cubicBezTo>
                                  <a:cubicBezTo>
                                    <a:pt x="93" y="285"/>
                                    <a:pt x="76" y="219"/>
                                    <a:pt x="76" y="153"/>
                                  </a:cubicBezTo>
                                  <a:cubicBezTo>
                                    <a:pt x="76" y="71"/>
                                    <a:pt x="106" y="15"/>
                                    <a:pt x="151" y="15"/>
                                  </a:cubicBezTo>
                                  <a:cubicBezTo>
                                    <a:pt x="183" y="15"/>
                                    <a:pt x="233" y="47"/>
                                    <a:pt x="247" y="91"/>
                                  </a:cubicBezTo>
                                  <a:cubicBezTo>
                                    <a:pt x="249" y="95"/>
                                    <a:pt x="250" y="99"/>
                                    <a:pt x="256" y="99"/>
                                  </a:cubicBezTo>
                                  <a:cubicBezTo>
                                    <a:pt x="263" y="99"/>
                                    <a:pt x="263" y="92"/>
                                    <a:pt x="263" y="85"/>
                                  </a:cubicBezTo>
                                  <a:cubicBezTo>
                                    <a:pt x="263" y="61"/>
                                    <a:pt x="263" y="38"/>
                                    <a:pt x="263" y="14"/>
                                  </a:cubicBezTo>
                                  <a:moveTo>
                                    <a:pt x="249" y="59"/>
                                  </a:moveTo>
                                  <a:cubicBezTo>
                                    <a:pt x="243" y="51"/>
                                    <a:pt x="238" y="45"/>
                                    <a:pt x="227" y="35"/>
                                  </a:cubicBezTo>
                                  <a:cubicBezTo>
                                    <a:pt x="229" y="35"/>
                                    <a:pt x="233" y="35"/>
                                    <a:pt x="234" y="35"/>
                                  </a:cubicBezTo>
                                  <a:cubicBezTo>
                                    <a:pt x="239" y="35"/>
                                    <a:pt x="245" y="35"/>
                                    <a:pt x="249" y="32"/>
                                  </a:cubicBezTo>
                                  <a:cubicBezTo>
                                    <a:pt x="249" y="41"/>
                                    <a:pt x="249" y="50"/>
                                    <a:pt x="249" y="59"/>
                                  </a:cubicBezTo>
                                  <a:moveTo>
                                    <a:pt x="99" y="25"/>
                                  </a:moveTo>
                                  <a:cubicBezTo>
                                    <a:pt x="89" y="35"/>
                                    <a:pt x="61" y="71"/>
                                    <a:pt x="61" y="153"/>
                                  </a:cubicBezTo>
                                  <a:cubicBezTo>
                                    <a:pt x="61" y="195"/>
                                    <a:pt x="67" y="253"/>
                                    <a:pt x="106" y="284"/>
                                  </a:cubicBezTo>
                                  <a:cubicBezTo>
                                    <a:pt x="36" y="261"/>
                                    <a:pt x="16" y="205"/>
                                    <a:pt x="16" y="153"/>
                                  </a:cubicBezTo>
                                  <a:cubicBezTo>
                                    <a:pt x="16" y="75"/>
                                    <a:pt x="59" y="38"/>
                                    <a:pt x="99" y="2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80" name="Freeform 80"/>
                          <wps:cNvSpPr/>
                          <wps:spPr>
                            <a:xfrm>
                              <a:off x="245160" y="0"/>
                              <a:ext cx="57240" cy="97920"/>
                            </a:xfrm>
                            <a:custGeom>
                              <a:avLst/>
                              <a:gdLst/>
                              <a:ahLst/>
                              <a:cxnLst/>
                              <a:rect l="l" t="t" r="r" b="b"/>
                              <a:pathLst>
                                <a:path w="169" h="282">
                                  <a:moveTo>
                                    <a:pt x="32" y="249"/>
                                  </a:moveTo>
                                  <a:cubicBezTo>
                                    <a:pt x="48" y="235"/>
                                    <a:pt x="62" y="220"/>
                                    <a:pt x="78" y="206"/>
                                  </a:cubicBezTo>
                                  <a:cubicBezTo>
                                    <a:pt x="143" y="147"/>
                                    <a:pt x="169" y="124"/>
                                    <a:pt x="169" y="83"/>
                                  </a:cubicBezTo>
                                  <a:cubicBezTo>
                                    <a:pt x="169" y="35"/>
                                    <a:pt x="131" y="1"/>
                                    <a:pt x="79" y="1"/>
                                  </a:cubicBezTo>
                                  <a:cubicBezTo>
                                    <a:pt x="31" y="1"/>
                                    <a:pt x="0" y="39"/>
                                    <a:pt x="0" y="78"/>
                                  </a:cubicBezTo>
                                  <a:cubicBezTo>
                                    <a:pt x="0" y="101"/>
                                    <a:pt x="22" y="101"/>
                                    <a:pt x="23" y="101"/>
                                  </a:cubicBezTo>
                                  <a:cubicBezTo>
                                    <a:pt x="30" y="101"/>
                                    <a:pt x="44" y="96"/>
                                    <a:pt x="44" y="79"/>
                                  </a:cubicBezTo>
                                  <a:cubicBezTo>
                                    <a:pt x="44" y="68"/>
                                    <a:pt x="37" y="57"/>
                                    <a:pt x="23" y="57"/>
                                  </a:cubicBezTo>
                                  <a:cubicBezTo>
                                    <a:pt x="19" y="57"/>
                                    <a:pt x="18" y="57"/>
                                    <a:pt x="17" y="57"/>
                                  </a:cubicBezTo>
                                  <a:cubicBezTo>
                                    <a:pt x="26" y="30"/>
                                    <a:pt x="49" y="14"/>
                                    <a:pt x="74" y="14"/>
                                  </a:cubicBezTo>
                                  <a:cubicBezTo>
                                    <a:pt x="112" y="14"/>
                                    <a:pt x="131" y="48"/>
                                    <a:pt x="131" y="83"/>
                                  </a:cubicBezTo>
                                  <a:cubicBezTo>
                                    <a:pt x="131" y="116"/>
                                    <a:pt x="109" y="150"/>
                                    <a:pt x="86" y="176"/>
                                  </a:cubicBezTo>
                                  <a:cubicBezTo>
                                    <a:pt x="59" y="206"/>
                                    <a:pt x="32" y="236"/>
                                    <a:pt x="5" y="266"/>
                                  </a:cubicBezTo>
                                  <a:cubicBezTo>
                                    <a:pt x="0" y="271"/>
                                    <a:pt x="0" y="271"/>
                                    <a:pt x="0" y="282"/>
                                  </a:cubicBezTo>
                                  <a:cubicBezTo>
                                    <a:pt x="53" y="282"/>
                                    <a:pt x="104" y="282"/>
                                    <a:pt x="157" y="282"/>
                                  </a:cubicBezTo>
                                  <a:cubicBezTo>
                                    <a:pt x="161" y="256"/>
                                    <a:pt x="166" y="232"/>
                                    <a:pt x="169" y="208"/>
                                  </a:cubicBezTo>
                                  <a:cubicBezTo>
                                    <a:pt x="166" y="208"/>
                                    <a:pt x="162" y="208"/>
                                    <a:pt x="158" y="208"/>
                                  </a:cubicBezTo>
                                  <a:cubicBezTo>
                                    <a:pt x="156" y="220"/>
                                    <a:pt x="154" y="240"/>
                                    <a:pt x="149" y="246"/>
                                  </a:cubicBezTo>
                                  <a:cubicBezTo>
                                    <a:pt x="146" y="249"/>
                                    <a:pt x="118" y="249"/>
                                    <a:pt x="109" y="249"/>
                                  </a:cubicBezTo>
                                  <a:cubicBezTo>
                                    <a:pt x="84" y="249"/>
                                    <a:pt x="58" y="249"/>
                                    <a:pt x="32" y="24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81" name="Freeform 81"/>
                          <wps:cNvSpPr/>
                          <wps:spPr>
                            <a:xfrm>
                              <a:off x="189360" y="182880"/>
                              <a:ext cx="123840" cy="99720"/>
                            </a:xfrm>
                            <a:custGeom>
                              <a:avLst/>
                              <a:gdLst/>
                              <a:ahLst/>
                              <a:cxnLst/>
                              <a:rect l="l" t="t" r="r" b="b"/>
                              <a:pathLst>
                                <a:path w="355" h="288">
                                  <a:moveTo>
                                    <a:pt x="304" y="45"/>
                                  </a:moveTo>
                                  <a:cubicBezTo>
                                    <a:pt x="307" y="28"/>
                                    <a:pt x="315" y="15"/>
                                    <a:pt x="348" y="14"/>
                                  </a:cubicBezTo>
                                  <a:cubicBezTo>
                                    <a:pt x="351" y="14"/>
                                    <a:pt x="355" y="14"/>
                                    <a:pt x="355" y="5"/>
                                  </a:cubicBezTo>
                                  <a:cubicBezTo>
                                    <a:pt x="353" y="4"/>
                                    <a:pt x="355" y="0"/>
                                    <a:pt x="351" y="0"/>
                                  </a:cubicBezTo>
                                  <a:cubicBezTo>
                                    <a:pt x="336" y="0"/>
                                    <a:pt x="322" y="2"/>
                                    <a:pt x="307" y="2"/>
                                  </a:cubicBezTo>
                                  <a:cubicBezTo>
                                    <a:pt x="293" y="2"/>
                                    <a:pt x="279" y="0"/>
                                    <a:pt x="265" y="0"/>
                                  </a:cubicBezTo>
                                  <a:cubicBezTo>
                                    <a:pt x="262" y="0"/>
                                    <a:pt x="257" y="0"/>
                                    <a:pt x="257" y="9"/>
                                  </a:cubicBezTo>
                                  <a:cubicBezTo>
                                    <a:pt x="257" y="14"/>
                                    <a:pt x="262" y="14"/>
                                    <a:pt x="265" y="14"/>
                                  </a:cubicBezTo>
                                  <a:cubicBezTo>
                                    <a:pt x="289" y="14"/>
                                    <a:pt x="293" y="23"/>
                                    <a:pt x="293" y="32"/>
                                  </a:cubicBezTo>
                                  <a:cubicBezTo>
                                    <a:pt x="293" y="34"/>
                                    <a:pt x="293" y="40"/>
                                    <a:pt x="292" y="41"/>
                                  </a:cubicBezTo>
                                  <a:cubicBezTo>
                                    <a:pt x="276" y="104"/>
                                    <a:pt x="261" y="166"/>
                                    <a:pt x="245" y="228"/>
                                  </a:cubicBezTo>
                                  <a:cubicBezTo>
                                    <a:pt x="214" y="155"/>
                                    <a:pt x="183" y="82"/>
                                    <a:pt x="153" y="9"/>
                                  </a:cubicBezTo>
                                  <a:cubicBezTo>
                                    <a:pt x="149" y="2"/>
                                    <a:pt x="148" y="0"/>
                                    <a:pt x="138" y="0"/>
                                  </a:cubicBezTo>
                                  <a:cubicBezTo>
                                    <a:pt x="119" y="0"/>
                                    <a:pt x="101" y="0"/>
                                    <a:pt x="82" y="0"/>
                                  </a:cubicBezTo>
                                  <a:cubicBezTo>
                                    <a:pt x="73" y="0"/>
                                    <a:pt x="70" y="0"/>
                                    <a:pt x="70" y="9"/>
                                  </a:cubicBezTo>
                                  <a:cubicBezTo>
                                    <a:pt x="70" y="14"/>
                                    <a:pt x="73" y="14"/>
                                    <a:pt x="82" y="14"/>
                                  </a:cubicBezTo>
                                  <a:cubicBezTo>
                                    <a:pt x="84" y="14"/>
                                    <a:pt x="111" y="14"/>
                                    <a:pt x="111" y="17"/>
                                  </a:cubicBezTo>
                                  <a:cubicBezTo>
                                    <a:pt x="91" y="93"/>
                                    <a:pt x="73" y="168"/>
                                    <a:pt x="54" y="244"/>
                                  </a:cubicBezTo>
                                  <a:cubicBezTo>
                                    <a:pt x="49" y="261"/>
                                    <a:pt x="42" y="274"/>
                                    <a:pt x="8" y="275"/>
                                  </a:cubicBezTo>
                                  <a:cubicBezTo>
                                    <a:pt x="6" y="275"/>
                                    <a:pt x="1" y="275"/>
                                    <a:pt x="1" y="283"/>
                                  </a:cubicBezTo>
                                  <a:cubicBezTo>
                                    <a:pt x="1" y="286"/>
                                    <a:pt x="4" y="288"/>
                                    <a:pt x="6" y="288"/>
                                  </a:cubicBezTo>
                                  <a:cubicBezTo>
                                    <a:pt x="20" y="288"/>
                                    <a:pt x="35" y="287"/>
                                    <a:pt x="49" y="287"/>
                                  </a:cubicBezTo>
                                  <a:cubicBezTo>
                                    <a:pt x="62" y="287"/>
                                    <a:pt x="78" y="288"/>
                                    <a:pt x="92" y="288"/>
                                  </a:cubicBezTo>
                                  <a:cubicBezTo>
                                    <a:pt x="94" y="288"/>
                                    <a:pt x="100" y="288"/>
                                    <a:pt x="100" y="280"/>
                                  </a:cubicBezTo>
                                  <a:cubicBezTo>
                                    <a:pt x="100" y="275"/>
                                    <a:pt x="96" y="275"/>
                                    <a:pt x="91" y="275"/>
                                  </a:cubicBezTo>
                                  <a:cubicBezTo>
                                    <a:pt x="67" y="274"/>
                                    <a:pt x="64" y="264"/>
                                    <a:pt x="64" y="256"/>
                                  </a:cubicBezTo>
                                  <a:cubicBezTo>
                                    <a:pt x="64" y="253"/>
                                    <a:pt x="64" y="251"/>
                                    <a:pt x="65" y="246"/>
                                  </a:cubicBezTo>
                                  <a:cubicBezTo>
                                    <a:pt x="84" y="172"/>
                                    <a:pt x="102" y="99"/>
                                    <a:pt x="121" y="24"/>
                                  </a:cubicBezTo>
                                  <a:cubicBezTo>
                                    <a:pt x="123" y="27"/>
                                    <a:pt x="123" y="28"/>
                                    <a:pt x="125" y="32"/>
                                  </a:cubicBezTo>
                                  <a:cubicBezTo>
                                    <a:pt x="160" y="114"/>
                                    <a:pt x="195" y="197"/>
                                    <a:pt x="229" y="280"/>
                                  </a:cubicBezTo>
                                  <a:cubicBezTo>
                                    <a:pt x="233" y="287"/>
                                    <a:pt x="234" y="288"/>
                                    <a:pt x="238" y="288"/>
                                  </a:cubicBezTo>
                                  <a:cubicBezTo>
                                    <a:pt x="243" y="288"/>
                                    <a:pt x="243" y="287"/>
                                    <a:pt x="244" y="279"/>
                                  </a:cubicBezTo>
                                  <a:cubicBezTo>
                                    <a:pt x="263" y="201"/>
                                    <a:pt x="283" y="123"/>
                                    <a:pt x="304" y="4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82" name="Freeform 82"/>
                          <wps:cNvSpPr/>
                          <wps:spPr>
                            <a:xfrm>
                              <a:off x="311760" y="262080"/>
                              <a:ext cx="42480" cy="43920"/>
                            </a:xfrm>
                            <a:custGeom>
                              <a:avLst/>
                              <a:gdLst/>
                              <a:ahLst/>
                              <a:cxnLst/>
                              <a:rect l="l" t="t" r="r" b="b"/>
                              <a:pathLst>
                                <a:path w="129" h="132">
                                  <a:moveTo>
                                    <a:pt x="113" y="17"/>
                                  </a:moveTo>
                                  <a:cubicBezTo>
                                    <a:pt x="102" y="19"/>
                                    <a:pt x="97" y="28"/>
                                    <a:pt x="97" y="34"/>
                                  </a:cubicBezTo>
                                  <a:cubicBezTo>
                                    <a:pt x="97" y="42"/>
                                    <a:pt x="103" y="44"/>
                                    <a:pt x="109" y="44"/>
                                  </a:cubicBezTo>
                                  <a:cubicBezTo>
                                    <a:pt x="115" y="44"/>
                                    <a:pt x="126" y="40"/>
                                    <a:pt x="126" y="25"/>
                                  </a:cubicBezTo>
                                  <a:cubicBezTo>
                                    <a:pt x="126" y="6"/>
                                    <a:pt x="103" y="0"/>
                                    <a:pt x="86" y="0"/>
                                  </a:cubicBezTo>
                                  <a:cubicBezTo>
                                    <a:pt x="43" y="0"/>
                                    <a:pt x="1" y="41"/>
                                    <a:pt x="1" y="82"/>
                                  </a:cubicBezTo>
                                  <a:cubicBezTo>
                                    <a:pt x="1" y="107"/>
                                    <a:pt x="19" y="133"/>
                                    <a:pt x="56" y="133"/>
                                  </a:cubicBezTo>
                                  <a:cubicBezTo>
                                    <a:pt x="105" y="133"/>
                                    <a:pt x="129" y="103"/>
                                    <a:pt x="129" y="100"/>
                                  </a:cubicBezTo>
                                  <a:cubicBezTo>
                                    <a:pt x="129" y="98"/>
                                    <a:pt x="127" y="95"/>
                                    <a:pt x="125" y="95"/>
                                  </a:cubicBezTo>
                                  <a:cubicBezTo>
                                    <a:pt x="122" y="95"/>
                                    <a:pt x="122" y="95"/>
                                    <a:pt x="120" y="97"/>
                                  </a:cubicBezTo>
                                  <a:cubicBezTo>
                                    <a:pt x="97" y="125"/>
                                    <a:pt x="62" y="125"/>
                                    <a:pt x="56" y="125"/>
                                  </a:cubicBezTo>
                                  <a:cubicBezTo>
                                    <a:pt x="36" y="125"/>
                                    <a:pt x="26" y="110"/>
                                    <a:pt x="26" y="92"/>
                                  </a:cubicBezTo>
                                  <a:cubicBezTo>
                                    <a:pt x="26" y="84"/>
                                    <a:pt x="30" y="52"/>
                                    <a:pt x="45" y="31"/>
                                  </a:cubicBezTo>
                                  <a:cubicBezTo>
                                    <a:pt x="56" y="17"/>
                                    <a:pt x="72" y="8"/>
                                    <a:pt x="86" y="8"/>
                                  </a:cubicBezTo>
                                  <a:cubicBezTo>
                                    <a:pt x="91" y="8"/>
                                    <a:pt x="105" y="8"/>
                                    <a:pt x="113" y="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33" style="position:absolute;margin-left:0pt;margin-top:-24.15pt;width:27.9pt;height:24.05pt" coordorigin="0,-483" coordsize="558,481">
                <v:group id="shape_0" style="position:absolute;left:0;top:-483;width:558;height:481"/>
              </v:group>
            </w:pict>
          </mc:Fallback>
        </mc:AlternateContent>
      </w:r>
      <w:r>
        <w:rPr>
          <w:rFonts w:ascii="Times New Roman" w:hAnsi="Times New Roman"/>
          <w:sz w:val="26"/>
          <w:szCs w:val="26"/>
        </w:rPr>
        <w:t>, nơi mà phân loại thứ t</w:t>
      </w:r>
    </w:p>
    <w:p w:rsidR="00EC5C73" w:rsidRDefault="00492DB9">
      <w:pPr>
        <w:tabs>
          <w:tab w:val="center" w:pos="4819"/>
          <w:tab w:val="right" w:pos="9638"/>
        </w:tabs>
        <w:spacing w:before="115" w:after="115"/>
        <w:ind w:left="29" w:right="29" w:firstLine="29"/>
      </w:pPr>
      <w:r>
        <w:rPr>
          <w:rFonts w:ascii="Times New Roman" w:hAnsi="Times New Roman"/>
          <w:sz w:val="26"/>
          <w:szCs w:val="26"/>
        </w:rPr>
        <w:t xml:space="preserve">(t </w:t>
      </w:r>
      <w:r>
        <w:rPr>
          <w:rFonts w:ascii="Times New Roman" w:hAnsi="Times New Roman"/>
          <w:noProof/>
          <w:sz w:val="26"/>
          <w:szCs w:val="26"/>
          <w:lang w:eastAsia="en-US" w:bidi="ar-SA"/>
        </w:rPr>
        <mc:AlternateContent>
          <mc:Choice Requires="wpg">
            <w:drawing>
              <wp:inline distT="0" distB="0" distL="0" distR="0">
                <wp:extent cx="80645" cy="86995"/>
                <wp:effectExtent l="0" t="0" r="0" b="0"/>
                <wp:docPr id="83" name="Shape34"/>
                <wp:cNvGraphicFramePr/>
                <a:graphic xmlns:a="http://schemas.openxmlformats.org/drawingml/2006/main">
                  <a:graphicData uri="http://schemas.microsoft.com/office/word/2010/wordprocessingGroup">
                    <wpg:wgp>
                      <wpg:cNvGrpSpPr/>
                      <wpg:grpSpPr>
                        <a:xfrm>
                          <a:off x="0" y="0"/>
                          <a:ext cx="80640" cy="87120"/>
                          <a:chOff x="0" y="0"/>
                          <a:chExt cx="80640" cy="87120"/>
                        </a:xfrm>
                      </wpg:grpSpPr>
                      <wpg:grpSp>
                        <wpg:cNvPr id="84" name="Group 84"/>
                        <wpg:cNvGrpSpPr/>
                        <wpg:grpSpPr>
                          <a:xfrm>
                            <a:off x="0" y="0"/>
                            <a:ext cx="80640" cy="87120"/>
                            <a:chOff x="0" y="0"/>
                            <a:chExt cx="0" cy="0"/>
                          </a:xfrm>
                        </wpg:grpSpPr>
                        <wps:wsp>
                          <wps:cNvPr id="85" name="Freeform 85"/>
                          <wps:cNvSpPr/>
                          <wps:spPr>
                            <a:xfrm>
                              <a:off x="0" y="7560"/>
                              <a:ext cx="72360" cy="71640"/>
                            </a:xfrm>
                            <a:custGeom>
                              <a:avLst/>
                              <a:gdLst/>
                              <a:ahLst/>
                              <a:cxnLst/>
                              <a:rect l="l" t="t" r="r" b="b"/>
                              <a:pathLst>
                                <a:path w="201" h="199">
                                  <a:moveTo>
                                    <a:pt x="1" y="1"/>
                                  </a:moveTo>
                                  <a:cubicBezTo>
                                    <a:pt x="69" y="1"/>
                                    <a:pt x="135" y="1"/>
                                    <a:pt x="202" y="1"/>
                                  </a:cubicBezTo>
                                  <a:cubicBezTo>
                                    <a:pt x="202" y="67"/>
                                    <a:pt x="202" y="134"/>
                                    <a:pt x="202" y="200"/>
                                  </a:cubicBezTo>
                                  <a:cubicBezTo>
                                    <a:pt x="135" y="200"/>
                                    <a:pt x="69" y="200"/>
                                    <a:pt x="1" y="200"/>
                                  </a:cubicBezTo>
                                  <a:cubicBezTo>
                                    <a:pt x="1" y="134"/>
                                    <a:pt x="1" y="67"/>
                                    <a:pt x="1" y="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86" name="Freeform 86"/>
                          <wps:cNvSpPr/>
                          <wps:spPr>
                            <a:xfrm>
                              <a:off x="5040" y="0"/>
                              <a:ext cx="75600" cy="87120"/>
                            </a:xfrm>
                            <a:custGeom>
                              <a:avLst/>
                              <a:gdLst/>
                              <a:ahLst/>
                              <a:cxnLst/>
                              <a:rect l="l" t="t" r="r" b="b"/>
                              <a:pathLst>
                                <a:path w="210" h="242">
                                  <a:moveTo>
                                    <a:pt x="195" y="129"/>
                                  </a:moveTo>
                                  <a:cubicBezTo>
                                    <a:pt x="202" y="129"/>
                                    <a:pt x="210" y="131"/>
                                    <a:pt x="210" y="123"/>
                                  </a:cubicBezTo>
                                  <a:cubicBezTo>
                                    <a:pt x="210" y="115"/>
                                    <a:pt x="202" y="115"/>
                                    <a:pt x="195" y="115"/>
                                  </a:cubicBezTo>
                                  <a:cubicBezTo>
                                    <a:pt x="136" y="115"/>
                                    <a:pt x="76" y="115"/>
                                    <a:pt x="17" y="115"/>
                                  </a:cubicBezTo>
                                  <a:cubicBezTo>
                                    <a:pt x="23" y="59"/>
                                    <a:pt x="71" y="18"/>
                                    <a:pt x="129" y="18"/>
                                  </a:cubicBezTo>
                                  <a:cubicBezTo>
                                    <a:pt x="152" y="18"/>
                                    <a:pt x="174" y="18"/>
                                    <a:pt x="195" y="18"/>
                                  </a:cubicBezTo>
                                  <a:cubicBezTo>
                                    <a:pt x="202" y="18"/>
                                    <a:pt x="210" y="18"/>
                                    <a:pt x="210" y="9"/>
                                  </a:cubicBezTo>
                                  <a:cubicBezTo>
                                    <a:pt x="210" y="1"/>
                                    <a:pt x="202" y="1"/>
                                    <a:pt x="195" y="1"/>
                                  </a:cubicBezTo>
                                  <a:cubicBezTo>
                                    <a:pt x="174" y="1"/>
                                    <a:pt x="151" y="1"/>
                                    <a:pt x="128" y="1"/>
                                  </a:cubicBezTo>
                                  <a:cubicBezTo>
                                    <a:pt x="58" y="1"/>
                                    <a:pt x="1" y="55"/>
                                    <a:pt x="1" y="123"/>
                                  </a:cubicBezTo>
                                  <a:cubicBezTo>
                                    <a:pt x="1" y="191"/>
                                    <a:pt x="58" y="243"/>
                                    <a:pt x="128" y="243"/>
                                  </a:cubicBezTo>
                                  <a:cubicBezTo>
                                    <a:pt x="151" y="243"/>
                                    <a:pt x="174" y="243"/>
                                    <a:pt x="195" y="243"/>
                                  </a:cubicBezTo>
                                  <a:cubicBezTo>
                                    <a:pt x="202" y="243"/>
                                    <a:pt x="210" y="243"/>
                                    <a:pt x="210" y="235"/>
                                  </a:cubicBezTo>
                                  <a:cubicBezTo>
                                    <a:pt x="210" y="227"/>
                                    <a:pt x="202" y="227"/>
                                    <a:pt x="195" y="227"/>
                                  </a:cubicBezTo>
                                  <a:cubicBezTo>
                                    <a:pt x="174" y="227"/>
                                    <a:pt x="152" y="227"/>
                                    <a:pt x="129" y="227"/>
                                  </a:cubicBezTo>
                                  <a:cubicBezTo>
                                    <a:pt x="71" y="227"/>
                                    <a:pt x="23" y="186"/>
                                    <a:pt x="17" y="129"/>
                                  </a:cubicBezTo>
                                  <a:cubicBezTo>
                                    <a:pt x="76" y="129"/>
                                    <a:pt x="136" y="129"/>
                                    <a:pt x="195" y="12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34" style="position:absolute;margin-left:0pt;margin-top:-6.9pt;width:6.35pt;height:6.85pt" coordorigin="0,-138" coordsize="127,137">
                <v:group id="shape_0" style="position:absolute;left:0;top:-138;width:127;height:137"/>
              </v:group>
            </w:pict>
          </mc:Fallback>
        </mc:AlternateContent>
      </w:r>
      <w:r>
        <w:rPr>
          <w:rFonts w:ascii="Times New Roman" w:hAnsi="Times New Roman"/>
          <w:sz w:val="26"/>
          <w:szCs w:val="26"/>
        </w:rPr>
        <w:t xml:space="preserve"> [</w:t>
      </w:r>
      <w:r>
        <w:rPr>
          <w:rFonts w:ascii="Times New Roman" w:hAnsi="Times New Roman"/>
          <w:noProof/>
          <w:sz w:val="26"/>
          <w:szCs w:val="26"/>
          <w:lang w:eastAsia="en-US" w:bidi="ar-SA"/>
        </w:rPr>
        <mc:AlternateContent>
          <mc:Choice Requires="wpg">
            <w:drawing>
              <wp:inline distT="0" distB="0" distL="0" distR="0">
                <wp:extent cx="354330" cy="306070"/>
                <wp:effectExtent l="0" t="0" r="0" b="0"/>
                <wp:docPr id="87" name="Shape35"/>
                <wp:cNvGraphicFramePr/>
                <a:graphic xmlns:a="http://schemas.openxmlformats.org/drawingml/2006/main">
                  <a:graphicData uri="http://schemas.microsoft.com/office/word/2010/wordprocessingGroup">
                    <wpg:wgp>
                      <wpg:cNvGrpSpPr/>
                      <wpg:grpSpPr>
                        <a:xfrm>
                          <a:off x="0" y="0"/>
                          <a:ext cx="354240" cy="306000"/>
                          <a:chOff x="0" y="0"/>
                          <a:chExt cx="354240" cy="306000"/>
                        </a:xfrm>
                      </wpg:grpSpPr>
                      <wpg:grpSp>
                        <wpg:cNvPr id="88" name="Group 88"/>
                        <wpg:cNvGrpSpPr/>
                        <wpg:grpSpPr>
                          <a:xfrm>
                            <a:off x="0" y="0"/>
                            <a:ext cx="354240" cy="306000"/>
                            <a:chOff x="0" y="0"/>
                            <a:chExt cx="0" cy="0"/>
                          </a:xfrm>
                        </wpg:grpSpPr>
                        <wps:wsp>
                          <wps:cNvPr id="89" name="Freeform 89"/>
                          <wps:cNvSpPr/>
                          <wps:spPr>
                            <a:xfrm>
                              <a:off x="2520" y="8280"/>
                              <a:ext cx="344160" cy="290160"/>
                            </a:xfrm>
                            <a:custGeom>
                              <a:avLst/>
                              <a:gdLst/>
                              <a:ahLst/>
                              <a:cxnLst/>
                              <a:rect l="l" t="t" r="r" b="b"/>
                              <a:pathLst>
                                <a:path w="956" h="806">
                                  <a:moveTo>
                                    <a:pt x="479" y="807"/>
                                  </a:moveTo>
                                  <a:cubicBezTo>
                                    <a:pt x="319" y="807"/>
                                    <a:pt x="160" y="807"/>
                                    <a:pt x="0" y="807"/>
                                  </a:cubicBezTo>
                                  <a:cubicBezTo>
                                    <a:pt x="0" y="538"/>
                                    <a:pt x="0" y="268"/>
                                    <a:pt x="0" y="0"/>
                                  </a:cubicBezTo>
                                  <a:cubicBezTo>
                                    <a:pt x="318" y="0"/>
                                    <a:pt x="637" y="0"/>
                                    <a:pt x="956" y="0"/>
                                  </a:cubicBezTo>
                                  <a:cubicBezTo>
                                    <a:pt x="956" y="268"/>
                                    <a:pt x="956" y="538"/>
                                    <a:pt x="956" y="807"/>
                                  </a:cubicBezTo>
                                  <a:cubicBezTo>
                                    <a:pt x="797" y="807"/>
                                    <a:pt x="637" y="807"/>
                                    <a:pt x="479" y="807"/>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90" name="Freeform 90"/>
                          <wps:cNvSpPr/>
                          <wps:spPr>
                            <a:xfrm>
                              <a:off x="0" y="87120"/>
                              <a:ext cx="95400" cy="109080"/>
                            </a:xfrm>
                            <a:custGeom>
                              <a:avLst/>
                              <a:gdLst/>
                              <a:ahLst/>
                              <a:cxnLst/>
                              <a:rect l="l" t="t" r="r" b="b"/>
                              <a:pathLst>
                                <a:path w="275" h="303">
                                  <a:moveTo>
                                    <a:pt x="263" y="14"/>
                                  </a:moveTo>
                                  <a:cubicBezTo>
                                    <a:pt x="263" y="7"/>
                                    <a:pt x="263" y="1"/>
                                    <a:pt x="256" y="1"/>
                                  </a:cubicBezTo>
                                  <a:cubicBezTo>
                                    <a:pt x="254" y="1"/>
                                    <a:pt x="248" y="1"/>
                                    <a:pt x="248" y="8"/>
                                  </a:cubicBezTo>
                                  <a:cubicBezTo>
                                    <a:pt x="246" y="20"/>
                                    <a:pt x="236" y="20"/>
                                    <a:pt x="234" y="20"/>
                                  </a:cubicBezTo>
                                  <a:cubicBezTo>
                                    <a:pt x="220" y="20"/>
                                    <a:pt x="204" y="14"/>
                                    <a:pt x="195" y="11"/>
                                  </a:cubicBezTo>
                                  <a:cubicBezTo>
                                    <a:pt x="174" y="1"/>
                                    <a:pt x="156" y="1"/>
                                    <a:pt x="150" y="1"/>
                                  </a:cubicBezTo>
                                  <a:cubicBezTo>
                                    <a:pt x="79" y="1"/>
                                    <a:pt x="1" y="45"/>
                                    <a:pt x="1" y="152"/>
                                  </a:cubicBezTo>
                                  <a:cubicBezTo>
                                    <a:pt x="1" y="260"/>
                                    <a:pt x="78" y="304"/>
                                    <a:pt x="150" y="304"/>
                                  </a:cubicBezTo>
                                  <a:cubicBezTo>
                                    <a:pt x="173" y="304"/>
                                    <a:pt x="203" y="301"/>
                                    <a:pt x="234" y="282"/>
                                  </a:cubicBezTo>
                                  <a:cubicBezTo>
                                    <a:pt x="253" y="270"/>
                                    <a:pt x="275" y="248"/>
                                    <a:pt x="275" y="243"/>
                                  </a:cubicBezTo>
                                  <a:cubicBezTo>
                                    <a:pt x="275" y="237"/>
                                    <a:pt x="268" y="235"/>
                                    <a:pt x="265" y="235"/>
                                  </a:cubicBezTo>
                                  <a:cubicBezTo>
                                    <a:pt x="263" y="235"/>
                                    <a:pt x="260" y="236"/>
                                    <a:pt x="257" y="240"/>
                                  </a:cubicBezTo>
                                  <a:cubicBezTo>
                                    <a:pt x="233" y="268"/>
                                    <a:pt x="194" y="285"/>
                                    <a:pt x="157" y="285"/>
                                  </a:cubicBezTo>
                                  <a:cubicBezTo>
                                    <a:pt x="92" y="285"/>
                                    <a:pt x="75" y="219"/>
                                    <a:pt x="75" y="153"/>
                                  </a:cubicBezTo>
                                  <a:cubicBezTo>
                                    <a:pt x="75" y="71"/>
                                    <a:pt x="105" y="15"/>
                                    <a:pt x="151" y="15"/>
                                  </a:cubicBezTo>
                                  <a:cubicBezTo>
                                    <a:pt x="182" y="15"/>
                                    <a:pt x="233" y="47"/>
                                    <a:pt x="247" y="91"/>
                                  </a:cubicBezTo>
                                  <a:cubicBezTo>
                                    <a:pt x="248" y="95"/>
                                    <a:pt x="250" y="99"/>
                                    <a:pt x="256" y="99"/>
                                  </a:cubicBezTo>
                                  <a:cubicBezTo>
                                    <a:pt x="263" y="99"/>
                                    <a:pt x="263" y="92"/>
                                    <a:pt x="263" y="85"/>
                                  </a:cubicBezTo>
                                  <a:cubicBezTo>
                                    <a:pt x="263" y="61"/>
                                    <a:pt x="263" y="38"/>
                                    <a:pt x="263" y="14"/>
                                  </a:cubicBezTo>
                                  <a:moveTo>
                                    <a:pt x="248" y="59"/>
                                  </a:moveTo>
                                  <a:cubicBezTo>
                                    <a:pt x="242" y="51"/>
                                    <a:pt x="238" y="45"/>
                                    <a:pt x="227" y="35"/>
                                  </a:cubicBezTo>
                                  <a:cubicBezTo>
                                    <a:pt x="229" y="35"/>
                                    <a:pt x="233" y="35"/>
                                    <a:pt x="234" y="35"/>
                                  </a:cubicBezTo>
                                  <a:cubicBezTo>
                                    <a:pt x="239" y="35"/>
                                    <a:pt x="245" y="35"/>
                                    <a:pt x="248" y="32"/>
                                  </a:cubicBezTo>
                                  <a:cubicBezTo>
                                    <a:pt x="248" y="41"/>
                                    <a:pt x="248" y="50"/>
                                    <a:pt x="248" y="59"/>
                                  </a:cubicBezTo>
                                  <a:moveTo>
                                    <a:pt x="98" y="25"/>
                                  </a:moveTo>
                                  <a:cubicBezTo>
                                    <a:pt x="89" y="35"/>
                                    <a:pt x="61" y="71"/>
                                    <a:pt x="61" y="153"/>
                                  </a:cubicBezTo>
                                  <a:cubicBezTo>
                                    <a:pt x="61" y="195"/>
                                    <a:pt x="67" y="253"/>
                                    <a:pt x="105" y="284"/>
                                  </a:cubicBezTo>
                                  <a:cubicBezTo>
                                    <a:pt x="36" y="261"/>
                                    <a:pt x="15" y="205"/>
                                    <a:pt x="15" y="153"/>
                                  </a:cubicBezTo>
                                  <a:cubicBezTo>
                                    <a:pt x="15" y="75"/>
                                    <a:pt x="59" y="38"/>
                                    <a:pt x="98" y="2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91" name="Freeform 91"/>
                          <wps:cNvSpPr/>
                          <wps:spPr>
                            <a:xfrm>
                              <a:off x="245160" y="0"/>
                              <a:ext cx="57240" cy="97920"/>
                            </a:xfrm>
                            <a:custGeom>
                              <a:avLst/>
                              <a:gdLst/>
                              <a:ahLst/>
                              <a:cxnLst/>
                              <a:rect l="l" t="t" r="r" b="b"/>
                              <a:pathLst>
                                <a:path w="169" h="282">
                                  <a:moveTo>
                                    <a:pt x="32" y="249"/>
                                  </a:moveTo>
                                  <a:cubicBezTo>
                                    <a:pt x="48" y="235"/>
                                    <a:pt x="62" y="220"/>
                                    <a:pt x="78" y="206"/>
                                  </a:cubicBezTo>
                                  <a:cubicBezTo>
                                    <a:pt x="143" y="147"/>
                                    <a:pt x="169" y="124"/>
                                    <a:pt x="169" y="83"/>
                                  </a:cubicBezTo>
                                  <a:cubicBezTo>
                                    <a:pt x="169" y="35"/>
                                    <a:pt x="131" y="1"/>
                                    <a:pt x="79" y="1"/>
                                  </a:cubicBezTo>
                                  <a:cubicBezTo>
                                    <a:pt x="31" y="1"/>
                                    <a:pt x="0" y="39"/>
                                    <a:pt x="0" y="78"/>
                                  </a:cubicBezTo>
                                  <a:cubicBezTo>
                                    <a:pt x="0" y="101"/>
                                    <a:pt x="21" y="101"/>
                                    <a:pt x="22" y="101"/>
                                  </a:cubicBezTo>
                                  <a:cubicBezTo>
                                    <a:pt x="30" y="101"/>
                                    <a:pt x="44" y="96"/>
                                    <a:pt x="44" y="79"/>
                                  </a:cubicBezTo>
                                  <a:cubicBezTo>
                                    <a:pt x="44" y="68"/>
                                    <a:pt x="37" y="57"/>
                                    <a:pt x="22" y="57"/>
                                  </a:cubicBezTo>
                                  <a:cubicBezTo>
                                    <a:pt x="19" y="57"/>
                                    <a:pt x="18" y="57"/>
                                    <a:pt x="16" y="57"/>
                                  </a:cubicBezTo>
                                  <a:cubicBezTo>
                                    <a:pt x="26" y="30"/>
                                    <a:pt x="49" y="14"/>
                                    <a:pt x="74" y="14"/>
                                  </a:cubicBezTo>
                                  <a:cubicBezTo>
                                    <a:pt x="111" y="14"/>
                                    <a:pt x="131" y="48"/>
                                    <a:pt x="131" y="83"/>
                                  </a:cubicBezTo>
                                  <a:cubicBezTo>
                                    <a:pt x="131" y="116"/>
                                    <a:pt x="109" y="150"/>
                                    <a:pt x="86" y="176"/>
                                  </a:cubicBezTo>
                                  <a:cubicBezTo>
                                    <a:pt x="58" y="206"/>
                                    <a:pt x="32" y="236"/>
                                    <a:pt x="4" y="266"/>
                                  </a:cubicBezTo>
                                  <a:cubicBezTo>
                                    <a:pt x="0" y="271"/>
                                    <a:pt x="0" y="271"/>
                                    <a:pt x="0" y="282"/>
                                  </a:cubicBezTo>
                                  <a:cubicBezTo>
                                    <a:pt x="52" y="282"/>
                                    <a:pt x="104" y="282"/>
                                    <a:pt x="157" y="282"/>
                                  </a:cubicBezTo>
                                  <a:cubicBezTo>
                                    <a:pt x="161" y="256"/>
                                    <a:pt x="165" y="232"/>
                                    <a:pt x="169" y="208"/>
                                  </a:cubicBezTo>
                                  <a:cubicBezTo>
                                    <a:pt x="165" y="208"/>
                                    <a:pt x="162" y="208"/>
                                    <a:pt x="158" y="208"/>
                                  </a:cubicBezTo>
                                  <a:cubicBezTo>
                                    <a:pt x="156" y="220"/>
                                    <a:pt x="153" y="240"/>
                                    <a:pt x="149" y="246"/>
                                  </a:cubicBezTo>
                                  <a:cubicBezTo>
                                    <a:pt x="146" y="249"/>
                                    <a:pt x="117" y="249"/>
                                    <a:pt x="109" y="249"/>
                                  </a:cubicBezTo>
                                  <a:cubicBezTo>
                                    <a:pt x="84" y="249"/>
                                    <a:pt x="57" y="249"/>
                                    <a:pt x="32" y="24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92" name="Freeform 92"/>
                          <wps:cNvSpPr/>
                          <wps:spPr>
                            <a:xfrm>
                              <a:off x="189360" y="182880"/>
                              <a:ext cx="123840" cy="99720"/>
                            </a:xfrm>
                            <a:custGeom>
                              <a:avLst/>
                              <a:gdLst/>
                              <a:ahLst/>
                              <a:cxnLst/>
                              <a:rect l="l" t="t" r="r" b="b"/>
                              <a:pathLst>
                                <a:path w="355" h="288">
                                  <a:moveTo>
                                    <a:pt x="304" y="45"/>
                                  </a:moveTo>
                                  <a:cubicBezTo>
                                    <a:pt x="307" y="28"/>
                                    <a:pt x="314" y="15"/>
                                    <a:pt x="348" y="14"/>
                                  </a:cubicBezTo>
                                  <a:cubicBezTo>
                                    <a:pt x="350" y="14"/>
                                    <a:pt x="355" y="14"/>
                                    <a:pt x="355" y="5"/>
                                  </a:cubicBezTo>
                                  <a:cubicBezTo>
                                    <a:pt x="353" y="4"/>
                                    <a:pt x="355" y="0"/>
                                    <a:pt x="350" y="0"/>
                                  </a:cubicBezTo>
                                  <a:cubicBezTo>
                                    <a:pt x="336" y="0"/>
                                    <a:pt x="322" y="2"/>
                                    <a:pt x="307" y="2"/>
                                  </a:cubicBezTo>
                                  <a:cubicBezTo>
                                    <a:pt x="293" y="2"/>
                                    <a:pt x="278" y="0"/>
                                    <a:pt x="265" y="0"/>
                                  </a:cubicBezTo>
                                  <a:cubicBezTo>
                                    <a:pt x="262" y="0"/>
                                    <a:pt x="257" y="0"/>
                                    <a:pt x="257" y="9"/>
                                  </a:cubicBezTo>
                                  <a:cubicBezTo>
                                    <a:pt x="257" y="14"/>
                                    <a:pt x="262" y="14"/>
                                    <a:pt x="265" y="14"/>
                                  </a:cubicBezTo>
                                  <a:cubicBezTo>
                                    <a:pt x="289" y="14"/>
                                    <a:pt x="293" y="23"/>
                                    <a:pt x="293" y="32"/>
                                  </a:cubicBezTo>
                                  <a:cubicBezTo>
                                    <a:pt x="293" y="34"/>
                                    <a:pt x="293" y="40"/>
                                    <a:pt x="292" y="41"/>
                                  </a:cubicBezTo>
                                  <a:cubicBezTo>
                                    <a:pt x="276" y="104"/>
                                    <a:pt x="260" y="166"/>
                                    <a:pt x="245" y="228"/>
                                  </a:cubicBezTo>
                                  <a:cubicBezTo>
                                    <a:pt x="213" y="155"/>
                                    <a:pt x="182" y="82"/>
                                    <a:pt x="152" y="9"/>
                                  </a:cubicBezTo>
                                  <a:cubicBezTo>
                                    <a:pt x="149" y="2"/>
                                    <a:pt x="147" y="0"/>
                                    <a:pt x="138" y="0"/>
                                  </a:cubicBezTo>
                                  <a:cubicBezTo>
                                    <a:pt x="119" y="0"/>
                                    <a:pt x="101" y="0"/>
                                    <a:pt x="81" y="0"/>
                                  </a:cubicBezTo>
                                  <a:cubicBezTo>
                                    <a:pt x="73" y="0"/>
                                    <a:pt x="69" y="0"/>
                                    <a:pt x="69" y="9"/>
                                  </a:cubicBezTo>
                                  <a:cubicBezTo>
                                    <a:pt x="69" y="14"/>
                                    <a:pt x="73" y="14"/>
                                    <a:pt x="81" y="14"/>
                                  </a:cubicBezTo>
                                  <a:cubicBezTo>
                                    <a:pt x="84" y="14"/>
                                    <a:pt x="110" y="14"/>
                                    <a:pt x="110" y="17"/>
                                  </a:cubicBezTo>
                                  <a:cubicBezTo>
                                    <a:pt x="91" y="93"/>
                                    <a:pt x="73" y="168"/>
                                    <a:pt x="54" y="244"/>
                                  </a:cubicBezTo>
                                  <a:cubicBezTo>
                                    <a:pt x="49" y="261"/>
                                    <a:pt x="42" y="274"/>
                                    <a:pt x="8" y="275"/>
                                  </a:cubicBezTo>
                                  <a:cubicBezTo>
                                    <a:pt x="6" y="275"/>
                                    <a:pt x="1" y="275"/>
                                    <a:pt x="1" y="283"/>
                                  </a:cubicBezTo>
                                  <a:cubicBezTo>
                                    <a:pt x="1" y="286"/>
                                    <a:pt x="3" y="288"/>
                                    <a:pt x="6" y="288"/>
                                  </a:cubicBezTo>
                                  <a:cubicBezTo>
                                    <a:pt x="20" y="288"/>
                                    <a:pt x="35" y="287"/>
                                    <a:pt x="49" y="287"/>
                                  </a:cubicBezTo>
                                  <a:cubicBezTo>
                                    <a:pt x="62" y="287"/>
                                    <a:pt x="78" y="288"/>
                                    <a:pt x="92" y="288"/>
                                  </a:cubicBezTo>
                                  <a:cubicBezTo>
                                    <a:pt x="93" y="288"/>
                                    <a:pt x="99" y="288"/>
                                    <a:pt x="99" y="280"/>
                                  </a:cubicBezTo>
                                  <a:cubicBezTo>
                                    <a:pt x="99" y="275"/>
                                    <a:pt x="96" y="275"/>
                                    <a:pt x="91" y="275"/>
                                  </a:cubicBezTo>
                                  <a:cubicBezTo>
                                    <a:pt x="67" y="274"/>
                                    <a:pt x="63" y="264"/>
                                    <a:pt x="63" y="256"/>
                                  </a:cubicBezTo>
                                  <a:cubicBezTo>
                                    <a:pt x="63" y="253"/>
                                    <a:pt x="63" y="251"/>
                                    <a:pt x="65" y="246"/>
                                  </a:cubicBezTo>
                                  <a:cubicBezTo>
                                    <a:pt x="84" y="172"/>
                                    <a:pt x="102" y="99"/>
                                    <a:pt x="121" y="24"/>
                                  </a:cubicBezTo>
                                  <a:cubicBezTo>
                                    <a:pt x="122" y="27"/>
                                    <a:pt x="122" y="28"/>
                                    <a:pt x="125" y="32"/>
                                  </a:cubicBezTo>
                                  <a:cubicBezTo>
                                    <a:pt x="159" y="114"/>
                                    <a:pt x="194" y="197"/>
                                    <a:pt x="229" y="280"/>
                                  </a:cubicBezTo>
                                  <a:cubicBezTo>
                                    <a:pt x="233" y="287"/>
                                    <a:pt x="234" y="288"/>
                                    <a:pt x="237" y="288"/>
                                  </a:cubicBezTo>
                                  <a:cubicBezTo>
                                    <a:pt x="242" y="288"/>
                                    <a:pt x="242" y="287"/>
                                    <a:pt x="243" y="279"/>
                                  </a:cubicBezTo>
                                  <a:cubicBezTo>
                                    <a:pt x="263" y="201"/>
                                    <a:pt x="283" y="123"/>
                                    <a:pt x="304" y="4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93" name="Freeform 93"/>
                          <wps:cNvSpPr/>
                          <wps:spPr>
                            <a:xfrm>
                              <a:off x="311760" y="262080"/>
                              <a:ext cx="42480" cy="43920"/>
                            </a:xfrm>
                            <a:custGeom>
                              <a:avLst/>
                              <a:gdLst/>
                              <a:ahLst/>
                              <a:cxnLst/>
                              <a:rect l="l" t="t" r="r" b="b"/>
                              <a:pathLst>
                                <a:path w="129" h="132">
                                  <a:moveTo>
                                    <a:pt x="112" y="17"/>
                                  </a:moveTo>
                                  <a:cubicBezTo>
                                    <a:pt x="102" y="19"/>
                                    <a:pt x="97" y="28"/>
                                    <a:pt x="97" y="34"/>
                                  </a:cubicBezTo>
                                  <a:cubicBezTo>
                                    <a:pt x="97" y="42"/>
                                    <a:pt x="103" y="44"/>
                                    <a:pt x="109" y="44"/>
                                  </a:cubicBezTo>
                                  <a:cubicBezTo>
                                    <a:pt x="115" y="44"/>
                                    <a:pt x="126" y="40"/>
                                    <a:pt x="126" y="25"/>
                                  </a:cubicBezTo>
                                  <a:cubicBezTo>
                                    <a:pt x="126" y="6"/>
                                    <a:pt x="103" y="0"/>
                                    <a:pt x="86" y="0"/>
                                  </a:cubicBezTo>
                                  <a:cubicBezTo>
                                    <a:pt x="43" y="0"/>
                                    <a:pt x="1" y="41"/>
                                    <a:pt x="1" y="82"/>
                                  </a:cubicBezTo>
                                  <a:cubicBezTo>
                                    <a:pt x="1" y="107"/>
                                    <a:pt x="19" y="133"/>
                                    <a:pt x="56" y="133"/>
                                  </a:cubicBezTo>
                                  <a:cubicBezTo>
                                    <a:pt x="105" y="133"/>
                                    <a:pt x="129" y="103"/>
                                    <a:pt x="129" y="100"/>
                                  </a:cubicBezTo>
                                  <a:cubicBezTo>
                                    <a:pt x="129" y="98"/>
                                    <a:pt x="127" y="95"/>
                                    <a:pt x="124" y="95"/>
                                  </a:cubicBezTo>
                                  <a:cubicBezTo>
                                    <a:pt x="122" y="95"/>
                                    <a:pt x="122" y="95"/>
                                    <a:pt x="120" y="97"/>
                                  </a:cubicBezTo>
                                  <a:cubicBezTo>
                                    <a:pt x="97" y="125"/>
                                    <a:pt x="62" y="125"/>
                                    <a:pt x="56" y="125"/>
                                  </a:cubicBezTo>
                                  <a:cubicBezTo>
                                    <a:pt x="36" y="125"/>
                                    <a:pt x="26" y="110"/>
                                    <a:pt x="26" y="92"/>
                                  </a:cubicBezTo>
                                  <a:cubicBezTo>
                                    <a:pt x="26" y="84"/>
                                    <a:pt x="30" y="52"/>
                                    <a:pt x="45" y="31"/>
                                  </a:cubicBezTo>
                                  <a:cubicBezTo>
                                    <a:pt x="56" y="17"/>
                                    <a:pt x="72" y="8"/>
                                    <a:pt x="86" y="8"/>
                                  </a:cubicBezTo>
                                  <a:cubicBezTo>
                                    <a:pt x="91" y="8"/>
                                    <a:pt x="105" y="8"/>
                                    <a:pt x="112" y="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35" style="position:absolute;margin-left:0pt;margin-top:-24.15pt;width:27.9pt;height:24.05pt" coordorigin="0,-483" coordsize="558,481">
                <v:group id="shape_0" style="position:absolute;left:0;top:-483;width:558;height:481"/>
              </v:group>
            </w:pict>
          </mc:Fallback>
        </mc:AlternateContent>
      </w:r>
      <w:r>
        <w:rPr>
          <w:rFonts w:ascii="Times New Roman" w:hAnsi="Times New Roman"/>
          <w:sz w:val="26"/>
          <w:szCs w:val="26"/>
        </w:rPr>
        <w:t xml:space="preserve">]) được bao gồm bởi phân loại yếu </w:t>
      </w:r>
      <w:r>
        <w:rPr>
          <w:rFonts w:ascii="Times New Roman" w:hAnsi="Times New Roman"/>
          <w:noProof/>
          <w:sz w:val="26"/>
          <w:szCs w:val="26"/>
          <w:lang w:eastAsia="en-US" w:bidi="ar-SA"/>
        </w:rPr>
        <mc:AlternateContent>
          <mc:Choice Requires="wpg">
            <w:drawing>
              <wp:inline distT="0" distB="0" distL="0" distR="0">
                <wp:extent cx="125095" cy="127635"/>
                <wp:effectExtent l="0" t="0" r="0" b="0"/>
                <wp:docPr id="94" name="Shape36"/>
                <wp:cNvGraphicFramePr/>
                <a:graphic xmlns:a="http://schemas.openxmlformats.org/drawingml/2006/main">
                  <a:graphicData uri="http://schemas.microsoft.com/office/word/2010/wordprocessingGroup">
                    <wpg:wgp>
                      <wpg:cNvGrpSpPr/>
                      <wpg:grpSpPr>
                        <a:xfrm>
                          <a:off x="0" y="0"/>
                          <a:ext cx="124920" cy="127800"/>
                          <a:chOff x="0" y="0"/>
                          <a:chExt cx="124920" cy="127800"/>
                        </a:xfrm>
                      </wpg:grpSpPr>
                      <wpg:grpSp>
                        <wpg:cNvPr id="95" name="Group 95"/>
                        <wpg:cNvGrpSpPr/>
                        <wpg:grpSpPr>
                          <a:xfrm>
                            <a:off x="0" y="0"/>
                            <a:ext cx="124920" cy="127800"/>
                            <a:chOff x="0" y="0"/>
                            <a:chExt cx="0" cy="0"/>
                          </a:xfrm>
                        </wpg:grpSpPr>
                        <wps:wsp>
                          <wps:cNvPr id="96" name="Freeform 96"/>
                          <wps:cNvSpPr/>
                          <wps:spPr>
                            <a:xfrm>
                              <a:off x="4320" y="8280"/>
                              <a:ext cx="113040" cy="111240"/>
                            </a:xfrm>
                            <a:custGeom>
                              <a:avLst/>
                              <a:gdLst/>
                              <a:ahLst/>
                              <a:cxnLst/>
                              <a:rect l="l" t="t" r="r" b="b"/>
                              <a:pathLst>
                                <a:path w="314" h="309">
                                  <a:moveTo>
                                    <a:pt x="157" y="308"/>
                                  </a:moveTo>
                                  <a:cubicBezTo>
                                    <a:pt x="104" y="308"/>
                                    <a:pt x="53" y="308"/>
                                    <a:pt x="0" y="308"/>
                                  </a:cubicBezTo>
                                  <a:cubicBezTo>
                                    <a:pt x="0" y="205"/>
                                    <a:pt x="0" y="102"/>
                                    <a:pt x="0" y="-1"/>
                                  </a:cubicBezTo>
                                  <a:cubicBezTo>
                                    <a:pt x="104" y="-1"/>
                                    <a:pt x="209" y="-1"/>
                                    <a:pt x="314" y="-1"/>
                                  </a:cubicBezTo>
                                  <a:cubicBezTo>
                                    <a:pt x="314" y="102"/>
                                    <a:pt x="314" y="205"/>
                                    <a:pt x="314" y="308"/>
                                  </a:cubicBezTo>
                                  <a:cubicBezTo>
                                    <a:pt x="262" y="308"/>
                                    <a:pt x="209" y="308"/>
                                    <a:pt x="157" y="308"/>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97" name="Freeform 97"/>
                          <wps:cNvSpPr/>
                          <wps:spPr>
                            <a:xfrm>
                              <a:off x="0" y="0"/>
                              <a:ext cx="102960" cy="102960"/>
                            </a:xfrm>
                            <a:custGeom>
                              <a:avLst/>
                              <a:gdLst/>
                              <a:ahLst/>
                              <a:cxnLst/>
                              <a:rect l="l" t="t" r="r" b="b"/>
                              <a:pathLst>
                                <a:path w="286" h="286">
                                  <a:moveTo>
                                    <a:pt x="171" y="31"/>
                                  </a:moveTo>
                                  <a:cubicBezTo>
                                    <a:pt x="173" y="19"/>
                                    <a:pt x="174" y="16"/>
                                    <a:pt x="180" y="15"/>
                                  </a:cubicBezTo>
                                  <a:cubicBezTo>
                                    <a:pt x="184" y="14"/>
                                    <a:pt x="196" y="14"/>
                                    <a:pt x="205" y="14"/>
                                  </a:cubicBezTo>
                                  <a:cubicBezTo>
                                    <a:pt x="247" y="14"/>
                                    <a:pt x="267" y="15"/>
                                    <a:pt x="267" y="49"/>
                                  </a:cubicBezTo>
                                  <a:cubicBezTo>
                                    <a:pt x="267" y="55"/>
                                    <a:pt x="264" y="72"/>
                                    <a:pt x="263" y="83"/>
                                  </a:cubicBezTo>
                                  <a:cubicBezTo>
                                    <a:pt x="263" y="84"/>
                                    <a:pt x="262" y="90"/>
                                    <a:pt x="262" y="91"/>
                                  </a:cubicBezTo>
                                  <a:cubicBezTo>
                                    <a:pt x="262" y="94"/>
                                    <a:pt x="263" y="96"/>
                                    <a:pt x="267" y="96"/>
                                  </a:cubicBezTo>
                                  <a:cubicBezTo>
                                    <a:pt x="272" y="96"/>
                                    <a:pt x="273" y="92"/>
                                    <a:pt x="273" y="86"/>
                                  </a:cubicBezTo>
                                  <a:cubicBezTo>
                                    <a:pt x="278" y="62"/>
                                    <a:pt x="281" y="37"/>
                                    <a:pt x="285" y="13"/>
                                  </a:cubicBezTo>
                                  <a:cubicBezTo>
                                    <a:pt x="285" y="12"/>
                                    <a:pt x="286" y="7"/>
                                    <a:pt x="286" y="6"/>
                                  </a:cubicBezTo>
                                  <a:cubicBezTo>
                                    <a:pt x="286" y="1"/>
                                    <a:pt x="281" y="1"/>
                                    <a:pt x="274" y="1"/>
                                  </a:cubicBezTo>
                                  <a:cubicBezTo>
                                    <a:pt x="197" y="1"/>
                                    <a:pt x="119" y="1"/>
                                    <a:pt x="42" y="1"/>
                                  </a:cubicBezTo>
                                  <a:cubicBezTo>
                                    <a:pt x="31" y="1"/>
                                    <a:pt x="31" y="2"/>
                                    <a:pt x="29" y="9"/>
                                  </a:cubicBezTo>
                                  <a:cubicBezTo>
                                    <a:pt x="20" y="35"/>
                                    <a:pt x="12" y="59"/>
                                    <a:pt x="3" y="84"/>
                                  </a:cubicBezTo>
                                  <a:cubicBezTo>
                                    <a:pt x="2" y="85"/>
                                    <a:pt x="2" y="89"/>
                                    <a:pt x="1" y="91"/>
                                  </a:cubicBezTo>
                                  <a:cubicBezTo>
                                    <a:pt x="1" y="94"/>
                                    <a:pt x="2" y="96"/>
                                    <a:pt x="6" y="96"/>
                                  </a:cubicBezTo>
                                  <a:cubicBezTo>
                                    <a:pt x="9" y="96"/>
                                    <a:pt x="11" y="94"/>
                                    <a:pt x="13" y="88"/>
                                  </a:cubicBezTo>
                                  <a:cubicBezTo>
                                    <a:pt x="36" y="21"/>
                                    <a:pt x="47" y="14"/>
                                    <a:pt x="109" y="14"/>
                                  </a:cubicBezTo>
                                  <a:cubicBezTo>
                                    <a:pt x="114" y="14"/>
                                    <a:pt x="119" y="14"/>
                                    <a:pt x="125" y="14"/>
                                  </a:cubicBezTo>
                                  <a:cubicBezTo>
                                    <a:pt x="137" y="14"/>
                                    <a:pt x="137" y="15"/>
                                    <a:pt x="137" y="19"/>
                                  </a:cubicBezTo>
                                  <a:cubicBezTo>
                                    <a:pt x="137" y="21"/>
                                    <a:pt x="136" y="27"/>
                                    <a:pt x="136" y="28"/>
                                  </a:cubicBezTo>
                                  <a:cubicBezTo>
                                    <a:pt x="116" y="103"/>
                                    <a:pt x="97" y="178"/>
                                    <a:pt x="79" y="253"/>
                                  </a:cubicBezTo>
                                  <a:cubicBezTo>
                                    <a:pt x="76" y="268"/>
                                    <a:pt x="73" y="273"/>
                                    <a:pt x="29" y="273"/>
                                  </a:cubicBezTo>
                                  <a:cubicBezTo>
                                    <a:pt x="13" y="273"/>
                                    <a:pt x="11" y="273"/>
                                    <a:pt x="11" y="282"/>
                                  </a:cubicBezTo>
                                  <a:cubicBezTo>
                                    <a:pt x="11" y="286"/>
                                    <a:pt x="15" y="286"/>
                                    <a:pt x="18" y="286"/>
                                  </a:cubicBezTo>
                                  <a:cubicBezTo>
                                    <a:pt x="30" y="286"/>
                                    <a:pt x="42" y="285"/>
                                    <a:pt x="53" y="285"/>
                                  </a:cubicBezTo>
                                  <a:cubicBezTo>
                                    <a:pt x="65" y="285"/>
                                    <a:pt x="77" y="285"/>
                                    <a:pt x="89" y="285"/>
                                  </a:cubicBezTo>
                                  <a:cubicBezTo>
                                    <a:pt x="101" y="285"/>
                                    <a:pt x="112" y="285"/>
                                    <a:pt x="124" y="285"/>
                                  </a:cubicBezTo>
                                  <a:cubicBezTo>
                                    <a:pt x="136" y="285"/>
                                    <a:pt x="148" y="286"/>
                                    <a:pt x="160" y="286"/>
                                  </a:cubicBezTo>
                                  <a:cubicBezTo>
                                    <a:pt x="165" y="286"/>
                                    <a:pt x="169" y="286"/>
                                    <a:pt x="169" y="278"/>
                                  </a:cubicBezTo>
                                  <a:cubicBezTo>
                                    <a:pt x="169" y="273"/>
                                    <a:pt x="166" y="273"/>
                                    <a:pt x="155" y="273"/>
                                  </a:cubicBezTo>
                                  <a:cubicBezTo>
                                    <a:pt x="144" y="273"/>
                                    <a:pt x="139" y="273"/>
                                    <a:pt x="128" y="272"/>
                                  </a:cubicBezTo>
                                  <a:cubicBezTo>
                                    <a:pt x="115" y="271"/>
                                    <a:pt x="113" y="269"/>
                                    <a:pt x="113" y="262"/>
                                  </a:cubicBezTo>
                                  <a:cubicBezTo>
                                    <a:pt x="113" y="260"/>
                                    <a:pt x="113" y="260"/>
                                    <a:pt x="114" y="254"/>
                                  </a:cubicBezTo>
                                  <a:cubicBezTo>
                                    <a:pt x="132" y="180"/>
                                    <a:pt x="151" y="106"/>
                                    <a:pt x="171" y="3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98" name="Freeform 98"/>
                          <wps:cNvSpPr/>
                          <wps:spPr>
                            <a:xfrm>
                              <a:off x="92880" y="59760"/>
                              <a:ext cx="32400" cy="68040"/>
                            </a:xfrm>
                            <a:custGeom>
                              <a:avLst/>
                              <a:gdLst/>
                              <a:ahLst/>
                              <a:cxnLst/>
                              <a:rect l="l" t="t" r="r" b="b"/>
                              <a:pathLst>
                                <a:path w="101" h="189">
                                  <a:moveTo>
                                    <a:pt x="61" y="67"/>
                                  </a:moveTo>
                                  <a:cubicBezTo>
                                    <a:pt x="70" y="67"/>
                                    <a:pt x="80" y="67"/>
                                    <a:pt x="91" y="67"/>
                                  </a:cubicBezTo>
                                  <a:cubicBezTo>
                                    <a:pt x="97" y="67"/>
                                    <a:pt x="100" y="67"/>
                                    <a:pt x="100" y="61"/>
                                  </a:cubicBezTo>
                                  <a:cubicBezTo>
                                    <a:pt x="100" y="56"/>
                                    <a:pt x="97" y="56"/>
                                    <a:pt x="91" y="56"/>
                                  </a:cubicBezTo>
                                  <a:cubicBezTo>
                                    <a:pt x="81" y="56"/>
                                    <a:pt x="71" y="56"/>
                                    <a:pt x="63" y="56"/>
                                  </a:cubicBezTo>
                                  <a:cubicBezTo>
                                    <a:pt x="67" y="42"/>
                                    <a:pt x="70" y="28"/>
                                    <a:pt x="74" y="13"/>
                                  </a:cubicBezTo>
                                  <a:cubicBezTo>
                                    <a:pt x="75" y="12"/>
                                    <a:pt x="75" y="11"/>
                                    <a:pt x="75" y="9"/>
                                  </a:cubicBezTo>
                                  <a:cubicBezTo>
                                    <a:pt x="75" y="3"/>
                                    <a:pt x="71" y="0"/>
                                    <a:pt x="65" y="0"/>
                                  </a:cubicBezTo>
                                  <a:cubicBezTo>
                                    <a:pt x="58" y="0"/>
                                    <a:pt x="53" y="5"/>
                                    <a:pt x="51" y="12"/>
                                  </a:cubicBezTo>
                                  <a:cubicBezTo>
                                    <a:pt x="49" y="20"/>
                                    <a:pt x="53" y="6"/>
                                    <a:pt x="40" y="56"/>
                                  </a:cubicBezTo>
                                  <a:cubicBezTo>
                                    <a:pt x="31" y="56"/>
                                    <a:pt x="20" y="56"/>
                                    <a:pt x="10" y="56"/>
                                  </a:cubicBezTo>
                                  <a:cubicBezTo>
                                    <a:pt x="4" y="56"/>
                                    <a:pt x="0" y="56"/>
                                    <a:pt x="0" y="64"/>
                                  </a:cubicBezTo>
                                  <a:cubicBezTo>
                                    <a:pt x="0" y="67"/>
                                    <a:pt x="4" y="67"/>
                                    <a:pt x="9" y="67"/>
                                  </a:cubicBezTo>
                                  <a:cubicBezTo>
                                    <a:pt x="19" y="67"/>
                                    <a:pt x="28" y="67"/>
                                    <a:pt x="38" y="67"/>
                                  </a:cubicBezTo>
                                  <a:cubicBezTo>
                                    <a:pt x="32" y="90"/>
                                    <a:pt x="26" y="113"/>
                                    <a:pt x="20" y="137"/>
                                  </a:cubicBezTo>
                                  <a:cubicBezTo>
                                    <a:pt x="19" y="144"/>
                                    <a:pt x="16" y="155"/>
                                    <a:pt x="16" y="159"/>
                                  </a:cubicBezTo>
                                  <a:cubicBezTo>
                                    <a:pt x="16" y="177"/>
                                    <a:pt x="31" y="188"/>
                                    <a:pt x="47" y="188"/>
                                  </a:cubicBezTo>
                                  <a:cubicBezTo>
                                    <a:pt x="80" y="188"/>
                                    <a:pt x="98" y="146"/>
                                    <a:pt x="98" y="142"/>
                                  </a:cubicBezTo>
                                  <a:cubicBezTo>
                                    <a:pt x="98" y="138"/>
                                    <a:pt x="94" y="138"/>
                                    <a:pt x="93" y="138"/>
                                  </a:cubicBezTo>
                                  <a:cubicBezTo>
                                    <a:pt x="89" y="138"/>
                                    <a:pt x="89" y="140"/>
                                    <a:pt x="87" y="144"/>
                                  </a:cubicBezTo>
                                  <a:cubicBezTo>
                                    <a:pt x="79" y="162"/>
                                    <a:pt x="64" y="179"/>
                                    <a:pt x="47" y="179"/>
                                  </a:cubicBezTo>
                                  <a:cubicBezTo>
                                    <a:pt x="41" y="179"/>
                                    <a:pt x="38" y="176"/>
                                    <a:pt x="38" y="165"/>
                                  </a:cubicBezTo>
                                  <a:cubicBezTo>
                                    <a:pt x="38" y="161"/>
                                    <a:pt x="39" y="155"/>
                                    <a:pt x="39" y="153"/>
                                  </a:cubicBezTo>
                                  <a:cubicBezTo>
                                    <a:pt x="46" y="124"/>
                                    <a:pt x="53" y="95"/>
                                    <a:pt x="61" y="6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36" style="position:absolute;margin-left:0pt;margin-top:-10.1pt;width:9.85pt;height:10.05pt" coordorigin="0,-202" coordsize="197,201">
                <v:group id="shape_0" style="position:absolute;left:0;top:-202;width:197;height:201"/>
              </v:group>
            </w:pict>
          </mc:Fallback>
        </mc:AlternateConten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sz w:val="26"/>
          <w:szCs w:val="26"/>
        </w:rPr>
        <w:t>Để có thể hiểu rõ hơn quá trình của phương pháp này, chúng ta giả định rằng A và B biểu thị cho lớp đầu tiên và lớp thứ hai của tập dữ liệu tương ứng. Nếu phân loại mạnh thứ t bầu cho mẫu thử nghiệm x, thì kết quả phiếu bầu của mẫu x thuộc về lớp A là:</w:t>
      </w:r>
    </w:p>
    <w:p w:rsidR="00EC5C73" w:rsidRDefault="008728C0">
      <w:pPr>
        <w:tabs>
          <w:tab w:val="center" w:pos="4819"/>
          <w:tab w:val="right" w:pos="9638"/>
        </w:tabs>
        <w:spacing w:before="115" w:after="115"/>
        <w:ind w:left="29" w:right="29" w:firstLine="29"/>
        <w:rPr>
          <w:rFonts w:ascii="Times New Roman" w:hAnsi="Times New Roman"/>
          <w:sz w:val="26"/>
          <w:szCs w:val="26"/>
        </w:rPr>
      </w:pPr>
      <w:r w:rsidRPr="000928F7">
        <w:rPr>
          <w:position w:val="-34"/>
        </w:rPr>
        <w:object w:dxaOrig="2799" w:dyaOrig="760">
          <v:shape id="_x0000_i1105" type="#_x0000_t75" style="width:140.2pt;height:38.2pt" o:ole="">
            <v:imagedata r:id="rId45" o:title=""/>
          </v:shape>
          <o:OLEObject Type="Embed" ProgID="Equation.DSMT4" ShapeID="_x0000_i1105" DrawAspect="Content" ObjectID="_1744234012" r:id="rId46"/>
        </w:object>
      </w:r>
      <w:r w:rsidR="003B00CC">
        <w:tab/>
        <w:t>(13)</w:t>
      </w:r>
      <w:r w:rsidR="003B00CC">
        <w:tab/>
      </w:r>
    </w:p>
    <w:p w:rsidR="00EC5C73" w:rsidRDefault="00492DB9">
      <w:pPr>
        <w:tabs>
          <w:tab w:val="center" w:pos="4819"/>
          <w:tab w:val="right" w:pos="9638"/>
        </w:tabs>
        <w:spacing w:before="115" w:after="115"/>
        <w:ind w:left="29" w:right="29" w:firstLine="29"/>
      </w:pPr>
      <w:r>
        <w:rPr>
          <w:rFonts w:ascii="Times New Roman" w:hAnsi="Times New Roman"/>
          <w:sz w:val="26"/>
          <w:szCs w:val="26"/>
        </w:rPr>
        <w:t xml:space="preserve">Trong đó </w:t>
      </w:r>
      <w:r>
        <w:rPr>
          <w:rFonts w:ascii="Times New Roman" w:hAnsi="Times New Roman"/>
          <w:noProof/>
          <w:sz w:val="26"/>
          <w:szCs w:val="26"/>
          <w:lang w:eastAsia="en-US" w:bidi="ar-SA"/>
        </w:rPr>
        <mc:AlternateContent>
          <mc:Choice Requires="wpg">
            <w:drawing>
              <wp:inline distT="0" distB="0" distL="0" distR="0">
                <wp:extent cx="221615" cy="147955"/>
                <wp:effectExtent l="0" t="0" r="0" b="0"/>
                <wp:docPr id="99" name="Shape37"/>
                <wp:cNvGraphicFramePr/>
                <a:graphic xmlns:a="http://schemas.openxmlformats.org/drawingml/2006/main">
                  <a:graphicData uri="http://schemas.microsoft.com/office/word/2010/wordprocessingGroup">
                    <wpg:wgp>
                      <wpg:cNvGrpSpPr/>
                      <wpg:grpSpPr>
                        <a:xfrm>
                          <a:off x="0" y="0"/>
                          <a:ext cx="221760" cy="147960"/>
                          <a:chOff x="0" y="0"/>
                          <a:chExt cx="221760" cy="147960"/>
                        </a:xfrm>
                      </wpg:grpSpPr>
                      <wpg:grpSp>
                        <wpg:cNvPr id="100" name="Group 100"/>
                        <wpg:cNvGrpSpPr/>
                        <wpg:grpSpPr>
                          <a:xfrm>
                            <a:off x="0" y="0"/>
                            <a:ext cx="221760" cy="147960"/>
                            <a:chOff x="0" y="0"/>
                            <a:chExt cx="0" cy="0"/>
                          </a:xfrm>
                        </wpg:grpSpPr>
                        <wps:wsp>
                          <wps:cNvPr id="101" name="Freeform 101"/>
                          <wps:cNvSpPr/>
                          <wps:spPr>
                            <a:xfrm>
                              <a:off x="0" y="8280"/>
                              <a:ext cx="213840" cy="132120"/>
                            </a:xfrm>
                            <a:custGeom>
                              <a:avLst/>
                              <a:gdLst/>
                              <a:ahLst/>
                              <a:cxnLst/>
                              <a:rect l="l" t="t" r="r" b="b"/>
                              <a:pathLst>
                                <a:path w="594" h="367">
                                  <a:moveTo>
                                    <a:pt x="298" y="366"/>
                                  </a:moveTo>
                                  <a:cubicBezTo>
                                    <a:pt x="198" y="366"/>
                                    <a:pt x="100" y="366"/>
                                    <a:pt x="1" y="366"/>
                                  </a:cubicBezTo>
                                  <a:cubicBezTo>
                                    <a:pt x="1" y="244"/>
                                    <a:pt x="1" y="121"/>
                                    <a:pt x="1" y="-1"/>
                                  </a:cubicBezTo>
                                  <a:cubicBezTo>
                                    <a:pt x="199" y="-1"/>
                                    <a:pt x="396" y="-1"/>
                                    <a:pt x="594" y="-1"/>
                                  </a:cubicBezTo>
                                  <a:cubicBezTo>
                                    <a:pt x="594" y="121"/>
                                    <a:pt x="594" y="244"/>
                                    <a:pt x="594" y="366"/>
                                  </a:cubicBezTo>
                                  <a:cubicBezTo>
                                    <a:pt x="496" y="366"/>
                                    <a:pt x="396" y="366"/>
                                    <a:pt x="298" y="366"/>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02" name="Freeform 102"/>
                          <wps:cNvSpPr/>
                          <wps:spPr>
                            <a:xfrm>
                              <a:off x="720" y="0"/>
                              <a:ext cx="72360" cy="106560"/>
                            </a:xfrm>
                            <a:custGeom>
                              <a:avLst/>
                              <a:gdLst/>
                              <a:ahLst/>
                              <a:cxnLst/>
                              <a:rect l="l" t="t" r="r" b="b"/>
                              <a:pathLst>
                                <a:path w="208" h="296">
                                  <a:moveTo>
                                    <a:pt x="99" y="5"/>
                                  </a:moveTo>
                                  <a:cubicBezTo>
                                    <a:pt x="96" y="4"/>
                                    <a:pt x="99" y="1"/>
                                    <a:pt x="93" y="1"/>
                                  </a:cubicBezTo>
                                  <a:cubicBezTo>
                                    <a:pt x="83" y="1"/>
                                    <a:pt x="53" y="4"/>
                                    <a:pt x="42" y="5"/>
                                  </a:cubicBezTo>
                                  <a:cubicBezTo>
                                    <a:pt x="39" y="5"/>
                                    <a:pt x="34" y="5"/>
                                    <a:pt x="34" y="14"/>
                                  </a:cubicBezTo>
                                  <a:cubicBezTo>
                                    <a:pt x="34" y="19"/>
                                    <a:pt x="38" y="19"/>
                                    <a:pt x="44" y="19"/>
                                  </a:cubicBezTo>
                                  <a:cubicBezTo>
                                    <a:pt x="64" y="19"/>
                                    <a:pt x="65" y="21"/>
                                    <a:pt x="65" y="26"/>
                                  </a:cubicBezTo>
                                  <a:cubicBezTo>
                                    <a:pt x="65" y="28"/>
                                    <a:pt x="64" y="32"/>
                                    <a:pt x="64" y="34"/>
                                  </a:cubicBezTo>
                                  <a:cubicBezTo>
                                    <a:pt x="44" y="114"/>
                                    <a:pt x="23" y="194"/>
                                    <a:pt x="3" y="275"/>
                                  </a:cubicBezTo>
                                  <a:cubicBezTo>
                                    <a:pt x="0" y="280"/>
                                    <a:pt x="0" y="282"/>
                                    <a:pt x="0" y="284"/>
                                  </a:cubicBezTo>
                                  <a:cubicBezTo>
                                    <a:pt x="0" y="294"/>
                                    <a:pt x="10" y="296"/>
                                    <a:pt x="14" y="296"/>
                                  </a:cubicBezTo>
                                  <a:cubicBezTo>
                                    <a:pt x="20" y="296"/>
                                    <a:pt x="27" y="290"/>
                                    <a:pt x="29" y="284"/>
                                  </a:cubicBezTo>
                                  <a:cubicBezTo>
                                    <a:pt x="32" y="275"/>
                                    <a:pt x="34" y="264"/>
                                    <a:pt x="36" y="253"/>
                                  </a:cubicBezTo>
                                  <a:cubicBezTo>
                                    <a:pt x="40" y="241"/>
                                    <a:pt x="42" y="228"/>
                                    <a:pt x="46" y="216"/>
                                  </a:cubicBezTo>
                                  <a:cubicBezTo>
                                    <a:pt x="48" y="208"/>
                                    <a:pt x="51" y="198"/>
                                    <a:pt x="53" y="188"/>
                                  </a:cubicBezTo>
                                  <a:cubicBezTo>
                                    <a:pt x="54" y="186"/>
                                    <a:pt x="57" y="172"/>
                                    <a:pt x="58" y="169"/>
                                  </a:cubicBezTo>
                                  <a:cubicBezTo>
                                    <a:pt x="59" y="166"/>
                                    <a:pt x="72" y="142"/>
                                    <a:pt x="87" y="131"/>
                                  </a:cubicBezTo>
                                  <a:cubicBezTo>
                                    <a:pt x="95" y="124"/>
                                    <a:pt x="108" y="115"/>
                                    <a:pt x="126" y="115"/>
                                  </a:cubicBezTo>
                                  <a:cubicBezTo>
                                    <a:pt x="144" y="115"/>
                                    <a:pt x="149" y="130"/>
                                    <a:pt x="149" y="145"/>
                                  </a:cubicBezTo>
                                  <a:cubicBezTo>
                                    <a:pt x="149" y="168"/>
                                    <a:pt x="134" y="214"/>
                                    <a:pt x="124" y="239"/>
                                  </a:cubicBezTo>
                                  <a:cubicBezTo>
                                    <a:pt x="120" y="248"/>
                                    <a:pt x="118" y="253"/>
                                    <a:pt x="118" y="261"/>
                                  </a:cubicBezTo>
                                  <a:cubicBezTo>
                                    <a:pt x="118" y="280"/>
                                    <a:pt x="132" y="296"/>
                                    <a:pt x="153" y="296"/>
                                  </a:cubicBezTo>
                                  <a:cubicBezTo>
                                    <a:pt x="192" y="296"/>
                                    <a:pt x="208" y="234"/>
                                    <a:pt x="208" y="231"/>
                                  </a:cubicBezTo>
                                  <a:cubicBezTo>
                                    <a:pt x="208" y="227"/>
                                    <a:pt x="204" y="227"/>
                                    <a:pt x="203" y="227"/>
                                  </a:cubicBezTo>
                                  <a:cubicBezTo>
                                    <a:pt x="198" y="227"/>
                                    <a:pt x="198" y="228"/>
                                    <a:pt x="196" y="234"/>
                                  </a:cubicBezTo>
                                  <a:cubicBezTo>
                                    <a:pt x="190" y="257"/>
                                    <a:pt x="177" y="286"/>
                                    <a:pt x="153" y="286"/>
                                  </a:cubicBezTo>
                                  <a:cubicBezTo>
                                    <a:pt x="147" y="286"/>
                                    <a:pt x="143" y="282"/>
                                    <a:pt x="143" y="272"/>
                                  </a:cubicBezTo>
                                  <a:cubicBezTo>
                                    <a:pt x="143" y="263"/>
                                    <a:pt x="147" y="252"/>
                                    <a:pt x="150" y="242"/>
                                  </a:cubicBezTo>
                                  <a:cubicBezTo>
                                    <a:pt x="158" y="224"/>
                                    <a:pt x="177" y="176"/>
                                    <a:pt x="177" y="151"/>
                                  </a:cubicBezTo>
                                  <a:cubicBezTo>
                                    <a:pt x="177" y="124"/>
                                    <a:pt x="160" y="107"/>
                                    <a:pt x="128" y="107"/>
                                  </a:cubicBezTo>
                                  <a:cubicBezTo>
                                    <a:pt x="101" y="107"/>
                                    <a:pt x="81" y="120"/>
                                    <a:pt x="66" y="139"/>
                                  </a:cubicBezTo>
                                  <a:cubicBezTo>
                                    <a:pt x="77" y="94"/>
                                    <a:pt x="88" y="50"/>
                                    <a:pt x="99" y="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3" name="Freeform 103"/>
                          <wps:cNvSpPr/>
                          <wps:spPr>
                            <a:xfrm>
                              <a:off x="84600" y="61560"/>
                              <a:ext cx="36360" cy="67320"/>
                            </a:xfrm>
                            <a:custGeom>
                              <a:avLst/>
                              <a:gdLst/>
                              <a:ahLst/>
                              <a:cxnLst/>
                              <a:rect l="l" t="t" r="r" b="b"/>
                              <a:pathLst>
                                <a:path w="101" h="187">
                                  <a:moveTo>
                                    <a:pt x="60" y="68"/>
                                  </a:moveTo>
                                  <a:cubicBezTo>
                                    <a:pt x="70" y="68"/>
                                    <a:pt x="81" y="68"/>
                                    <a:pt x="90" y="68"/>
                                  </a:cubicBezTo>
                                  <a:cubicBezTo>
                                    <a:pt x="95" y="68"/>
                                    <a:pt x="100" y="68"/>
                                    <a:pt x="100" y="62"/>
                                  </a:cubicBezTo>
                                  <a:cubicBezTo>
                                    <a:pt x="100" y="58"/>
                                    <a:pt x="95" y="58"/>
                                    <a:pt x="90" y="58"/>
                                  </a:cubicBezTo>
                                  <a:cubicBezTo>
                                    <a:pt x="81" y="58"/>
                                    <a:pt x="72" y="58"/>
                                    <a:pt x="63" y="58"/>
                                  </a:cubicBezTo>
                                  <a:cubicBezTo>
                                    <a:pt x="66" y="44"/>
                                    <a:pt x="70" y="28"/>
                                    <a:pt x="73" y="14"/>
                                  </a:cubicBezTo>
                                  <a:cubicBezTo>
                                    <a:pt x="73" y="13"/>
                                    <a:pt x="75" y="11"/>
                                    <a:pt x="75" y="10"/>
                                  </a:cubicBezTo>
                                  <a:cubicBezTo>
                                    <a:pt x="75" y="4"/>
                                    <a:pt x="70" y="1"/>
                                    <a:pt x="64" y="1"/>
                                  </a:cubicBezTo>
                                  <a:cubicBezTo>
                                    <a:pt x="57" y="1"/>
                                    <a:pt x="53" y="5"/>
                                    <a:pt x="51" y="13"/>
                                  </a:cubicBezTo>
                                  <a:cubicBezTo>
                                    <a:pt x="48" y="21"/>
                                    <a:pt x="52" y="7"/>
                                    <a:pt x="40" y="58"/>
                                  </a:cubicBezTo>
                                  <a:cubicBezTo>
                                    <a:pt x="29" y="58"/>
                                    <a:pt x="19" y="58"/>
                                    <a:pt x="9" y="58"/>
                                  </a:cubicBezTo>
                                  <a:cubicBezTo>
                                    <a:pt x="4" y="58"/>
                                    <a:pt x="0" y="58"/>
                                    <a:pt x="0" y="64"/>
                                  </a:cubicBezTo>
                                  <a:cubicBezTo>
                                    <a:pt x="0" y="68"/>
                                    <a:pt x="4" y="68"/>
                                    <a:pt x="9" y="68"/>
                                  </a:cubicBezTo>
                                  <a:cubicBezTo>
                                    <a:pt x="18" y="68"/>
                                    <a:pt x="27" y="68"/>
                                    <a:pt x="36" y="68"/>
                                  </a:cubicBezTo>
                                  <a:cubicBezTo>
                                    <a:pt x="30" y="90"/>
                                    <a:pt x="25" y="113"/>
                                    <a:pt x="19" y="137"/>
                                  </a:cubicBezTo>
                                  <a:cubicBezTo>
                                    <a:pt x="17" y="144"/>
                                    <a:pt x="15" y="155"/>
                                    <a:pt x="15" y="160"/>
                                  </a:cubicBezTo>
                                  <a:cubicBezTo>
                                    <a:pt x="15" y="176"/>
                                    <a:pt x="29" y="187"/>
                                    <a:pt x="46" y="187"/>
                                  </a:cubicBezTo>
                                  <a:cubicBezTo>
                                    <a:pt x="79" y="187"/>
                                    <a:pt x="97" y="145"/>
                                    <a:pt x="97" y="142"/>
                                  </a:cubicBezTo>
                                  <a:cubicBezTo>
                                    <a:pt x="97" y="138"/>
                                    <a:pt x="94" y="138"/>
                                    <a:pt x="93" y="138"/>
                                  </a:cubicBezTo>
                                  <a:cubicBezTo>
                                    <a:pt x="89" y="138"/>
                                    <a:pt x="89" y="139"/>
                                    <a:pt x="87" y="144"/>
                                  </a:cubicBezTo>
                                  <a:cubicBezTo>
                                    <a:pt x="78" y="162"/>
                                    <a:pt x="64" y="179"/>
                                    <a:pt x="47" y="179"/>
                                  </a:cubicBezTo>
                                  <a:cubicBezTo>
                                    <a:pt x="41" y="179"/>
                                    <a:pt x="37" y="175"/>
                                    <a:pt x="37" y="165"/>
                                  </a:cubicBezTo>
                                  <a:cubicBezTo>
                                    <a:pt x="37" y="161"/>
                                    <a:pt x="39" y="155"/>
                                    <a:pt x="39" y="153"/>
                                  </a:cubicBezTo>
                                  <a:cubicBezTo>
                                    <a:pt x="46" y="124"/>
                                    <a:pt x="53" y="95"/>
                                    <a:pt x="60" y="6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4" name="Freeform 104"/>
                          <wps:cNvSpPr/>
                          <wps:spPr>
                            <a:xfrm>
                              <a:off x="139680" y="118080"/>
                              <a:ext cx="10800" cy="29880"/>
                            </a:xfrm>
                            <a:custGeom>
                              <a:avLst/>
                              <a:gdLst/>
                              <a:ahLst/>
                              <a:cxnLst/>
                              <a:rect l="l" t="t" r="r" b="b"/>
                              <a:pathLst>
                                <a:path w="37" h="90">
                                  <a:moveTo>
                                    <a:pt x="29" y="28"/>
                                  </a:moveTo>
                                  <a:cubicBezTo>
                                    <a:pt x="29" y="44"/>
                                    <a:pt x="27" y="64"/>
                                    <a:pt x="7" y="81"/>
                                  </a:cubicBezTo>
                                  <a:cubicBezTo>
                                    <a:pt x="5" y="83"/>
                                    <a:pt x="4" y="84"/>
                                    <a:pt x="4" y="85"/>
                                  </a:cubicBezTo>
                                  <a:cubicBezTo>
                                    <a:pt x="4" y="87"/>
                                    <a:pt x="7" y="90"/>
                                    <a:pt x="9" y="90"/>
                                  </a:cubicBezTo>
                                  <a:cubicBezTo>
                                    <a:pt x="13" y="90"/>
                                    <a:pt x="38" y="66"/>
                                    <a:pt x="38" y="31"/>
                                  </a:cubicBezTo>
                                  <a:cubicBezTo>
                                    <a:pt x="38" y="13"/>
                                    <a:pt x="31" y="-1"/>
                                    <a:pt x="17" y="-1"/>
                                  </a:cubicBezTo>
                                  <a:cubicBezTo>
                                    <a:pt x="8" y="-1"/>
                                    <a:pt x="1" y="7"/>
                                    <a:pt x="1" y="16"/>
                                  </a:cubicBezTo>
                                  <a:cubicBezTo>
                                    <a:pt x="1" y="25"/>
                                    <a:pt x="7" y="32"/>
                                    <a:pt x="17" y="32"/>
                                  </a:cubicBezTo>
                                  <a:cubicBezTo>
                                    <a:pt x="25" y="32"/>
                                    <a:pt x="26" y="29"/>
                                    <a:pt x="29" y="2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5" name="Freeform 105"/>
                          <wps:cNvSpPr/>
                          <wps:spPr>
                            <a:xfrm>
                              <a:off x="171360" y="54720"/>
                              <a:ext cx="50040" cy="74160"/>
                            </a:xfrm>
                            <a:custGeom>
                              <a:avLst/>
                              <a:gdLst/>
                              <a:ahLst/>
                              <a:cxnLst/>
                              <a:rect l="l" t="t" r="r" b="b"/>
                              <a:pathLst>
                                <a:path w="146" h="206">
                                  <a:moveTo>
                                    <a:pt x="71" y="9"/>
                                  </a:moveTo>
                                  <a:cubicBezTo>
                                    <a:pt x="72" y="9"/>
                                    <a:pt x="72" y="5"/>
                                    <a:pt x="72" y="4"/>
                                  </a:cubicBezTo>
                                  <a:cubicBezTo>
                                    <a:pt x="72" y="3"/>
                                    <a:pt x="71" y="0"/>
                                    <a:pt x="67" y="0"/>
                                  </a:cubicBezTo>
                                  <a:cubicBezTo>
                                    <a:pt x="63" y="0"/>
                                    <a:pt x="37" y="3"/>
                                    <a:pt x="30" y="3"/>
                                  </a:cubicBezTo>
                                  <a:cubicBezTo>
                                    <a:pt x="28" y="4"/>
                                    <a:pt x="24" y="4"/>
                                    <a:pt x="24" y="10"/>
                                  </a:cubicBezTo>
                                  <a:cubicBezTo>
                                    <a:pt x="24" y="13"/>
                                    <a:pt x="28" y="13"/>
                                    <a:pt x="31" y="13"/>
                                  </a:cubicBezTo>
                                  <a:cubicBezTo>
                                    <a:pt x="46" y="13"/>
                                    <a:pt x="46" y="16"/>
                                    <a:pt x="46" y="18"/>
                                  </a:cubicBezTo>
                                  <a:cubicBezTo>
                                    <a:pt x="46" y="21"/>
                                    <a:pt x="45" y="22"/>
                                    <a:pt x="45" y="25"/>
                                  </a:cubicBezTo>
                                  <a:cubicBezTo>
                                    <a:pt x="30" y="80"/>
                                    <a:pt x="17" y="135"/>
                                    <a:pt x="3" y="192"/>
                                  </a:cubicBezTo>
                                  <a:cubicBezTo>
                                    <a:pt x="1" y="196"/>
                                    <a:pt x="1" y="196"/>
                                    <a:pt x="1" y="198"/>
                                  </a:cubicBezTo>
                                  <a:cubicBezTo>
                                    <a:pt x="1" y="202"/>
                                    <a:pt x="5" y="207"/>
                                    <a:pt x="11" y="207"/>
                                  </a:cubicBezTo>
                                  <a:cubicBezTo>
                                    <a:pt x="19" y="207"/>
                                    <a:pt x="23" y="201"/>
                                    <a:pt x="25" y="195"/>
                                  </a:cubicBezTo>
                                  <a:cubicBezTo>
                                    <a:pt x="25" y="194"/>
                                    <a:pt x="39" y="141"/>
                                    <a:pt x="40" y="138"/>
                                  </a:cubicBezTo>
                                  <a:cubicBezTo>
                                    <a:pt x="60" y="140"/>
                                    <a:pt x="77" y="146"/>
                                    <a:pt x="77" y="162"/>
                                  </a:cubicBezTo>
                                  <a:cubicBezTo>
                                    <a:pt x="77" y="163"/>
                                    <a:pt x="77" y="164"/>
                                    <a:pt x="77" y="168"/>
                                  </a:cubicBezTo>
                                  <a:cubicBezTo>
                                    <a:pt x="76" y="173"/>
                                    <a:pt x="76" y="174"/>
                                    <a:pt x="76" y="177"/>
                                  </a:cubicBezTo>
                                  <a:cubicBezTo>
                                    <a:pt x="76" y="198"/>
                                    <a:pt x="93" y="207"/>
                                    <a:pt x="107" y="207"/>
                                  </a:cubicBezTo>
                                  <a:cubicBezTo>
                                    <a:pt x="135" y="207"/>
                                    <a:pt x="144" y="163"/>
                                    <a:pt x="144" y="162"/>
                                  </a:cubicBezTo>
                                  <a:cubicBezTo>
                                    <a:pt x="144" y="158"/>
                                    <a:pt x="141" y="158"/>
                                    <a:pt x="139" y="158"/>
                                  </a:cubicBezTo>
                                  <a:cubicBezTo>
                                    <a:pt x="135" y="158"/>
                                    <a:pt x="135" y="159"/>
                                    <a:pt x="133" y="165"/>
                                  </a:cubicBezTo>
                                  <a:cubicBezTo>
                                    <a:pt x="130" y="179"/>
                                    <a:pt x="121" y="199"/>
                                    <a:pt x="107" y="199"/>
                                  </a:cubicBezTo>
                                  <a:cubicBezTo>
                                    <a:pt x="100" y="199"/>
                                    <a:pt x="97" y="192"/>
                                    <a:pt x="97" y="183"/>
                                  </a:cubicBezTo>
                                  <a:cubicBezTo>
                                    <a:pt x="97" y="179"/>
                                    <a:pt x="97" y="179"/>
                                    <a:pt x="99" y="170"/>
                                  </a:cubicBezTo>
                                  <a:cubicBezTo>
                                    <a:pt x="100" y="169"/>
                                    <a:pt x="100" y="164"/>
                                    <a:pt x="100" y="162"/>
                                  </a:cubicBezTo>
                                  <a:cubicBezTo>
                                    <a:pt x="100" y="135"/>
                                    <a:pt x="65" y="131"/>
                                    <a:pt x="53" y="129"/>
                                  </a:cubicBezTo>
                                  <a:cubicBezTo>
                                    <a:pt x="61" y="125"/>
                                    <a:pt x="72" y="115"/>
                                    <a:pt x="77" y="110"/>
                                  </a:cubicBezTo>
                                  <a:cubicBezTo>
                                    <a:pt x="93" y="96"/>
                                    <a:pt x="107" y="83"/>
                                    <a:pt x="124" y="83"/>
                                  </a:cubicBezTo>
                                  <a:cubicBezTo>
                                    <a:pt x="127" y="83"/>
                                    <a:pt x="131" y="84"/>
                                    <a:pt x="133" y="86"/>
                                  </a:cubicBezTo>
                                  <a:cubicBezTo>
                                    <a:pt x="120" y="89"/>
                                    <a:pt x="118" y="98"/>
                                    <a:pt x="118" y="103"/>
                                  </a:cubicBezTo>
                                  <a:cubicBezTo>
                                    <a:pt x="118" y="109"/>
                                    <a:pt x="123" y="114"/>
                                    <a:pt x="130" y="114"/>
                                  </a:cubicBezTo>
                                  <a:cubicBezTo>
                                    <a:pt x="137" y="114"/>
                                    <a:pt x="147" y="108"/>
                                    <a:pt x="147" y="95"/>
                                  </a:cubicBezTo>
                                  <a:cubicBezTo>
                                    <a:pt x="147" y="85"/>
                                    <a:pt x="139" y="74"/>
                                    <a:pt x="124" y="74"/>
                                  </a:cubicBezTo>
                                  <a:cubicBezTo>
                                    <a:pt x="107" y="74"/>
                                    <a:pt x="91" y="86"/>
                                    <a:pt x="77" y="101"/>
                                  </a:cubicBezTo>
                                  <a:cubicBezTo>
                                    <a:pt x="64" y="112"/>
                                    <a:pt x="54" y="121"/>
                                    <a:pt x="42" y="126"/>
                                  </a:cubicBezTo>
                                  <a:cubicBezTo>
                                    <a:pt x="52" y="86"/>
                                    <a:pt x="61" y="48"/>
                                    <a:pt x="71" y="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37" style="position:absolute;margin-left:0pt;margin-top:-11.7pt;width:17.45pt;height:11.65pt" coordorigin="0,-234" coordsize="349,233">
                <v:group id="shape_0" style="position:absolute;left:0;top:-234;width:349;height:233"/>
              </v:group>
            </w:pict>
          </mc:Fallback>
        </mc:AlternateContent>
      </w:r>
      <w:r>
        <w:rPr>
          <w:rFonts w:ascii="Times New Roman" w:hAnsi="Times New Roman"/>
          <w:sz w:val="26"/>
          <w:szCs w:val="26"/>
        </w:rPr>
        <w:t xml:space="preserve"> là biểu thị cho phân loại yếu thứ k (k = 1, 2, … , </w:t>
      </w:r>
      <w:r>
        <w:rPr>
          <w:rFonts w:ascii="Times New Roman" w:hAnsi="Times New Roman"/>
          <w:noProof/>
          <w:sz w:val="26"/>
          <w:szCs w:val="26"/>
          <w:lang w:eastAsia="en-US" w:bidi="ar-SA"/>
        </w:rPr>
        <mc:AlternateContent>
          <mc:Choice Requires="wpg">
            <w:drawing>
              <wp:inline distT="0" distB="0" distL="0" distR="0">
                <wp:extent cx="125095" cy="127635"/>
                <wp:effectExtent l="0" t="0" r="0" b="0"/>
                <wp:docPr id="106" name="Shape38"/>
                <wp:cNvGraphicFramePr/>
                <a:graphic xmlns:a="http://schemas.openxmlformats.org/drawingml/2006/main">
                  <a:graphicData uri="http://schemas.microsoft.com/office/word/2010/wordprocessingGroup">
                    <wpg:wgp>
                      <wpg:cNvGrpSpPr/>
                      <wpg:grpSpPr>
                        <a:xfrm>
                          <a:off x="0" y="0"/>
                          <a:ext cx="124920" cy="127800"/>
                          <a:chOff x="0" y="0"/>
                          <a:chExt cx="124920" cy="127800"/>
                        </a:xfrm>
                      </wpg:grpSpPr>
                      <wpg:grpSp>
                        <wpg:cNvPr id="107" name="Group 107"/>
                        <wpg:cNvGrpSpPr/>
                        <wpg:grpSpPr>
                          <a:xfrm>
                            <a:off x="0" y="0"/>
                            <a:ext cx="124920" cy="127800"/>
                            <a:chOff x="0" y="0"/>
                            <a:chExt cx="0" cy="0"/>
                          </a:xfrm>
                        </wpg:grpSpPr>
                        <wps:wsp>
                          <wps:cNvPr id="108" name="Freeform 108"/>
                          <wps:cNvSpPr/>
                          <wps:spPr>
                            <a:xfrm>
                              <a:off x="4320" y="8280"/>
                              <a:ext cx="113040" cy="111240"/>
                            </a:xfrm>
                            <a:custGeom>
                              <a:avLst/>
                              <a:gdLst/>
                              <a:ahLst/>
                              <a:cxnLst/>
                              <a:rect l="l" t="t" r="r" b="b"/>
                              <a:pathLst>
                                <a:path w="314" h="309">
                                  <a:moveTo>
                                    <a:pt x="157" y="308"/>
                                  </a:moveTo>
                                  <a:cubicBezTo>
                                    <a:pt x="104" y="308"/>
                                    <a:pt x="53" y="308"/>
                                    <a:pt x="0" y="308"/>
                                  </a:cubicBezTo>
                                  <a:cubicBezTo>
                                    <a:pt x="0" y="205"/>
                                    <a:pt x="0" y="102"/>
                                    <a:pt x="0" y="-1"/>
                                  </a:cubicBezTo>
                                  <a:cubicBezTo>
                                    <a:pt x="104" y="-1"/>
                                    <a:pt x="209" y="-1"/>
                                    <a:pt x="313" y="-1"/>
                                  </a:cubicBezTo>
                                  <a:cubicBezTo>
                                    <a:pt x="313" y="102"/>
                                    <a:pt x="313" y="205"/>
                                    <a:pt x="313" y="308"/>
                                  </a:cubicBezTo>
                                  <a:cubicBezTo>
                                    <a:pt x="262" y="308"/>
                                    <a:pt x="209" y="308"/>
                                    <a:pt x="157" y="308"/>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09" name="Freeform 109"/>
                          <wps:cNvSpPr/>
                          <wps:spPr>
                            <a:xfrm>
                              <a:off x="0" y="0"/>
                              <a:ext cx="102960" cy="102960"/>
                            </a:xfrm>
                            <a:custGeom>
                              <a:avLst/>
                              <a:gdLst/>
                              <a:ahLst/>
                              <a:cxnLst/>
                              <a:rect l="l" t="t" r="r" b="b"/>
                              <a:pathLst>
                                <a:path w="286" h="286">
                                  <a:moveTo>
                                    <a:pt x="170" y="31"/>
                                  </a:moveTo>
                                  <a:cubicBezTo>
                                    <a:pt x="173" y="19"/>
                                    <a:pt x="174" y="16"/>
                                    <a:pt x="180" y="15"/>
                                  </a:cubicBezTo>
                                  <a:cubicBezTo>
                                    <a:pt x="184" y="14"/>
                                    <a:pt x="196" y="14"/>
                                    <a:pt x="205" y="14"/>
                                  </a:cubicBezTo>
                                  <a:cubicBezTo>
                                    <a:pt x="247" y="14"/>
                                    <a:pt x="267" y="15"/>
                                    <a:pt x="267" y="49"/>
                                  </a:cubicBezTo>
                                  <a:cubicBezTo>
                                    <a:pt x="267" y="55"/>
                                    <a:pt x="264" y="72"/>
                                    <a:pt x="263" y="83"/>
                                  </a:cubicBezTo>
                                  <a:cubicBezTo>
                                    <a:pt x="263" y="84"/>
                                    <a:pt x="262" y="90"/>
                                    <a:pt x="262" y="91"/>
                                  </a:cubicBezTo>
                                  <a:cubicBezTo>
                                    <a:pt x="262" y="93"/>
                                    <a:pt x="263" y="96"/>
                                    <a:pt x="267" y="96"/>
                                  </a:cubicBezTo>
                                  <a:cubicBezTo>
                                    <a:pt x="271" y="96"/>
                                    <a:pt x="273" y="92"/>
                                    <a:pt x="273" y="86"/>
                                  </a:cubicBezTo>
                                  <a:cubicBezTo>
                                    <a:pt x="277" y="62"/>
                                    <a:pt x="281" y="37"/>
                                    <a:pt x="285" y="13"/>
                                  </a:cubicBezTo>
                                  <a:cubicBezTo>
                                    <a:pt x="285" y="11"/>
                                    <a:pt x="286" y="7"/>
                                    <a:pt x="286" y="5"/>
                                  </a:cubicBezTo>
                                  <a:cubicBezTo>
                                    <a:pt x="286" y="1"/>
                                    <a:pt x="281" y="1"/>
                                    <a:pt x="274" y="1"/>
                                  </a:cubicBezTo>
                                  <a:cubicBezTo>
                                    <a:pt x="197" y="1"/>
                                    <a:pt x="119" y="1"/>
                                    <a:pt x="42" y="1"/>
                                  </a:cubicBezTo>
                                  <a:cubicBezTo>
                                    <a:pt x="31" y="1"/>
                                    <a:pt x="31" y="2"/>
                                    <a:pt x="28" y="9"/>
                                  </a:cubicBezTo>
                                  <a:cubicBezTo>
                                    <a:pt x="20" y="34"/>
                                    <a:pt x="12" y="58"/>
                                    <a:pt x="3" y="84"/>
                                  </a:cubicBezTo>
                                  <a:cubicBezTo>
                                    <a:pt x="2" y="85"/>
                                    <a:pt x="2" y="89"/>
                                    <a:pt x="1" y="91"/>
                                  </a:cubicBezTo>
                                  <a:cubicBezTo>
                                    <a:pt x="1" y="93"/>
                                    <a:pt x="2" y="96"/>
                                    <a:pt x="6" y="96"/>
                                  </a:cubicBezTo>
                                  <a:cubicBezTo>
                                    <a:pt x="9" y="96"/>
                                    <a:pt x="10" y="93"/>
                                    <a:pt x="13" y="87"/>
                                  </a:cubicBezTo>
                                  <a:cubicBezTo>
                                    <a:pt x="36" y="21"/>
                                    <a:pt x="47" y="14"/>
                                    <a:pt x="109" y="14"/>
                                  </a:cubicBezTo>
                                  <a:cubicBezTo>
                                    <a:pt x="114" y="14"/>
                                    <a:pt x="119" y="14"/>
                                    <a:pt x="125" y="14"/>
                                  </a:cubicBezTo>
                                  <a:cubicBezTo>
                                    <a:pt x="137" y="14"/>
                                    <a:pt x="137" y="15"/>
                                    <a:pt x="137" y="19"/>
                                  </a:cubicBezTo>
                                  <a:cubicBezTo>
                                    <a:pt x="137" y="21"/>
                                    <a:pt x="136" y="27"/>
                                    <a:pt x="136" y="28"/>
                                  </a:cubicBezTo>
                                  <a:cubicBezTo>
                                    <a:pt x="116" y="103"/>
                                    <a:pt x="97" y="178"/>
                                    <a:pt x="79" y="252"/>
                                  </a:cubicBezTo>
                                  <a:cubicBezTo>
                                    <a:pt x="75" y="268"/>
                                    <a:pt x="73" y="273"/>
                                    <a:pt x="28" y="273"/>
                                  </a:cubicBezTo>
                                  <a:cubicBezTo>
                                    <a:pt x="13" y="273"/>
                                    <a:pt x="10" y="273"/>
                                    <a:pt x="10" y="281"/>
                                  </a:cubicBezTo>
                                  <a:cubicBezTo>
                                    <a:pt x="10" y="286"/>
                                    <a:pt x="15" y="286"/>
                                    <a:pt x="18" y="286"/>
                                  </a:cubicBezTo>
                                  <a:cubicBezTo>
                                    <a:pt x="30" y="286"/>
                                    <a:pt x="42" y="285"/>
                                    <a:pt x="53" y="285"/>
                                  </a:cubicBezTo>
                                  <a:cubicBezTo>
                                    <a:pt x="65" y="285"/>
                                    <a:pt x="77" y="285"/>
                                    <a:pt x="89" y="285"/>
                                  </a:cubicBezTo>
                                  <a:cubicBezTo>
                                    <a:pt x="101" y="285"/>
                                    <a:pt x="111" y="285"/>
                                    <a:pt x="123" y="285"/>
                                  </a:cubicBezTo>
                                  <a:cubicBezTo>
                                    <a:pt x="136" y="285"/>
                                    <a:pt x="148" y="286"/>
                                    <a:pt x="160" y="286"/>
                                  </a:cubicBezTo>
                                  <a:cubicBezTo>
                                    <a:pt x="164" y="286"/>
                                    <a:pt x="169" y="286"/>
                                    <a:pt x="169" y="278"/>
                                  </a:cubicBezTo>
                                  <a:cubicBezTo>
                                    <a:pt x="169" y="273"/>
                                    <a:pt x="166" y="273"/>
                                    <a:pt x="155" y="273"/>
                                  </a:cubicBezTo>
                                  <a:cubicBezTo>
                                    <a:pt x="144" y="273"/>
                                    <a:pt x="139" y="273"/>
                                    <a:pt x="128" y="272"/>
                                  </a:cubicBezTo>
                                  <a:cubicBezTo>
                                    <a:pt x="115" y="271"/>
                                    <a:pt x="113" y="269"/>
                                    <a:pt x="113" y="262"/>
                                  </a:cubicBezTo>
                                  <a:cubicBezTo>
                                    <a:pt x="113" y="260"/>
                                    <a:pt x="113" y="260"/>
                                    <a:pt x="114" y="254"/>
                                  </a:cubicBezTo>
                                  <a:cubicBezTo>
                                    <a:pt x="132" y="180"/>
                                    <a:pt x="151" y="105"/>
                                    <a:pt x="170" y="3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0" name="Freeform 110"/>
                          <wps:cNvSpPr/>
                          <wps:spPr>
                            <a:xfrm>
                              <a:off x="91440" y="59760"/>
                              <a:ext cx="33480" cy="68040"/>
                            </a:xfrm>
                            <a:custGeom>
                              <a:avLst/>
                              <a:gdLst/>
                              <a:ahLst/>
                              <a:cxnLst/>
                              <a:rect l="l" t="t" r="r" b="b"/>
                              <a:pathLst>
                                <a:path w="101" h="189">
                                  <a:moveTo>
                                    <a:pt x="60" y="67"/>
                                  </a:moveTo>
                                  <a:cubicBezTo>
                                    <a:pt x="70" y="67"/>
                                    <a:pt x="80" y="67"/>
                                    <a:pt x="91" y="67"/>
                                  </a:cubicBezTo>
                                  <a:cubicBezTo>
                                    <a:pt x="97" y="67"/>
                                    <a:pt x="100" y="67"/>
                                    <a:pt x="100" y="61"/>
                                  </a:cubicBezTo>
                                  <a:cubicBezTo>
                                    <a:pt x="100" y="56"/>
                                    <a:pt x="97" y="56"/>
                                    <a:pt x="91" y="56"/>
                                  </a:cubicBezTo>
                                  <a:cubicBezTo>
                                    <a:pt x="81" y="56"/>
                                    <a:pt x="71" y="56"/>
                                    <a:pt x="63" y="56"/>
                                  </a:cubicBezTo>
                                  <a:cubicBezTo>
                                    <a:pt x="66" y="42"/>
                                    <a:pt x="70" y="27"/>
                                    <a:pt x="74" y="13"/>
                                  </a:cubicBezTo>
                                  <a:cubicBezTo>
                                    <a:pt x="75" y="12"/>
                                    <a:pt x="75" y="11"/>
                                    <a:pt x="75" y="9"/>
                                  </a:cubicBezTo>
                                  <a:cubicBezTo>
                                    <a:pt x="75" y="3"/>
                                    <a:pt x="71" y="0"/>
                                    <a:pt x="65" y="0"/>
                                  </a:cubicBezTo>
                                  <a:cubicBezTo>
                                    <a:pt x="58" y="0"/>
                                    <a:pt x="53" y="5"/>
                                    <a:pt x="51" y="12"/>
                                  </a:cubicBezTo>
                                  <a:cubicBezTo>
                                    <a:pt x="48" y="20"/>
                                    <a:pt x="53" y="6"/>
                                    <a:pt x="40" y="56"/>
                                  </a:cubicBezTo>
                                  <a:cubicBezTo>
                                    <a:pt x="30" y="56"/>
                                    <a:pt x="20" y="56"/>
                                    <a:pt x="10" y="56"/>
                                  </a:cubicBezTo>
                                  <a:cubicBezTo>
                                    <a:pt x="4" y="56"/>
                                    <a:pt x="0" y="56"/>
                                    <a:pt x="0" y="64"/>
                                  </a:cubicBezTo>
                                  <a:cubicBezTo>
                                    <a:pt x="0" y="67"/>
                                    <a:pt x="4" y="67"/>
                                    <a:pt x="9" y="67"/>
                                  </a:cubicBezTo>
                                  <a:cubicBezTo>
                                    <a:pt x="18" y="67"/>
                                    <a:pt x="28" y="67"/>
                                    <a:pt x="38" y="67"/>
                                  </a:cubicBezTo>
                                  <a:cubicBezTo>
                                    <a:pt x="32" y="90"/>
                                    <a:pt x="26" y="113"/>
                                    <a:pt x="20" y="137"/>
                                  </a:cubicBezTo>
                                  <a:cubicBezTo>
                                    <a:pt x="18" y="144"/>
                                    <a:pt x="16" y="155"/>
                                    <a:pt x="16" y="159"/>
                                  </a:cubicBezTo>
                                  <a:cubicBezTo>
                                    <a:pt x="16" y="177"/>
                                    <a:pt x="30" y="188"/>
                                    <a:pt x="47" y="188"/>
                                  </a:cubicBezTo>
                                  <a:cubicBezTo>
                                    <a:pt x="80" y="188"/>
                                    <a:pt x="98" y="145"/>
                                    <a:pt x="98" y="142"/>
                                  </a:cubicBezTo>
                                  <a:cubicBezTo>
                                    <a:pt x="98" y="138"/>
                                    <a:pt x="94" y="138"/>
                                    <a:pt x="93" y="138"/>
                                  </a:cubicBezTo>
                                  <a:cubicBezTo>
                                    <a:pt x="89" y="138"/>
                                    <a:pt x="89" y="139"/>
                                    <a:pt x="87" y="144"/>
                                  </a:cubicBezTo>
                                  <a:cubicBezTo>
                                    <a:pt x="78" y="162"/>
                                    <a:pt x="64" y="179"/>
                                    <a:pt x="47" y="179"/>
                                  </a:cubicBezTo>
                                  <a:cubicBezTo>
                                    <a:pt x="41" y="179"/>
                                    <a:pt x="38" y="176"/>
                                    <a:pt x="38" y="165"/>
                                  </a:cubicBezTo>
                                  <a:cubicBezTo>
                                    <a:pt x="38" y="161"/>
                                    <a:pt x="39" y="155"/>
                                    <a:pt x="39" y="153"/>
                                  </a:cubicBezTo>
                                  <a:cubicBezTo>
                                    <a:pt x="46" y="124"/>
                                    <a:pt x="53" y="95"/>
                                    <a:pt x="60" y="6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38" style="position:absolute;margin-left:0pt;margin-top:-10.1pt;width:9.85pt;height:10.05pt" coordorigin="0,-202" coordsize="197,201">
                <v:group id="shape_0" style="position:absolute;left:0;top:-202;width:197;height:201"/>
              </v:group>
            </w:pict>
          </mc:Fallback>
        </mc:AlternateContent>
      </w:r>
      <w:r>
        <w:rPr>
          <w:rFonts w:ascii="Times New Roman" w:hAnsi="Times New Roman"/>
          <w:sz w:val="26"/>
          <w:szCs w:val="26"/>
        </w:rPr>
        <w:t xml:space="preserve">) của phân loại mạnh thứ t và </w:t>
      </w:r>
      <w:r>
        <w:rPr>
          <w:rFonts w:ascii="Times New Roman" w:hAnsi="Times New Roman"/>
          <w:noProof/>
          <w:sz w:val="26"/>
          <w:szCs w:val="26"/>
          <w:lang w:eastAsia="en-US" w:bidi="ar-SA"/>
        </w:rPr>
        <mc:AlternateContent>
          <mc:Choice Requires="wpg">
            <w:drawing>
              <wp:inline distT="0" distB="0" distL="0" distR="0">
                <wp:extent cx="233045" cy="109855"/>
                <wp:effectExtent l="0" t="0" r="0" b="0"/>
                <wp:docPr id="111" name="Shape39"/>
                <wp:cNvGraphicFramePr/>
                <a:graphic xmlns:a="http://schemas.openxmlformats.org/drawingml/2006/main">
                  <a:graphicData uri="http://schemas.microsoft.com/office/word/2010/wordprocessingGroup">
                    <wpg:wgp>
                      <wpg:cNvGrpSpPr/>
                      <wpg:grpSpPr>
                        <a:xfrm>
                          <a:off x="0" y="0"/>
                          <a:ext cx="232920" cy="109800"/>
                          <a:chOff x="0" y="0"/>
                          <a:chExt cx="232920" cy="109800"/>
                        </a:xfrm>
                      </wpg:grpSpPr>
                      <wpg:grpSp>
                        <wpg:cNvPr id="112" name="Group 112"/>
                        <wpg:cNvGrpSpPr/>
                        <wpg:grpSpPr>
                          <a:xfrm>
                            <a:off x="0" y="0"/>
                            <a:ext cx="232920" cy="109800"/>
                            <a:chOff x="0" y="0"/>
                            <a:chExt cx="0" cy="0"/>
                          </a:xfrm>
                        </wpg:grpSpPr>
                        <wps:wsp>
                          <wps:cNvPr id="113" name="Freeform 113"/>
                          <wps:cNvSpPr/>
                          <wps:spPr>
                            <a:xfrm>
                              <a:off x="1800" y="7560"/>
                              <a:ext cx="223560" cy="94680"/>
                            </a:xfrm>
                            <a:custGeom>
                              <a:avLst/>
                              <a:gdLst/>
                              <a:ahLst/>
                              <a:cxnLst/>
                              <a:rect l="l" t="t" r="r" b="b"/>
                              <a:pathLst>
                                <a:path w="621" h="263">
                                  <a:moveTo>
                                    <a:pt x="1" y="0"/>
                                  </a:moveTo>
                                  <a:cubicBezTo>
                                    <a:pt x="208" y="0"/>
                                    <a:pt x="415" y="0"/>
                                    <a:pt x="622" y="0"/>
                                  </a:cubicBezTo>
                                  <a:cubicBezTo>
                                    <a:pt x="622" y="88"/>
                                    <a:pt x="622" y="175"/>
                                    <a:pt x="622" y="263"/>
                                  </a:cubicBezTo>
                                  <a:cubicBezTo>
                                    <a:pt x="415" y="263"/>
                                    <a:pt x="208" y="263"/>
                                    <a:pt x="1" y="263"/>
                                  </a:cubicBezTo>
                                  <a:cubicBezTo>
                                    <a:pt x="1" y="175"/>
                                    <a:pt x="1" y="88"/>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14" name="Freeform 114"/>
                          <wps:cNvSpPr/>
                          <wps:spPr>
                            <a:xfrm>
                              <a:off x="0" y="0"/>
                              <a:ext cx="83160" cy="68760"/>
                            </a:xfrm>
                            <a:custGeom>
                              <a:avLst/>
                              <a:gdLst/>
                              <a:ahLst/>
                              <a:cxnLst/>
                              <a:rect l="l" t="t" r="r" b="b"/>
                              <a:pathLst>
                                <a:path w="238" h="191">
                                  <a:moveTo>
                                    <a:pt x="185" y="86"/>
                                  </a:moveTo>
                                  <a:cubicBezTo>
                                    <a:pt x="185" y="20"/>
                                    <a:pt x="147" y="0"/>
                                    <a:pt x="115" y="0"/>
                                  </a:cubicBezTo>
                                  <a:cubicBezTo>
                                    <a:pt x="58" y="0"/>
                                    <a:pt x="1" y="60"/>
                                    <a:pt x="1" y="120"/>
                                  </a:cubicBezTo>
                                  <a:cubicBezTo>
                                    <a:pt x="1" y="158"/>
                                    <a:pt x="27" y="190"/>
                                    <a:pt x="70" y="190"/>
                                  </a:cubicBezTo>
                                  <a:cubicBezTo>
                                    <a:pt x="96" y="190"/>
                                    <a:pt x="127" y="181"/>
                                    <a:pt x="159" y="154"/>
                                  </a:cubicBezTo>
                                  <a:cubicBezTo>
                                    <a:pt x="165" y="177"/>
                                    <a:pt x="178" y="190"/>
                                    <a:pt x="197" y="190"/>
                                  </a:cubicBezTo>
                                  <a:cubicBezTo>
                                    <a:pt x="220" y="190"/>
                                    <a:pt x="233" y="168"/>
                                    <a:pt x="233" y="160"/>
                                  </a:cubicBezTo>
                                  <a:cubicBezTo>
                                    <a:pt x="233" y="158"/>
                                    <a:pt x="231" y="156"/>
                                    <a:pt x="227" y="156"/>
                                  </a:cubicBezTo>
                                  <a:cubicBezTo>
                                    <a:pt x="225" y="156"/>
                                    <a:pt x="223" y="158"/>
                                    <a:pt x="222" y="160"/>
                                  </a:cubicBezTo>
                                  <a:cubicBezTo>
                                    <a:pt x="215" y="181"/>
                                    <a:pt x="199" y="181"/>
                                    <a:pt x="198" y="181"/>
                                  </a:cubicBezTo>
                                  <a:cubicBezTo>
                                    <a:pt x="185" y="181"/>
                                    <a:pt x="185" y="148"/>
                                    <a:pt x="185" y="138"/>
                                  </a:cubicBezTo>
                                  <a:cubicBezTo>
                                    <a:pt x="185" y="129"/>
                                    <a:pt x="185" y="128"/>
                                    <a:pt x="190" y="123"/>
                                  </a:cubicBezTo>
                                  <a:cubicBezTo>
                                    <a:pt x="229" y="74"/>
                                    <a:pt x="222" y="57"/>
                                    <a:pt x="238" y="25"/>
                                  </a:cubicBezTo>
                                  <a:cubicBezTo>
                                    <a:pt x="238" y="24"/>
                                    <a:pt x="238" y="20"/>
                                    <a:pt x="233" y="20"/>
                                  </a:cubicBezTo>
                                  <a:cubicBezTo>
                                    <a:pt x="228" y="20"/>
                                    <a:pt x="228" y="21"/>
                                    <a:pt x="227" y="30"/>
                                  </a:cubicBezTo>
                                  <a:cubicBezTo>
                                    <a:pt x="219" y="56"/>
                                    <a:pt x="205" y="87"/>
                                    <a:pt x="185" y="112"/>
                                  </a:cubicBezTo>
                                  <a:cubicBezTo>
                                    <a:pt x="185" y="104"/>
                                    <a:pt x="185" y="94"/>
                                    <a:pt x="185" y="86"/>
                                  </a:cubicBezTo>
                                  <a:moveTo>
                                    <a:pt x="157" y="144"/>
                                  </a:moveTo>
                                  <a:cubicBezTo>
                                    <a:pt x="120" y="176"/>
                                    <a:pt x="88" y="181"/>
                                    <a:pt x="71" y="181"/>
                                  </a:cubicBezTo>
                                  <a:cubicBezTo>
                                    <a:pt x="46" y="181"/>
                                    <a:pt x="33" y="162"/>
                                    <a:pt x="33" y="135"/>
                                  </a:cubicBezTo>
                                  <a:cubicBezTo>
                                    <a:pt x="33" y="115"/>
                                    <a:pt x="43" y="69"/>
                                    <a:pt x="58" y="48"/>
                                  </a:cubicBezTo>
                                  <a:cubicBezTo>
                                    <a:pt x="77" y="16"/>
                                    <a:pt x="100" y="9"/>
                                    <a:pt x="114" y="9"/>
                                  </a:cubicBezTo>
                                  <a:cubicBezTo>
                                    <a:pt x="156" y="9"/>
                                    <a:pt x="156" y="64"/>
                                    <a:pt x="156" y="97"/>
                                  </a:cubicBezTo>
                                  <a:cubicBezTo>
                                    <a:pt x="156" y="112"/>
                                    <a:pt x="156" y="136"/>
                                    <a:pt x="157" y="1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5" name="Freeform 115"/>
                          <wps:cNvSpPr/>
                          <wps:spPr>
                            <a:xfrm>
                              <a:off x="95760" y="23400"/>
                              <a:ext cx="35640" cy="67320"/>
                            </a:xfrm>
                            <a:custGeom>
                              <a:avLst/>
                              <a:gdLst/>
                              <a:ahLst/>
                              <a:cxnLst/>
                              <a:rect l="l" t="t" r="r" b="b"/>
                              <a:pathLst>
                                <a:path w="99" h="187">
                                  <a:moveTo>
                                    <a:pt x="61" y="68"/>
                                  </a:moveTo>
                                  <a:cubicBezTo>
                                    <a:pt x="70" y="68"/>
                                    <a:pt x="81" y="68"/>
                                    <a:pt x="91" y="68"/>
                                  </a:cubicBezTo>
                                  <a:cubicBezTo>
                                    <a:pt x="97" y="68"/>
                                    <a:pt x="100" y="68"/>
                                    <a:pt x="100" y="61"/>
                                  </a:cubicBezTo>
                                  <a:cubicBezTo>
                                    <a:pt x="100" y="57"/>
                                    <a:pt x="97" y="57"/>
                                    <a:pt x="91" y="57"/>
                                  </a:cubicBezTo>
                                  <a:cubicBezTo>
                                    <a:pt x="81" y="57"/>
                                    <a:pt x="73" y="57"/>
                                    <a:pt x="63" y="57"/>
                                  </a:cubicBezTo>
                                  <a:cubicBezTo>
                                    <a:pt x="67" y="43"/>
                                    <a:pt x="70" y="27"/>
                                    <a:pt x="74" y="13"/>
                                  </a:cubicBezTo>
                                  <a:cubicBezTo>
                                    <a:pt x="74" y="11"/>
                                    <a:pt x="75" y="10"/>
                                    <a:pt x="75" y="9"/>
                                  </a:cubicBezTo>
                                  <a:cubicBezTo>
                                    <a:pt x="75" y="4"/>
                                    <a:pt x="70" y="-1"/>
                                    <a:pt x="65" y="-1"/>
                                  </a:cubicBezTo>
                                  <a:cubicBezTo>
                                    <a:pt x="57" y="-1"/>
                                    <a:pt x="53" y="4"/>
                                    <a:pt x="51" y="13"/>
                                  </a:cubicBezTo>
                                  <a:cubicBezTo>
                                    <a:pt x="49" y="20"/>
                                    <a:pt x="52" y="5"/>
                                    <a:pt x="40" y="57"/>
                                  </a:cubicBezTo>
                                  <a:cubicBezTo>
                                    <a:pt x="31" y="57"/>
                                    <a:pt x="20" y="57"/>
                                    <a:pt x="10" y="57"/>
                                  </a:cubicBezTo>
                                  <a:cubicBezTo>
                                    <a:pt x="4" y="57"/>
                                    <a:pt x="1" y="57"/>
                                    <a:pt x="1" y="63"/>
                                  </a:cubicBezTo>
                                  <a:cubicBezTo>
                                    <a:pt x="1" y="68"/>
                                    <a:pt x="4" y="68"/>
                                    <a:pt x="9" y="68"/>
                                  </a:cubicBezTo>
                                  <a:cubicBezTo>
                                    <a:pt x="19" y="68"/>
                                    <a:pt x="27" y="68"/>
                                    <a:pt x="37" y="68"/>
                                  </a:cubicBezTo>
                                  <a:cubicBezTo>
                                    <a:pt x="31" y="91"/>
                                    <a:pt x="26" y="115"/>
                                    <a:pt x="20" y="137"/>
                                  </a:cubicBezTo>
                                  <a:cubicBezTo>
                                    <a:pt x="17" y="145"/>
                                    <a:pt x="15" y="155"/>
                                    <a:pt x="15" y="159"/>
                                  </a:cubicBezTo>
                                  <a:cubicBezTo>
                                    <a:pt x="15" y="176"/>
                                    <a:pt x="31" y="187"/>
                                    <a:pt x="47" y="187"/>
                                  </a:cubicBezTo>
                                  <a:cubicBezTo>
                                    <a:pt x="80" y="187"/>
                                    <a:pt x="98" y="147"/>
                                    <a:pt x="98" y="142"/>
                                  </a:cubicBezTo>
                                  <a:cubicBezTo>
                                    <a:pt x="98" y="139"/>
                                    <a:pt x="94" y="137"/>
                                    <a:pt x="93" y="137"/>
                                  </a:cubicBezTo>
                                  <a:cubicBezTo>
                                    <a:pt x="89" y="137"/>
                                    <a:pt x="89" y="139"/>
                                    <a:pt x="87" y="143"/>
                                  </a:cubicBezTo>
                                  <a:cubicBezTo>
                                    <a:pt x="79" y="161"/>
                                    <a:pt x="64" y="178"/>
                                    <a:pt x="47" y="178"/>
                                  </a:cubicBezTo>
                                  <a:cubicBezTo>
                                    <a:pt x="41" y="178"/>
                                    <a:pt x="38" y="175"/>
                                    <a:pt x="38" y="164"/>
                                  </a:cubicBezTo>
                                  <a:cubicBezTo>
                                    <a:pt x="38" y="161"/>
                                    <a:pt x="39" y="155"/>
                                    <a:pt x="39" y="152"/>
                                  </a:cubicBezTo>
                                  <a:cubicBezTo>
                                    <a:pt x="46" y="124"/>
                                    <a:pt x="53" y="95"/>
                                    <a:pt x="61" y="6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6" name="Freeform 116"/>
                          <wps:cNvSpPr/>
                          <wps:spPr>
                            <a:xfrm>
                              <a:off x="151920" y="79920"/>
                              <a:ext cx="10800" cy="29880"/>
                            </a:xfrm>
                            <a:custGeom>
                              <a:avLst/>
                              <a:gdLst/>
                              <a:ahLst/>
                              <a:cxnLst/>
                              <a:rect l="l" t="t" r="r" b="b"/>
                              <a:pathLst>
                                <a:path w="37" h="90">
                                  <a:moveTo>
                                    <a:pt x="28" y="29"/>
                                  </a:moveTo>
                                  <a:cubicBezTo>
                                    <a:pt x="28" y="45"/>
                                    <a:pt x="26" y="64"/>
                                    <a:pt x="5" y="83"/>
                                  </a:cubicBezTo>
                                  <a:cubicBezTo>
                                    <a:pt x="4" y="85"/>
                                    <a:pt x="3" y="85"/>
                                    <a:pt x="3" y="87"/>
                                  </a:cubicBezTo>
                                  <a:cubicBezTo>
                                    <a:pt x="3" y="88"/>
                                    <a:pt x="5" y="91"/>
                                    <a:pt x="8" y="91"/>
                                  </a:cubicBezTo>
                                  <a:cubicBezTo>
                                    <a:pt x="11" y="91"/>
                                    <a:pt x="36" y="67"/>
                                    <a:pt x="36" y="32"/>
                                  </a:cubicBezTo>
                                  <a:cubicBezTo>
                                    <a:pt x="36" y="14"/>
                                    <a:pt x="29" y="-1"/>
                                    <a:pt x="16" y="-1"/>
                                  </a:cubicBezTo>
                                  <a:cubicBezTo>
                                    <a:pt x="6" y="-1"/>
                                    <a:pt x="-1" y="8"/>
                                    <a:pt x="-1" y="16"/>
                                  </a:cubicBezTo>
                                  <a:cubicBezTo>
                                    <a:pt x="-1" y="26"/>
                                    <a:pt x="6" y="34"/>
                                    <a:pt x="16" y="34"/>
                                  </a:cubicBezTo>
                                  <a:cubicBezTo>
                                    <a:pt x="23" y="34"/>
                                    <a:pt x="24" y="31"/>
                                    <a:pt x="28" y="2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7" name="Freeform 117"/>
                          <wps:cNvSpPr/>
                          <wps:spPr>
                            <a:xfrm>
                              <a:off x="183600" y="15840"/>
                              <a:ext cx="49680" cy="74880"/>
                            </a:xfrm>
                            <a:custGeom>
                              <a:avLst/>
                              <a:gdLst/>
                              <a:ahLst/>
                              <a:cxnLst/>
                              <a:rect l="l" t="t" r="r" b="b"/>
                              <a:pathLst>
                                <a:path w="145" h="208">
                                  <a:moveTo>
                                    <a:pt x="71" y="10"/>
                                  </a:moveTo>
                                  <a:cubicBezTo>
                                    <a:pt x="71" y="8"/>
                                    <a:pt x="72" y="6"/>
                                    <a:pt x="72" y="5"/>
                                  </a:cubicBezTo>
                                  <a:cubicBezTo>
                                    <a:pt x="72" y="2"/>
                                    <a:pt x="71" y="0"/>
                                    <a:pt x="67" y="0"/>
                                  </a:cubicBezTo>
                                  <a:cubicBezTo>
                                    <a:pt x="61" y="0"/>
                                    <a:pt x="36" y="2"/>
                                    <a:pt x="29" y="4"/>
                                  </a:cubicBezTo>
                                  <a:cubicBezTo>
                                    <a:pt x="26" y="4"/>
                                    <a:pt x="23" y="4"/>
                                    <a:pt x="23" y="10"/>
                                  </a:cubicBezTo>
                                  <a:cubicBezTo>
                                    <a:pt x="23" y="14"/>
                                    <a:pt x="26" y="14"/>
                                    <a:pt x="30" y="14"/>
                                  </a:cubicBezTo>
                                  <a:cubicBezTo>
                                    <a:pt x="44" y="14"/>
                                    <a:pt x="44" y="17"/>
                                    <a:pt x="44" y="18"/>
                                  </a:cubicBezTo>
                                  <a:cubicBezTo>
                                    <a:pt x="44" y="20"/>
                                    <a:pt x="44" y="23"/>
                                    <a:pt x="43" y="25"/>
                                  </a:cubicBezTo>
                                  <a:cubicBezTo>
                                    <a:pt x="29" y="80"/>
                                    <a:pt x="16" y="137"/>
                                    <a:pt x="1" y="192"/>
                                  </a:cubicBezTo>
                                  <a:cubicBezTo>
                                    <a:pt x="0" y="197"/>
                                    <a:pt x="0" y="196"/>
                                    <a:pt x="0" y="198"/>
                                  </a:cubicBezTo>
                                  <a:cubicBezTo>
                                    <a:pt x="0" y="203"/>
                                    <a:pt x="4" y="208"/>
                                    <a:pt x="11" y="208"/>
                                  </a:cubicBezTo>
                                  <a:cubicBezTo>
                                    <a:pt x="18" y="208"/>
                                    <a:pt x="22" y="202"/>
                                    <a:pt x="24" y="196"/>
                                  </a:cubicBezTo>
                                  <a:cubicBezTo>
                                    <a:pt x="24" y="194"/>
                                    <a:pt x="37" y="143"/>
                                    <a:pt x="38" y="138"/>
                                  </a:cubicBezTo>
                                  <a:cubicBezTo>
                                    <a:pt x="59" y="140"/>
                                    <a:pt x="76" y="148"/>
                                    <a:pt x="76" y="162"/>
                                  </a:cubicBezTo>
                                  <a:cubicBezTo>
                                    <a:pt x="76" y="163"/>
                                    <a:pt x="76" y="166"/>
                                    <a:pt x="76" y="168"/>
                                  </a:cubicBezTo>
                                  <a:cubicBezTo>
                                    <a:pt x="74" y="173"/>
                                    <a:pt x="74" y="174"/>
                                    <a:pt x="74" y="178"/>
                                  </a:cubicBezTo>
                                  <a:cubicBezTo>
                                    <a:pt x="74" y="198"/>
                                    <a:pt x="91" y="208"/>
                                    <a:pt x="106" y="208"/>
                                  </a:cubicBezTo>
                                  <a:cubicBezTo>
                                    <a:pt x="134" y="208"/>
                                    <a:pt x="131" y="178"/>
                                    <a:pt x="143" y="163"/>
                                  </a:cubicBezTo>
                                  <a:cubicBezTo>
                                    <a:pt x="143" y="158"/>
                                    <a:pt x="139" y="158"/>
                                    <a:pt x="138" y="158"/>
                                  </a:cubicBezTo>
                                  <a:cubicBezTo>
                                    <a:pt x="134" y="158"/>
                                    <a:pt x="133" y="161"/>
                                    <a:pt x="132" y="166"/>
                                  </a:cubicBezTo>
                                  <a:cubicBezTo>
                                    <a:pt x="128" y="179"/>
                                    <a:pt x="121" y="199"/>
                                    <a:pt x="107" y="199"/>
                                  </a:cubicBezTo>
                                  <a:cubicBezTo>
                                    <a:pt x="98" y="199"/>
                                    <a:pt x="96" y="192"/>
                                    <a:pt x="96" y="184"/>
                                  </a:cubicBezTo>
                                  <a:cubicBezTo>
                                    <a:pt x="96" y="179"/>
                                    <a:pt x="96" y="179"/>
                                    <a:pt x="97" y="170"/>
                                  </a:cubicBezTo>
                                  <a:cubicBezTo>
                                    <a:pt x="98" y="170"/>
                                    <a:pt x="100" y="164"/>
                                    <a:pt x="100" y="162"/>
                                  </a:cubicBezTo>
                                  <a:cubicBezTo>
                                    <a:pt x="100" y="136"/>
                                    <a:pt x="64" y="131"/>
                                    <a:pt x="52" y="131"/>
                                  </a:cubicBezTo>
                                  <a:cubicBezTo>
                                    <a:pt x="60" y="125"/>
                                    <a:pt x="71" y="115"/>
                                    <a:pt x="76" y="112"/>
                                  </a:cubicBezTo>
                                  <a:cubicBezTo>
                                    <a:pt x="91" y="97"/>
                                    <a:pt x="106" y="83"/>
                                    <a:pt x="122" y="83"/>
                                  </a:cubicBezTo>
                                  <a:cubicBezTo>
                                    <a:pt x="126" y="83"/>
                                    <a:pt x="130" y="84"/>
                                    <a:pt x="132" y="86"/>
                                  </a:cubicBezTo>
                                  <a:cubicBezTo>
                                    <a:pt x="119" y="89"/>
                                    <a:pt x="116" y="98"/>
                                    <a:pt x="116" y="103"/>
                                  </a:cubicBezTo>
                                  <a:cubicBezTo>
                                    <a:pt x="116" y="110"/>
                                    <a:pt x="121" y="114"/>
                                    <a:pt x="128" y="114"/>
                                  </a:cubicBezTo>
                                  <a:cubicBezTo>
                                    <a:pt x="137" y="114"/>
                                    <a:pt x="145" y="108"/>
                                    <a:pt x="145" y="96"/>
                                  </a:cubicBezTo>
                                  <a:cubicBezTo>
                                    <a:pt x="145" y="85"/>
                                    <a:pt x="138" y="74"/>
                                    <a:pt x="122" y="74"/>
                                  </a:cubicBezTo>
                                  <a:cubicBezTo>
                                    <a:pt x="106" y="74"/>
                                    <a:pt x="90" y="86"/>
                                    <a:pt x="76" y="101"/>
                                  </a:cubicBezTo>
                                  <a:cubicBezTo>
                                    <a:pt x="62" y="113"/>
                                    <a:pt x="53" y="121"/>
                                    <a:pt x="41" y="127"/>
                                  </a:cubicBezTo>
                                  <a:cubicBezTo>
                                    <a:pt x="50" y="88"/>
                                    <a:pt x="61" y="49"/>
                                    <a:pt x="71" y="1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39" style="position:absolute;margin-left:0pt;margin-top:-8.7pt;width:18.35pt;height:8.65pt" coordorigin="0,-174" coordsize="367,173">
                <v:group id="shape_0" style="position:absolute;left:0;top:-174;width:367;height:173"/>
              </v:group>
            </w:pict>
          </mc:Fallback>
        </mc:AlternateContent>
      </w:r>
      <w:r>
        <w:rPr>
          <w:rFonts w:ascii="Times New Roman" w:hAnsi="Times New Roman"/>
          <w:sz w:val="26"/>
          <w:szCs w:val="26"/>
        </w:rPr>
        <w:t xml:space="preserve"> là trọng số của </w:t>
      </w:r>
      <w:r>
        <w:rPr>
          <w:rFonts w:ascii="Times New Roman" w:hAnsi="Times New Roman"/>
          <w:noProof/>
          <w:sz w:val="26"/>
          <w:szCs w:val="26"/>
          <w:lang w:eastAsia="en-US" w:bidi="ar-SA"/>
        </w:rPr>
        <mc:AlternateContent>
          <mc:Choice Requires="wpg">
            <w:drawing>
              <wp:inline distT="0" distB="0" distL="0" distR="0">
                <wp:extent cx="221615" cy="147955"/>
                <wp:effectExtent l="0" t="0" r="0" b="0"/>
                <wp:docPr id="118" name="Shape40"/>
                <wp:cNvGraphicFramePr/>
                <a:graphic xmlns:a="http://schemas.openxmlformats.org/drawingml/2006/main">
                  <a:graphicData uri="http://schemas.microsoft.com/office/word/2010/wordprocessingGroup">
                    <wpg:wgp>
                      <wpg:cNvGrpSpPr/>
                      <wpg:grpSpPr>
                        <a:xfrm>
                          <a:off x="0" y="0"/>
                          <a:ext cx="221760" cy="147960"/>
                          <a:chOff x="0" y="0"/>
                          <a:chExt cx="221760" cy="147960"/>
                        </a:xfrm>
                      </wpg:grpSpPr>
                      <wpg:grpSp>
                        <wpg:cNvPr id="119" name="Group 119"/>
                        <wpg:cNvGrpSpPr/>
                        <wpg:grpSpPr>
                          <a:xfrm>
                            <a:off x="0" y="0"/>
                            <a:ext cx="221760" cy="147960"/>
                            <a:chOff x="0" y="0"/>
                            <a:chExt cx="0" cy="0"/>
                          </a:xfrm>
                        </wpg:grpSpPr>
                        <wps:wsp>
                          <wps:cNvPr id="120" name="Freeform 120"/>
                          <wps:cNvSpPr/>
                          <wps:spPr>
                            <a:xfrm>
                              <a:off x="0" y="8280"/>
                              <a:ext cx="213840" cy="132120"/>
                            </a:xfrm>
                            <a:custGeom>
                              <a:avLst/>
                              <a:gdLst/>
                              <a:ahLst/>
                              <a:cxnLst/>
                              <a:rect l="l" t="t" r="r" b="b"/>
                              <a:pathLst>
                                <a:path w="594" h="367">
                                  <a:moveTo>
                                    <a:pt x="297" y="366"/>
                                  </a:moveTo>
                                  <a:cubicBezTo>
                                    <a:pt x="197" y="366"/>
                                    <a:pt x="99" y="366"/>
                                    <a:pt x="1" y="366"/>
                                  </a:cubicBezTo>
                                  <a:cubicBezTo>
                                    <a:pt x="1" y="244"/>
                                    <a:pt x="1" y="121"/>
                                    <a:pt x="1" y="-1"/>
                                  </a:cubicBezTo>
                                  <a:cubicBezTo>
                                    <a:pt x="199" y="-1"/>
                                    <a:pt x="395" y="-1"/>
                                    <a:pt x="593" y="-1"/>
                                  </a:cubicBezTo>
                                  <a:cubicBezTo>
                                    <a:pt x="593" y="121"/>
                                    <a:pt x="593" y="244"/>
                                    <a:pt x="593" y="366"/>
                                  </a:cubicBezTo>
                                  <a:cubicBezTo>
                                    <a:pt x="495" y="366"/>
                                    <a:pt x="395" y="366"/>
                                    <a:pt x="297" y="366"/>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21" name="Freeform 121"/>
                          <wps:cNvSpPr/>
                          <wps:spPr>
                            <a:xfrm>
                              <a:off x="720" y="0"/>
                              <a:ext cx="72360" cy="106560"/>
                            </a:xfrm>
                            <a:custGeom>
                              <a:avLst/>
                              <a:gdLst/>
                              <a:ahLst/>
                              <a:cxnLst/>
                              <a:rect l="l" t="t" r="r" b="b"/>
                              <a:pathLst>
                                <a:path w="208" h="296">
                                  <a:moveTo>
                                    <a:pt x="98" y="5"/>
                                  </a:moveTo>
                                  <a:cubicBezTo>
                                    <a:pt x="96" y="4"/>
                                    <a:pt x="98" y="0"/>
                                    <a:pt x="92" y="0"/>
                                  </a:cubicBezTo>
                                  <a:cubicBezTo>
                                    <a:pt x="83" y="0"/>
                                    <a:pt x="53" y="4"/>
                                    <a:pt x="42" y="5"/>
                                  </a:cubicBezTo>
                                  <a:cubicBezTo>
                                    <a:pt x="38" y="5"/>
                                    <a:pt x="33" y="5"/>
                                    <a:pt x="33" y="13"/>
                                  </a:cubicBezTo>
                                  <a:cubicBezTo>
                                    <a:pt x="33" y="18"/>
                                    <a:pt x="37" y="18"/>
                                    <a:pt x="43" y="18"/>
                                  </a:cubicBezTo>
                                  <a:cubicBezTo>
                                    <a:pt x="63" y="18"/>
                                    <a:pt x="65" y="21"/>
                                    <a:pt x="65" y="25"/>
                                  </a:cubicBezTo>
                                  <a:cubicBezTo>
                                    <a:pt x="65" y="28"/>
                                    <a:pt x="63" y="31"/>
                                    <a:pt x="63" y="34"/>
                                  </a:cubicBezTo>
                                  <a:cubicBezTo>
                                    <a:pt x="43" y="114"/>
                                    <a:pt x="23" y="194"/>
                                    <a:pt x="2" y="274"/>
                                  </a:cubicBezTo>
                                  <a:cubicBezTo>
                                    <a:pt x="0" y="280"/>
                                    <a:pt x="0" y="281"/>
                                    <a:pt x="0" y="284"/>
                                  </a:cubicBezTo>
                                  <a:cubicBezTo>
                                    <a:pt x="0" y="293"/>
                                    <a:pt x="9" y="296"/>
                                    <a:pt x="13" y="296"/>
                                  </a:cubicBezTo>
                                  <a:cubicBezTo>
                                    <a:pt x="19" y="296"/>
                                    <a:pt x="26" y="290"/>
                                    <a:pt x="29" y="284"/>
                                  </a:cubicBezTo>
                                  <a:cubicBezTo>
                                    <a:pt x="31" y="274"/>
                                    <a:pt x="33" y="263"/>
                                    <a:pt x="36" y="253"/>
                                  </a:cubicBezTo>
                                  <a:cubicBezTo>
                                    <a:pt x="39" y="241"/>
                                    <a:pt x="42" y="227"/>
                                    <a:pt x="45" y="215"/>
                                  </a:cubicBezTo>
                                  <a:cubicBezTo>
                                    <a:pt x="48" y="207"/>
                                    <a:pt x="50" y="198"/>
                                    <a:pt x="53" y="188"/>
                                  </a:cubicBezTo>
                                  <a:cubicBezTo>
                                    <a:pt x="54" y="186"/>
                                    <a:pt x="56" y="171"/>
                                    <a:pt x="57" y="169"/>
                                  </a:cubicBezTo>
                                  <a:cubicBezTo>
                                    <a:pt x="59" y="165"/>
                                    <a:pt x="72" y="141"/>
                                    <a:pt x="86" y="131"/>
                                  </a:cubicBezTo>
                                  <a:cubicBezTo>
                                    <a:pt x="95" y="123"/>
                                    <a:pt x="108" y="115"/>
                                    <a:pt x="126" y="115"/>
                                  </a:cubicBezTo>
                                  <a:cubicBezTo>
                                    <a:pt x="144" y="115"/>
                                    <a:pt x="149" y="129"/>
                                    <a:pt x="149" y="145"/>
                                  </a:cubicBezTo>
                                  <a:cubicBezTo>
                                    <a:pt x="149" y="168"/>
                                    <a:pt x="133" y="213"/>
                                    <a:pt x="123" y="238"/>
                                  </a:cubicBezTo>
                                  <a:cubicBezTo>
                                    <a:pt x="120" y="248"/>
                                    <a:pt x="117" y="253"/>
                                    <a:pt x="117" y="261"/>
                                  </a:cubicBezTo>
                                  <a:cubicBezTo>
                                    <a:pt x="117" y="280"/>
                                    <a:pt x="132" y="296"/>
                                    <a:pt x="152" y="296"/>
                                  </a:cubicBezTo>
                                  <a:cubicBezTo>
                                    <a:pt x="192" y="296"/>
                                    <a:pt x="207" y="233"/>
                                    <a:pt x="207" y="231"/>
                                  </a:cubicBezTo>
                                  <a:cubicBezTo>
                                    <a:pt x="207" y="226"/>
                                    <a:pt x="204" y="226"/>
                                    <a:pt x="203" y="226"/>
                                  </a:cubicBezTo>
                                  <a:cubicBezTo>
                                    <a:pt x="198" y="226"/>
                                    <a:pt x="198" y="227"/>
                                    <a:pt x="195" y="233"/>
                                  </a:cubicBezTo>
                                  <a:cubicBezTo>
                                    <a:pt x="189" y="256"/>
                                    <a:pt x="176" y="286"/>
                                    <a:pt x="152" y="286"/>
                                  </a:cubicBezTo>
                                  <a:cubicBezTo>
                                    <a:pt x="146" y="286"/>
                                    <a:pt x="143" y="281"/>
                                    <a:pt x="143" y="272"/>
                                  </a:cubicBezTo>
                                  <a:cubicBezTo>
                                    <a:pt x="143" y="262"/>
                                    <a:pt x="146" y="251"/>
                                    <a:pt x="150" y="242"/>
                                  </a:cubicBezTo>
                                  <a:cubicBezTo>
                                    <a:pt x="157" y="224"/>
                                    <a:pt x="176" y="176"/>
                                    <a:pt x="176" y="151"/>
                                  </a:cubicBezTo>
                                  <a:cubicBezTo>
                                    <a:pt x="176" y="123"/>
                                    <a:pt x="159" y="107"/>
                                    <a:pt x="127" y="107"/>
                                  </a:cubicBezTo>
                                  <a:cubicBezTo>
                                    <a:pt x="101" y="107"/>
                                    <a:pt x="80" y="120"/>
                                    <a:pt x="66" y="139"/>
                                  </a:cubicBezTo>
                                  <a:cubicBezTo>
                                    <a:pt x="77" y="94"/>
                                    <a:pt x="87" y="49"/>
                                    <a:pt x="98" y="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22" name="Freeform 122"/>
                          <wps:cNvSpPr/>
                          <wps:spPr>
                            <a:xfrm>
                              <a:off x="84600" y="61560"/>
                              <a:ext cx="36360" cy="67320"/>
                            </a:xfrm>
                            <a:custGeom>
                              <a:avLst/>
                              <a:gdLst/>
                              <a:ahLst/>
                              <a:cxnLst/>
                              <a:rect l="l" t="t" r="r" b="b"/>
                              <a:pathLst>
                                <a:path w="101" h="187">
                                  <a:moveTo>
                                    <a:pt x="60" y="67"/>
                                  </a:moveTo>
                                  <a:cubicBezTo>
                                    <a:pt x="69" y="67"/>
                                    <a:pt x="80" y="67"/>
                                    <a:pt x="90" y="67"/>
                                  </a:cubicBezTo>
                                  <a:cubicBezTo>
                                    <a:pt x="94" y="67"/>
                                    <a:pt x="99" y="67"/>
                                    <a:pt x="99" y="61"/>
                                  </a:cubicBezTo>
                                  <a:cubicBezTo>
                                    <a:pt x="99" y="58"/>
                                    <a:pt x="94" y="58"/>
                                    <a:pt x="90" y="58"/>
                                  </a:cubicBezTo>
                                  <a:cubicBezTo>
                                    <a:pt x="80" y="58"/>
                                    <a:pt x="72" y="58"/>
                                    <a:pt x="62" y="58"/>
                                  </a:cubicBezTo>
                                  <a:cubicBezTo>
                                    <a:pt x="66" y="43"/>
                                    <a:pt x="69" y="28"/>
                                    <a:pt x="73" y="13"/>
                                  </a:cubicBezTo>
                                  <a:cubicBezTo>
                                    <a:pt x="73" y="12"/>
                                    <a:pt x="74" y="11"/>
                                    <a:pt x="74" y="10"/>
                                  </a:cubicBezTo>
                                  <a:cubicBezTo>
                                    <a:pt x="74" y="4"/>
                                    <a:pt x="69" y="0"/>
                                    <a:pt x="63" y="0"/>
                                  </a:cubicBezTo>
                                  <a:cubicBezTo>
                                    <a:pt x="56" y="0"/>
                                    <a:pt x="52" y="5"/>
                                    <a:pt x="50" y="12"/>
                                  </a:cubicBezTo>
                                  <a:cubicBezTo>
                                    <a:pt x="48" y="21"/>
                                    <a:pt x="51" y="6"/>
                                    <a:pt x="39" y="58"/>
                                  </a:cubicBezTo>
                                  <a:cubicBezTo>
                                    <a:pt x="28" y="58"/>
                                    <a:pt x="19" y="58"/>
                                    <a:pt x="8" y="58"/>
                                  </a:cubicBezTo>
                                  <a:cubicBezTo>
                                    <a:pt x="3" y="58"/>
                                    <a:pt x="0" y="58"/>
                                    <a:pt x="0" y="64"/>
                                  </a:cubicBezTo>
                                  <a:cubicBezTo>
                                    <a:pt x="0" y="67"/>
                                    <a:pt x="3" y="67"/>
                                    <a:pt x="8" y="67"/>
                                  </a:cubicBezTo>
                                  <a:cubicBezTo>
                                    <a:pt x="18" y="67"/>
                                    <a:pt x="26" y="67"/>
                                    <a:pt x="36" y="67"/>
                                  </a:cubicBezTo>
                                  <a:cubicBezTo>
                                    <a:pt x="30" y="90"/>
                                    <a:pt x="25" y="113"/>
                                    <a:pt x="19" y="137"/>
                                  </a:cubicBezTo>
                                  <a:cubicBezTo>
                                    <a:pt x="16" y="144"/>
                                    <a:pt x="14" y="155"/>
                                    <a:pt x="14" y="159"/>
                                  </a:cubicBezTo>
                                  <a:cubicBezTo>
                                    <a:pt x="14" y="176"/>
                                    <a:pt x="28" y="187"/>
                                    <a:pt x="45" y="187"/>
                                  </a:cubicBezTo>
                                  <a:cubicBezTo>
                                    <a:pt x="79" y="187"/>
                                    <a:pt x="97" y="145"/>
                                    <a:pt x="97" y="141"/>
                                  </a:cubicBezTo>
                                  <a:cubicBezTo>
                                    <a:pt x="97" y="138"/>
                                    <a:pt x="93" y="138"/>
                                    <a:pt x="92" y="138"/>
                                  </a:cubicBezTo>
                                  <a:cubicBezTo>
                                    <a:pt x="88" y="138"/>
                                    <a:pt x="88" y="139"/>
                                    <a:pt x="86" y="144"/>
                                  </a:cubicBezTo>
                                  <a:cubicBezTo>
                                    <a:pt x="78" y="162"/>
                                    <a:pt x="63" y="178"/>
                                    <a:pt x="46" y="178"/>
                                  </a:cubicBezTo>
                                  <a:cubicBezTo>
                                    <a:pt x="40" y="178"/>
                                    <a:pt x="37" y="175"/>
                                    <a:pt x="37" y="164"/>
                                  </a:cubicBezTo>
                                  <a:cubicBezTo>
                                    <a:pt x="37" y="160"/>
                                    <a:pt x="38" y="155"/>
                                    <a:pt x="38" y="152"/>
                                  </a:cubicBezTo>
                                  <a:cubicBezTo>
                                    <a:pt x="45" y="123"/>
                                    <a:pt x="52" y="95"/>
                                    <a:pt x="60" y="6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23" name="Freeform 123"/>
                          <wps:cNvSpPr/>
                          <wps:spPr>
                            <a:xfrm>
                              <a:off x="139680" y="118080"/>
                              <a:ext cx="10800" cy="29880"/>
                            </a:xfrm>
                            <a:custGeom>
                              <a:avLst/>
                              <a:gdLst/>
                              <a:ahLst/>
                              <a:cxnLst/>
                              <a:rect l="l" t="t" r="r" b="b"/>
                              <a:pathLst>
                                <a:path w="37" h="90">
                                  <a:moveTo>
                                    <a:pt x="29" y="27"/>
                                  </a:moveTo>
                                  <a:cubicBezTo>
                                    <a:pt x="29" y="44"/>
                                    <a:pt x="26" y="63"/>
                                    <a:pt x="6" y="81"/>
                                  </a:cubicBezTo>
                                  <a:cubicBezTo>
                                    <a:pt x="5" y="82"/>
                                    <a:pt x="4" y="83"/>
                                    <a:pt x="4" y="85"/>
                                  </a:cubicBezTo>
                                  <a:cubicBezTo>
                                    <a:pt x="4" y="87"/>
                                    <a:pt x="6" y="89"/>
                                    <a:pt x="8" y="89"/>
                                  </a:cubicBezTo>
                                  <a:cubicBezTo>
                                    <a:pt x="12" y="89"/>
                                    <a:pt x="37" y="66"/>
                                    <a:pt x="37" y="31"/>
                                  </a:cubicBezTo>
                                  <a:cubicBezTo>
                                    <a:pt x="37" y="13"/>
                                    <a:pt x="30" y="-1"/>
                                    <a:pt x="17" y="-1"/>
                                  </a:cubicBezTo>
                                  <a:cubicBezTo>
                                    <a:pt x="7" y="-1"/>
                                    <a:pt x="0" y="7"/>
                                    <a:pt x="0" y="15"/>
                                  </a:cubicBezTo>
                                  <a:cubicBezTo>
                                    <a:pt x="0" y="25"/>
                                    <a:pt x="6" y="32"/>
                                    <a:pt x="17" y="32"/>
                                  </a:cubicBezTo>
                                  <a:cubicBezTo>
                                    <a:pt x="24" y="32"/>
                                    <a:pt x="25" y="28"/>
                                    <a:pt x="29" y="2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24" name="Freeform 124"/>
                          <wps:cNvSpPr/>
                          <wps:spPr>
                            <a:xfrm>
                              <a:off x="171360" y="54720"/>
                              <a:ext cx="50040" cy="74160"/>
                            </a:xfrm>
                            <a:custGeom>
                              <a:avLst/>
                              <a:gdLst/>
                              <a:ahLst/>
                              <a:cxnLst/>
                              <a:rect l="l" t="t" r="r" b="b"/>
                              <a:pathLst>
                                <a:path w="146" h="206">
                                  <a:moveTo>
                                    <a:pt x="70" y="8"/>
                                  </a:moveTo>
                                  <a:cubicBezTo>
                                    <a:pt x="72" y="8"/>
                                    <a:pt x="72" y="5"/>
                                    <a:pt x="72" y="4"/>
                                  </a:cubicBezTo>
                                  <a:cubicBezTo>
                                    <a:pt x="72" y="2"/>
                                    <a:pt x="70" y="0"/>
                                    <a:pt x="67" y="0"/>
                                  </a:cubicBezTo>
                                  <a:cubicBezTo>
                                    <a:pt x="62" y="0"/>
                                    <a:pt x="37" y="2"/>
                                    <a:pt x="30" y="2"/>
                                  </a:cubicBezTo>
                                  <a:cubicBezTo>
                                    <a:pt x="27" y="4"/>
                                    <a:pt x="24" y="4"/>
                                    <a:pt x="24" y="9"/>
                                  </a:cubicBezTo>
                                  <a:cubicBezTo>
                                    <a:pt x="24" y="13"/>
                                    <a:pt x="27" y="13"/>
                                    <a:pt x="31" y="13"/>
                                  </a:cubicBezTo>
                                  <a:cubicBezTo>
                                    <a:pt x="45" y="13"/>
                                    <a:pt x="45" y="15"/>
                                    <a:pt x="45" y="18"/>
                                  </a:cubicBezTo>
                                  <a:cubicBezTo>
                                    <a:pt x="45" y="20"/>
                                    <a:pt x="44" y="21"/>
                                    <a:pt x="44" y="25"/>
                                  </a:cubicBezTo>
                                  <a:cubicBezTo>
                                    <a:pt x="30" y="80"/>
                                    <a:pt x="16" y="135"/>
                                    <a:pt x="2" y="191"/>
                                  </a:cubicBezTo>
                                  <a:cubicBezTo>
                                    <a:pt x="1" y="196"/>
                                    <a:pt x="1" y="196"/>
                                    <a:pt x="1" y="197"/>
                                  </a:cubicBezTo>
                                  <a:cubicBezTo>
                                    <a:pt x="1" y="202"/>
                                    <a:pt x="4" y="207"/>
                                    <a:pt x="10" y="207"/>
                                  </a:cubicBezTo>
                                  <a:cubicBezTo>
                                    <a:pt x="19" y="207"/>
                                    <a:pt x="22" y="201"/>
                                    <a:pt x="25" y="195"/>
                                  </a:cubicBezTo>
                                  <a:cubicBezTo>
                                    <a:pt x="25" y="194"/>
                                    <a:pt x="38" y="141"/>
                                    <a:pt x="39" y="137"/>
                                  </a:cubicBezTo>
                                  <a:cubicBezTo>
                                    <a:pt x="60" y="140"/>
                                    <a:pt x="76" y="146"/>
                                    <a:pt x="76" y="161"/>
                                  </a:cubicBezTo>
                                  <a:cubicBezTo>
                                    <a:pt x="76" y="163"/>
                                    <a:pt x="76" y="164"/>
                                    <a:pt x="76" y="167"/>
                                  </a:cubicBezTo>
                                  <a:cubicBezTo>
                                    <a:pt x="75" y="172"/>
                                    <a:pt x="75" y="173"/>
                                    <a:pt x="75" y="177"/>
                                  </a:cubicBezTo>
                                  <a:cubicBezTo>
                                    <a:pt x="75" y="197"/>
                                    <a:pt x="92" y="207"/>
                                    <a:pt x="106" y="207"/>
                                  </a:cubicBezTo>
                                  <a:cubicBezTo>
                                    <a:pt x="134" y="207"/>
                                    <a:pt x="144" y="163"/>
                                    <a:pt x="144" y="161"/>
                                  </a:cubicBezTo>
                                  <a:cubicBezTo>
                                    <a:pt x="144" y="158"/>
                                    <a:pt x="140" y="158"/>
                                    <a:pt x="139" y="158"/>
                                  </a:cubicBezTo>
                                  <a:cubicBezTo>
                                    <a:pt x="134" y="158"/>
                                    <a:pt x="134" y="159"/>
                                    <a:pt x="133" y="165"/>
                                  </a:cubicBezTo>
                                  <a:cubicBezTo>
                                    <a:pt x="129" y="178"/>
                                    <a:pt x="121" y="198"/>
                                    <a:pt x="106" y="198"/>
                                  </a:cubicBezTo>
                                  <a:cubicBezTo>
                                    <a:pt x="99" y="198"/>
                                    <a:pt x="97" y="191"/>
                                    <a:pt x="97" y="183"/>
                                  </a:cubicBezTo>
                                  <a:cubicBezTo>
                                    <a:pt x="97" y="178"/>
                                    <a:pt x="97" y="178"/>
                                    <a:pt x="98" y="170"/>
                                  </a:cubicBezTo>
                                  <a:cubicBezTo>
                                    <a:pt x="99" y="169"/>
                                    <a:pt x="99" y="164"/>
                                    <a:pt x="99" y="161"/>
                                  </a:cubicBezTo>
                                  <a:cubicBezTo>
                                    <a:pt x="99" y="135"/>
                                    <a:pt x="64" y="130"/>
                                    <a:pt x="52" y="129"/>
                                  </a:cubicBezTo>
                                  <a:cubicBezTo>
                                    <a:pt x="61" y="124"/>
                                    <a:pt x="72" y="115"/>
                                    <a:pt x="76" y="110"/>
                                  </a:cubicBezTo>
                                  <a:cubicBezTo>
                                    <a:pt x="92" y="96"/>
                                    <a:pt x="106" y="82"/>
                                    <a:pt x="123" y="82"/>
                                  </a:cubicBezTo>
                                  <a:cubicBezTo>
                                    <a:pt x="127" y="82"/>
                                    <a:pt x="130" y="84"/>
                                    <a:pt x="133" y="86"/>
                                  </a:cubicBezTo>
                                  <a:cubicBezTo>
                                    <a:pt x="120" y="88"/>
                                    <a:pt x="117" y="98"/>
                                    <a:pt x="117" y="103"/>
                                  </a:cubicBezTo>
                                  <a:cubicBezTo>
                                    <a:pt x="117" y="109"/>
                                    <a:pt x="122" y="114"/>
                                    <a:pt x="129" y="114"/>
                                  </a:cubicBezTo>
                                  <a:cubicBezTo>
                                    <a:pt x="136" y="114"/>
                                    <a:pt x="146" y="108"/>
                                    <a:pt x="146" y="94"/>
                                  </a:cubicBezTo>
                                  <a:cubicBezTo>
                                    <a:pt x="146" y="85"/>
                                    <a:pt x="139" y="74"/>
                                    <a:pt x="123" y="74"/>
                                  </a:cubicBezTo>
                                  <a:cubicBezTo>
                                    <a:pt x="106" y="74"/>
                                    <a:pt x="91" y="86"/>
                                    <a:pt x="76" y="100"/>
                                  </a:cubicBezTo>
                                  <a:cubicBezTo>
                                    <a:pt x="63" y="111"/>
                                    <a:pt x="54" y="121"/>
                                    <a:pt x="42" y="125"/>
                                  </a:cubicBezTo>
                                  <a:cubicBezTo>
                                    <a:pt x="51" y="86"/>
                                    <a:pt x="61" y="48"/>
                                    <a:pt x="70"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40" style="position:absolute;margin-left:0pt;margin-top:-11.7pt;width:17.45pt;height:11.65pt" coordorigin="0,-234" coordsize="349,233">
                <v:group id="shape_0" style="position:absolute;left:0;top:-234;width:349;height:233"/>
              </v:group>
            </w:pict>
          </mc:Fallback>
        </mc:AlternateContent>
      </w:r>
      <w:r>
        <w:rPr>
          <w:rFonts w:ascii="Times New Roman" w:hAnsi="Times New Roman"/>
          <w:sz w:val="26"/>
          <w:szCs w:val="26"/>
        </w:rPr>
        <w:t>. Bởi vì số lớp của mẫu x có thể là A hoặc B trong quá trình bình chọn hiện tại, thì kết quả phiếu bầu của mẫu x thuộc về lớp B là:</w:t>
      </w:r>
    </w:p>
    <w:p w:rsidR="00EC5C73" w:rsidRDefault="0021688A">
      <w:pPr>
        <w:tabs>
          <w:tab w:val="center" w:pos="4819"/>
          <w:tab w:val="right" w:pos="9638"/>
        </w:tabs>
        <w:spacing w:before="115" w:after="115"/>
        <w:ind w:left="29" w:right="29" w:firstLine="29"/>
        <w:rPr>
          <w:rFonts w:ascii="Times New Roman" w:hAnsi="Times New Roman"/>
          <w:sz w:val="26"/>
          <w:szCs w:val="26"/>
        </w:rPr>
      </w:pPr>
      <w:r>
        <w:t>m</w:t>
      </w:r>
      <w:r w:rsidRPr="0021688A">
        <w:rPr>
          <w:vertAlign w:val="subscript"/>
        </w:rPr>
        <w:t>t</w:t>
      </w:r>
      <w:r>
        <w:t>(B) = 1 − m</w:t>
      </w:r>
      <w:r w:rsidRPr="0021688A">
        <w:rPr>
          <w:vertAlign w:val="subscript"/>
        </w:rPr>
        <w:t>t</w:t>
      </w:r>
      <w:r>
        <w:t>(A)</w:t>
      </w:r>
      <w:r>
        <w:tab/>
        <w:t>(14)</w:t>
      </w:r>
    </w:p>
    <w:p w:rsidR="00EC5C73" w:rsidRDefault="00492DB9">
      <w:pPr>
        <w:tabs>
          <w:tab w:val="center" w:pos="4819"/>
          <w:tab w:val="right" w:pos="9638"/>
        </w:tabs>
        <w:spacing w:before="115" w:after="115"/>
        <w:ind w:left="29" w:right="29" w:firstLine="29"/>
      </w:pPr>
      <w:r>
        <w:rPr>
          <w:rFonts w:ascii="Times New Roman" w:hAnsi="Times New Roman"/>
          <w:sz w:val="26"/>
          <w:szCs w:val="26"/>
        </w:rPr>
        <w:t>Khi mà toàn bộ kết quả phiếu bầu của tất cả phân loại mạnh trong hai thuộc tính hiện tại được ghi lại, BPA của mẫu thử x thuộc về lớp A là:</w:t>
      </w:r>
    </w:p>
    <w:p w:rsidR="00EC5C73" w:rsidRDefault="009D4E4A">
      <w:pPr>
        <w:tabs>
          <w:tab w:val="center" w:pos="4819"/>
          <w:tab w:val="right" w:pos="9638"/>
        </w:tabs>
        <w:spacing w:before="115" w:after="115"/>
        <w:ind w:left="29" w:right="29" w:firstLine="29"/>
        <w:rPr>
          <w:rFonts w:ascii="Times New Roman" w:hAnsi="Times New Roman"/>
          <w:sz w:val="26"/>
          <w:szCs w:val="26"/>
        </w:rPr>
      </w:pPr>
      <w:r w:rsidRPr="000928F7">
        <w:rPr>
          <w:position w:val="-40"/>
        </w:rPr>
        <w:object w:dxaOrig="2460" w:dyaOrig="940">
          <v:shape id="_x0000_i1108" type="#_x0000_t75" style="width:123.25pt;height:46.9pt" o:ole="">
            <v:imagedata r:id="rId47" o:title=""/>
          </v:shape>
          <o:OLEObject Type="Embed" ProgID="Equation.DSMT4" ShapeID="_x0000_i1108" DrawAspect="Content" ObjectID="_1744234013" r:id="rId48"/>
        </w:object>
      </w:r>
      <w:r>
        <w:tab/>
        <w:t>(15)</w:t>
      </w:r>
    </w:p>
    <w:p w:rsidR="00EC5C73" w:rsidRDefault="00492DB9">
      <w:pPr>
        <w:tabs>
          <w:tab w:val="center" w:pos="4819"/>
          <w:tab w:val="right" w:pos="9638"/>
        </w:tabs>
        <w:spacing w:before="115" w:after="115"/>
        <w:ind w:left="29" w:right="29" w:firstLine="29"/>
      </w:pPr>
      <w:r>
        <w:rPr>
          <w:rFonts w:ascii="Times New Roman" w:hAnsi="Times New Roman"/>
          <w:sz w:val="26"/>
          <w:szCs w:val="26"/>
        </w:rPr>
        <w:t xml:space="preserve">Kết quả phiếu bầu ở trên được xác định dựa trên hai thuộc tính bất kì được chọn trong các mẫu. Nếu có thuộc tính n (n &gt; 1) trong các mẫu, BPA </w:t>
      </w:r>
      <w:r>
        <w:rPr>
          <w:rFonts w:ascii="Times New Roman" w:hAnsi="Times New Roman"/>
          <w:noProof/>
          <w:sz w:val="26"/>
          <w:szCs w:val="26"/>
          <w:lang w:eastAsia="en-US" w:bidi="ar-SA"/>
        </w:rPr>
        <mc:AlternateContent>
          <mc:Choice Requires="wpg">
            <w:drawing>
              <wp:inline distT="0" distB="0" distL="0" distR="0">
                <wp:extent cx="198120" cy="168910"/>
                <wp:effectExtent l="0" t="0" r="0" b="0"/>
                <wp:docPr id="125" name="Shape41"/>
                <wp:cNvGraphicFramePr/>
                <a:graphic xmlns:a="http://schemas.openxmlformats.org/drawingml/2006/main">
                  <a:graphicData uri="http://schemas.microsoft.com/office/word/2010/wordprocessingGroup">
                    <wpg:wgp>
                      <wpg:cNvGrpSpPr/>
                      <wpg:grpSpPr>
                        <a:xfrm>
                          <a:off x="0" y="0"/>
                          <a:ext cx="198000" cy="168840"/>
                          <a:chOff x="0" y="0"/>
                          <a:chExt cx="198000" cy="168840"/>
                        </a:xfrm>
                      </wpg:grpSpPr>
                      <wpg:grpSp>
                        <wpg:cNvPr id="126" name="Group 126"/>
                        <wpg:cNvGrpSpPr/>
                        <wpg:grpSpPr>
                          <a:xfrm>
                            <a:off x="0" y="0"/>
                            <a:ext cx="198000" cy="168840"/>
                            <a:chOff x="0" y="0"/>
                            <a:chExt cx="0" cy="0"/>
                          </a:xfrm>
                        </wpg:grpSpPr>
                        <wps:wsp>
                          <wps:cNvPr id="127" name="Freeform 127"/>
                          <wps:cNvSpPr/>
                          <wps:spPr>
                            <a:xfrm>
                              <a:off x="0" y="7560"/>
                              <a:ext cx="189720" cy="153000"/>
                            </a:xfrm>
                            <a:custGeom>
                              <a:avLst/>
                              <a:gdLst/>
                              <a:ahLst/>
                              <a:cxnLst/>
                              <a:rect l="l" t="t" r="r" b="b"/>
                              <a:pathLst>
                                <a:path w="527" h="425">
                                  <a:moveTo>
                                    <a:pt x="1" y="1"/>
                                  </a:moveTo>
                                  <a:cubicBezTo>
                                    <a:pt x="176" y="1"/>
                                    <a:pt x="353" y="1"/>
                                    <a:pt x="528" y="1"/>
                                  </a:cubicBezTo>
                                  <a:cubicBezTo>
                                    <a:pt x="528" y="142"/>
                                    <a:pt x="528" y="285"/>
                                    <a:pt x="528" y="426"/>
                                  </a:cubicBezTo>
                                  <a:cubicBezTo>
                                    <a:pt x="353" y="426"/>
                                    <a:pt x="176" y="426"/>
                                    <a:pt x="1" y="426"/>
                                  </a:cubicBezTo>
                                  <a:cubicBezTo>
                                    <a:pt x="1" y="285"/>
                                    <a:pt x="1" y="142"/>
                                    <a:pt x="1" y="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28" name="Freeform 128"/>
                          <wps:cNvSpPr/>
                          <wps:spPr>
                            <a:xfrm>
                              <a:off x="0" y="59040"/>
                              <a:ext cx="107280" cy="109800"/>
                            </a:xfrm>
                            <a:custGeom>
                              <a:avLst/>
                              <a:gdLst/>
                              <a:ahLst/>
                              <a:cxnLst/>
                              <a:rect l="l" t="t" r="r" b="b"/>
                              <a:pathLst>
                                <a:path w="298" h="305">
                                  <a:moveTo>
                                    <a:pt x="299" y="4"/>
                                  </a:moveTo>
                                  <a:cubicBezTo>
                                    <a:pt x="299" y="3"/>
                                    <a:pt x="298" y="0"/>
                                    <a:pt x="294" y="0"/>
                                  </a:cubicBezTo>
                                  <a:cubicBezTo>
                                    <a:pt x="293" y="0"/>
                                    <a:pt x="292" y="0"/>
                                    <a:pt x="287" y="5"/>
                                  </a:cubicBezTo>
                                  <a:cubicBezTo>
                                    <a:pt x="278" y="16"/>
                                    <a:pt x="269" y="27"/>
                                    <a:pt x="259" y="38"/>
                                  </a:cubicBezTo>
                                  <a:cubicBezTo>
                                    <a:pt x="256" y="32"/>
                                    <a:pt x="236" y="0"/>
                                    <a:pt x="190" y="0"/>
                                  </a:cubicBezTo>
                                  <a:cubicBezTo>
                                    <a:pt x="95" y="0"/>
                                    <a:pt x="1" y="93"/>
                                    <a:pt x="1" y="191"/>
                                  </a:cubicBezTo>
                                  <a:cubicBezTo>
                                    <a:pt x="1" y="259"/>
                                    <a:pt x="50" y="305"/>
                                    <a:pt x="115" y="305"/>
                                  </a:cubicBezTo>
                                  <a:cubicBezTo>
                                    <a:pt x="151" y="305"/>
                                    <a:pt x="184" y="288"/>
                                    <a:pt x="205" y="269"/>
                                  </a:cubicBezTo>
                                  <a:cubicBezTo>
                                    <a:pt x="245" y="235"/>
                                    <a:pt x="252" y="197"/>
                                    <a:pt x="252" y="196"/>
                                  </a:cubicBezTo>
                                  <a:cubicBezTo>
                                    <a:pt x="252" y="192"/>
                                    <a:pt x="248" y="193"/>
                                    <a:pt x="247" y="192"/>
                                  </a:cubicBezTo>
                                  <a:cubicBezTo>
                                    <a:pt x="245" y="192"/>
                                    <a:pt x="242" y="192"/>
                                    <a:pt x="241" y="196"/>
                                  </a:cubicBezTo>
                                  <a:cubicBezTo>
                                    <a:pt x="238" y="208"/>
                                    <a:pt x="228" y="237"/>
                                    <a:pt x="199" y="262"/>
                                  </a:cubicBezTo>
                                  <a:cubicBezTo>
                                    <a:pt x="170" y="284"/>
                                    <a:pt x="143" y="292"/>
                                    <a:pt x="121" y="292"/>
                                  </a:cubicBezTo>
                                  <a:cubicBezTo>
                                    <a:pt x="84" y="292"/>
                                    <a:pt x="38" y="270"/>
                                    <a:pt x="38" y="205"/>
                                  </a:cubicBezTo>
                                  <a:cubicBezTo>
                                    <a:pt x="38" y="181"/>
                                    <a:pt x="48" y="113"/>
                                    <a:pt x="90" y="64"/>
                                  </a:cubicBezTo>
                                  <a:cubicBezTo>
                                    <a:pt x="115" y="34"/>
                                    <a:pt x="155" y="14"/>
                                    <a:pt x="192" y="14"/>
                                  </a:cubicBezTo>
                                  <a:cubicBezTo>
                                    <a:pt x="235" y="14"/>
                                    <a:pt x="260" y="46"/>
                                    <a:pt x="260" y="95"/>
                                  </a:cubicBezTo>
                                  <a:cubicBezTo>
                                    <a:pt x="260" y="112"/>
                                    <a:pt x="259" y="111"/>
                                    <a:pt x="259" y="115"/>
                                  </a:cubicBezTo>
                                  <a:cubicBezTo>
                                    <a:pt x="259" y="119"/>
                                    <a:pt x="264" y="120"/>
                                    <a:pt x="265" y="120"/>
                                  </a:cubicBezTo>
                                  <a:cubicBezTo>
                                    <a:pt x="271" y="120"/>
                                    <a:pt x="271" y="119"/>
                                    <a:pt x="272" y="112"/>
                                  </a:cubicBezTo>
                                  <a:cubicBezTo>
                                    <a:pt x="281" y="76"/>
                                    <a:pt x="290" y="40"/>
                                    <a:pt x="299" y="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29" name="Freeform 129"/>
                          <wps:cNvSpPr/>
                          <wps:spPr>
                            <a:xfrm>
                              <a:off x="135720" y="0"/>
                              <a:ext cx="44280" cy="68040"/>
                            </a:xfrm>
                            <a:custGeom>
                              <a:avLst/>
                              <a:gdLst/>
                              <a:ahLst/>
                              <a:cxnLst/>
                              <a:rect l="l" t="t" r="r" b="b"/>
                              <a:pathLst>
                                <a:path w="131" h="196">
                                  <a:moveTo>
                                    <a:pt x="131" y="142"/>
                                  </a:moveTo>
                                  <a:cubicBezTo>
                                    <a:pt x="127" y="142"/>
                                    <a:pt x="123" y="142"/>
                                    <a:pt x="121" y="142"/>
                                  </a:cubicBezTo>
                                  <a:cubicBezTo>
                                    <a:pt x="120" y="149"/>
                                    <a:pt x="117" y="166"/>
                                    <a:pt x="113" y="169"/>
                                  </a:cubicBezTo>
                                  <a:cubicBezTo>
                                    <a:pt x="110" y="170"/>
                                    <a:pt x="87" y="170"/>
                                    <a:pt x="84" y="170"/>
                                  </a:cubicBezTo>
                                  <a:cubicBezTo>
                                    <a:pt x="66" y="170"/>
                                    <a:pt x="48" y="170"/>
                                    <a:pt x="30" y="170"/>
                                  </a:cubicBezTo>
                                  <a:cubicBezTo>
                                    <a:pt x="61" y="143"/>
                                    <a:pt x="70" y="135"/>
                                    <a:pt x="88" y="121"/>
                                  </a:cubicBezTo>
                                  <a:cubicBezTo>
                                    <a:pt x="110" y="103"/>
                                    <a:pt x="131" y="85"/>
                                    <a:pt x="131" y="58"/>
                                  </a:cubicBezTo>
                                  <a:cubicBezTo>
                                    <a:pt x="131" y="22"/>
                                    <a:pt x="99" y="0"/>
                                    <a:pt x="62" y="0"/>
                                  </a:cubicBezTo>
                                  <a:cubicBezTo>
                                    <a:pt x="25" y="0"/>
                                    <a:pt x="1" y="25"/>
                                    <a:pt x="1" y="53"/>
                                  </a:cubicBezTo>
                                  <a:cubicBezTo>
                                    <a:pt x="1" y="67"/>
                                    <a:pt x="13" y="70"/>
                                    <a:pt x="16" y="70"/>
                                  </a:cubicBezTo>
                                  <a:cubicBezTo>
                                    <a:pt x="22" y="70"/>
                                    <a:pt x="32" y="65"/>
                                    <a:pt x="32" y="54"/>
                                  </a:cubicBezTo>
                                  <a:cubicBezTo>
                                    <a:pt x="32" y="48"/>
                                    <a:pt x="30" y="39"/>
                                    <a:pt x="14" y="39"/>
                                  </a:cubicBezTo>
                                  <a:cubicBezTo>
                                    <a:pt x="24" y="17"/>
                                    <a:pt x="43" y="11"/>
                                    <a:pt x="57" y="11"/>
                                  </a:cubicBezTo>
                                  <a:cubicBezTo>
                                    <a:pt x="86" y="11"/>
                                    <a:pt x="102" y="34"/>
                                    <a:pt x="102" y="58"/>
                                  </a:cubicBezTo>
                                  <a:cubicBezTo>
                                    <a:pt x="102" y="83"/>
                                    <a:pt x="84" y="103"/>
                                    <a:pt x="74" y="114"/>
                                  </a:cubicBezTo>
                                  <a:cubicBezTo>
                                    <a:pt x="50" y="137"/>
                                    <a:pt x="27" y="160"/>
                                    <a:pt x="3" y="184"/>
                                  </a:cubicBezTo>
                                  <a:cubicBezTo>
                                    <a:pt x="1" y="187"/>
                                    <a:pt x="1" y="187"/>
                                    <a:pt x="1" y="196"/>
                                  </a:cubicBezTo>
                                  <a:cubicBezTo>
                                    <a:pt x="42" y="196"/>
                                    <a:pt x="81" y="196"/>
                                    <a:pt x="122" y="196"/>
                                  </a:cubicBezTo>
                                  <a:cubicBezTo>
                                    <a:pt x="125" y="178"/>
                                    <a:pt x="127" y="160"/>
                                    <a:pt x="131" y="14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30" name="Freeform 130"/>
                          <wps:cNvSpPr/>
                          <wps:spPr>
                            <a:xfrm>
                              <a:off x="118080" y="100800"/>
                              <a:ext cx="79920" cy="65880"/>
                            </a:xfrm>
                            <a:custGeom>
                              <a:avLst/>
                              <a:gdLst/>
                              <a:ahLst/>
                              <a:cxnLst/>
                              <a:rect l="l" t="t" r="r" b="b"/>
                              <a:pathLst>
                                <a:path w="229" h="191">
                                  <a:moveTo>
                                    <a:pt x="26" y="162"/>
                                  </a:moveTo>
                                  <a:cubicBezTo>
                                    <a:pt x="25" y="168"/>
                                    <a:pt x="21" y="178"/>
                                    <a:pt x="21" y="180"/>
                                  </a:cubicBezTo>
                                  <a:cubicBezTo>
                                    <a:pt x="21" y="187"/>
                                    <a:pt x="27" y="191"/>
                                    <a:pt x="34" y="191"/>
                                  </a:cubicBezTo>
                                  <a:cubicBezTo>
                                    <a:pt x="39" y="191"/>
                                    <a:pt x="46" y="187"/>
                                    <a:pt x="50" y="179"/>
                                  </a:cubicBezTo>
                                  <a:cubicBezTo>
                                    <a:pt x="52" y="168"/>
                                    <a:pt x="55" y="159"/>
                                    <a:pt x="57" y="148"/>
                                  </a:cubicBezTo>
                                  <a:cubicBezTo>
                                    <a:pt x="61" y="135"/>
                                    <a:pt x="63" y="123"/>
                                    <a:pt x="67" y="111"/>
                                  </a:cubicBezTo>
                                  <a:cubicBezTo>
                                    <a:pt x="69" y="101"/>
                                    <a:pt x="71" y="92"/>
                                    <a:pt x="74" y="82"/>
                                  </a:cubicBezTo>
                                  <a:cubicBezTo>
                                    <a:pt x="75" y="75"/>
                                    <a:pt x="79" y="63"/>
                                    <a:pt x="79" y="62"/>
                                  </a:cubicBezTo>
                                  <a:cubicBezTo>
                                    <a:pt x="86" y="48"/>
                                    <a:pt x="107" y="10"/>
                                    <a:pt x="148" y="10"/>
                                  </a:cubicBezTo>
                                  <a:cubicBezTo>
                                    <a:pt x="166" y="10"/>
                                    <a:pt x="171" y="26"/>
                                    <a:pt x="171" y="39"/>
                                  </a:cubicBezTo>
                                  <a:cubicBezTo>
                                    <a:pt x="171" y="65"/>
                                    <a:pt x="150" y="119"/>
                                    <a:pt x="143" y="137"/>
                                  </a:cubicBezTo>
                                  <a:cubicBezTo>
                                    <a:pt x="140" y="147"/>
                                    <a:pt x="139" y="153"/>
                                    <a:pt x="139" y="156"/>
                                  </a:cubicBezTo>
                                  <a:cubicBezTo>
                                    <a:pt x="139" y="177"/>
                                    <a:pt x="154" y="191"/>
                                    <a:pt x="174" y="191"/>
                                  </a:cubicBezTo>
                                  <a:cubicBezTo>
                                    <a:pt x="213" y="191"/>
                                    <a:pt x="229" y="130"/>
                                    <a:pt x="229" y="126"/>
                                  </a:cubicBezTo>
                                  <a:cubicBezTo>
                                    <a:pt x="229" y="123"/>
                                    <a:pt x="225" y="123"/>
                                    <a:pt x="224" y="123"/>
                                  </a:cubicBezTo>
                                  <a:cubicBezTo>
                                    <a:pt x="219" y="123"/>
                                    <a:pt x="219" y="124"/>
                                    <a:pt x="218" y="130"/>
                                  </a:cubicBezTo>
                                  <a:cubicBezTo>
                                    <a:pt x="210" y="159"/>
                                    <a:pt x="195" y="181"/>
                                    <a:pt x="175" y="181"/>
                                  </a:cubicBezTo>
                                  <a:cubicBezTo>
                                    <a:pt x="168" y="181"/>
                                    <a:pt x="164" y="178"/>
                                    <a:pt x="164" y="168"/>
                                  </a:cubicBezTo>
                                  <a:cubicBezTo>
                                    <a:pt x="164" y="157"/>
                                    <a:pt x="168" y="148"/>
                                    <a:pt x="172" y="138"/>
                                  </a:cubicBezTo>
                                  <a:cubicBezTo>
                                    <a:pt x="180" y="116"/>
                                    <a:pt x="198" y="70"/>
                                    <a:pt x="198" y="46"/>
                                  </a:cubicBezTo>
                                  <a:cubicBezTo>
                                    <a:pt x="198" y="17"/>
                                    <a:pt x="180" y="1"/>
                                    <a:pt x="150" y="1"/>
                                  </a:cubicBezTo>
                                  <a:cubicBezTo>
                                    <a:pt x="111" y="1"/>
                                    <a:pt x="91" y="28"/>
                                    <a:pt x="83" y="38"/>
                                  </a:cubicBezTo>
                                  <a:cubicBezTo>
                                    <a:pt x="81" y="14"/>
                                    <a:pt x="64" y="1"/>
                                    <a:pt x="45" y="1"/>
                                  </a:cubicBezTo>
                                  <a:cubicBezTo>
                                    <a:pt x="26" y="1"/>
                                    <a:pt x="17" y="17"/>
                                    <a:pt x="13" y="24"/>
                                  </a:cubicBezTo>
                                  <a:cubicBezTo>
                                    <a:pt x="7" y="39"/>
                                    <a:pt x="1" y="64"/>
                                    <a:pt x="1" y="65"/>
                                  </a:cubicBezTo>
                                  <a:cubicBezTo>
                                    <a:pt x="1" y="70"/>
                                    <a:pt x="4" y="70"/>
                                    <a:pt x="5" y="70"/>
                                  </a:cubicBezTo>
                                  <a:cubicBezTo>
                                    <a:pt x="10" y="70"/>
                                    <a:pt x="10" y="69"/>
                                    <a:pt x="13" y="60"/>
                                  </a:cubicBezTo>
                                  <a:cubicBezTo>
                                    <a:pt x="20" y="30"/>
                                    <a:pt x="28" y="10"/>
                                    <a:pt x="44" y="10"/>
                                  </a:cubicBezTo>
                                  <a:cubicBezTo>
                                    <a:pt x="52" y="10"/>
                                    <a:pt x="57" y="15"/>
                                    <a:pt x="57" y="29"/>
                                  </a:cubicBezTo>
                                  <a:cubicBezTo>
                                    <a:pt x="57" y="38"/>
                                    <a:pt x="56" y="42"/>
                                    <a:pt x="50" y="65"/>
                                  </a:cubicBezTo>
                                  <a:cubicBezTo>
                                    <a:pt x="41" y="98"/>
                                    <a:pt x="34" y="130"/>
                                    <a:pt x="26" y="16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41" style="position:absolute;margin-left:0pt;margin-top:-13.35pt;width:15.6pt;height:13.3pt" coordorigin="0,-267" coordsize="312,266">
                <v:group id="shape_0" style="position:absolute;left:0;top:-267;width:312;height:266"/>
              </v:group>
            </w:pict>
          </mc:Fallback>
        </mc:AlternateContent>
      </w:r>
      <w:r>
        <w:rPr>
          <w:rFonts w:ascii="Times New Roman" w:hAnsi="Times New Roman"/>
          <w:sz w:val="26"/>
          <w:szCs w:val="26"/>
        </w:rPr>
        <w:t xml:space="preserve"> được xác định. Tương tự, BPA của các lớp khác trong các mẫu thử có thể được xác định bằng công thức (13) – (15)</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sz w:val="26"/>
          <w:szCs w:val="26"/>
        </w:rPr>
        <w:t>Phương pháp trong phần này chỉ xác định BPA trong thuyết đơn lẻ, đó là sự thiếu cân nhắc về tính không chắc chắn của mệnh đề tổng hợp. Để cải thiện khả năng của phương pháp xử lý thông tin không chắc chắn, chúng tôi đề xuất phương pháp tỷ lệ diện tích trong phần 3.2</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b/>
          <w:bCs/>
          <w:sz w:val="26"/>
          <w:szCs w:val="26"/>
        </w:rPr>
        <w:t>3.2. Xác định BPA của mệnh đề tổng hợp</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sz w:val="26"/>
          <w:szCs w:val="26"/>
        </w:rPr>
        <w:t>- Bài báo này giới thiệu phương pháp tỷ lệ diện tích để phân bổ lại các BPA của các mẫu nằm trong khu vực giao nhau. Kết quả của phân loại cho những mẫu này luôn luôn sai bởi vì rất khó có thể phân biệt các lớp mà chúng thuộc về, và đó là một loại thông tin không chắc chắn mà cần được thể hiện. Vì vậy, phương pháp tỷ lệ diện tích được đề xuất trong phần này miêu tả vùng giao nhau của các mẫu phân phối bằng cách xây dựng một vùng chữ nhật. Bằng cách tính tỉ lệ diện tích giữa các vùng, khối lượng của mệnh đề đơn lẻ là được phân bổ lại cho mệnh đề tổng hợp.</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sz w:val="26"/>
          <w:szCs w:val="26"/>
        </w:rPr>
        <w:t>Để thuận tiện, chúng tôi giới thiệu ba kí hiệu:</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sz w:val="26"/>
          <w:szCs w:val="26"/>
        </w:rPr>
        <w:t xml:space="preserve">(1): Trong bộ </w:t>
      </w:r>
      <w:r>
        <w:rPr>
          <w:rFonts w:ascii="Times New Roman" w:hAnsi="Times New Roman"/>
          <w:noProof/>
          <w:sz w:val="26"/>
          <w:szCs w:val="26"/>
          <w:lang w:eastAsia="en-US" w:bidi="ar-SA"/>
        </w:rPr>
        <mc:AlternateContent>
          <mc:Choice Requires="wpg">
            <w:drawing>
              <wp:inline distT="0" distB="0" distL="0" distR="0">
                <wp:extent cx="121920" cy="137160"/>
                <wp:effectExtent l="0" t="0" r="0" b="0"/>
                <wp:docPr id="131" name="Shape42"/>
                <wp:cNvGraphicFramePr/>
                <a:graphic xmlns:a="http://schemas.openxmlformats.org/drawingml/2006/main">
                  <a:graphicData uri="http://schemas.microsoft.com/office/word/2010/wordprocessingGroup">
                    <wpg:wgp>
                      <wpg:cNvGrpSpPr/>
                      <wpg:grpSpPr>
                        <a:xfrm>
                          <a:off x="0" y="0"/>
                          <a:ext cx="122040" cy="137160"/>
                          <a:chOff x="0" y="0"/>
                          <a:chExt cx="122040" cy="137160"/>
                        </a:xfrm>
                      </wpg:grpSpPr>
                      <wpg:grpSp>
                        <wpg:cNvPr id="132" name="Group 132"/>
                        <wpg:cNvGrpSpPr/>
                        <wpg:grpSpPr>
                          <a:xfrm>
                            <a:off x="0" y="0"/>
                            <a:ext cx="122040" cy="137160"/>
                            <a:chOff x="0" y="0"/>
                            <a:chExt cx="0" cy="0"/>
                          </a:xfrm>
                        </wpg:grpSpPr>
                        <wps:wsp>
                          <wps:cNvPr id="133" name="Freeform 133"/>
                          <wps:cNvSpPr/>
                          <wps:spPr>
                            <a:xfrm>
                              <a:off x="0" y="8280"/>
                              <a:ext cx="113760" cy="121320"/>
                            </a:xfrm>
                            <a:custGeom>
                              <a:avLst/>
                              <a:gdLst/>
                              <a:ahLst/>
                              <a:cxnLst/>
                              <a:rect l="l" t="t" r="r" b="b"/>
                              <a:pathLst>
                                <a:path w="316" h="337">
                                  <a:moveTo>
                                    <a:pt x="158" y="337"/>
                                  </a:moveTo>
                                  <a:cubicBezTo>
                                    <a:pt x="106" y="337"/>
                                    <a:pt x="53" y="337"/>
                                    <a:pt x="1" y="337"/>
                                  </a:cubicBezTo>
                                  <a:cubicBezTo>
                                    <a:pt x="1" y="224"/>
                                    <a:pt x="1" y="113"/>
                                    <a:pt x="1" y="0"/>
                                  </a:cubicBezTo>
                                  <a:cubicBezTo>
                                    <a:pt x="106" y="0"/>
                                    <a:pt x="211" y="0"/>
                                    <a:pt x="316" y="0"/>
                                  </a:cubicBezTo>
                                  <a:cubicBezTo>
                                    <a:pt x="316" y="113"/>
                                    <a:pt x="316" y="224"/>
                                    <a:pt x="316" y="337"/>
                                  </a:cubicBezTo>
                                  <a:cubicBezTo>
                                    <a:pt x="263" y="337"/>
                                    <a:pt x="211" y="337"/>
                                    <a:pt x="158" y="337"/>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34" name="Freeform 134"/>
                          <wps:cNvSpPr/>
                          <wps:spPr>
                            <a:xfrm>
                              <a:off x="0" y="36720"/>
                              <a:ext cx="58320" cy="100440"/>
                            </a:xfrm>
                            <a:custGeom>
                              <a:avLst/>
                              <a:gdLst/>
                              <a:ahLst/>
                              <a:cxnLst/>
                              <a:rect l="l" t="t" r="r" b="b"/>
                              <a:pathLst>
                                <a:path w="168" h="279">
                                  <a:moveTo>
                                    <a:pt x="33" y="247"/>
                                  </a:moveTo>
                                  <a:cubicBezTo>
                                    <a:pt x="47" y="233"/>
                                    <a:pt x="63" y="219"/>
                                    <a:pt x="77" y="205"/>
                                  </a:cubicBezTo>
                                  <a:cubicBezTo>
                                    <a:pt x="143" y="146"/>
                                    <a:pt x="168" y="124"/>
                                    <a:pt x="168" y="82"/>
                                  </a:cubicBezTo>
                                  <a:cubicBezTo>
                                    <a:pt x="168" y="34"/>
                                    <a:pt x="130" y="0"/>
                                    <a:pt x="78" y="0"/>
                                  </a:cubicBezTo>
                                  <a:cubicBezTo>
                                    <a:pt x="32" y="0"/>
                                    <a:pt x="1" y="40"/>
                                    <a:pt x="1" y="77"/>
                                  </a:cubicBezTo>
                                  <a:cubicBezTo>
                                    <a:pt x="1" y="100"/>
                                    <a:pt x="21" y="100"/>
                                    <a:pt x="22" y="100"/>
                                  </a:cubicBezTo>
                                  <a:cubicBezTo>
                                    <a:pt x="29" y="100"/>
                                    <a:pt x="45" y="95"/>
                                    <a:pt x="45" y="78"/>
                                  </a:cubicBezTo>
                                  <a:cubicBezTo>
                                    <a:pt x="45" y="67"/>
                                    <a:pt x="36" y="56"/>
                                    <a:pt x="22" y="56"/>
                                  </a:cubicBezTo>
                                  <a:cubicBezTo>
                                    <a:pt x="18" y="56"/>
                                    <a:pt x="17" y="56"/>
                                    <a:pt x="16" y="56"/>
                                  </a:cubicBezTo>
                                  <a:cubicBezTo>
                                    <a:pt x="26" y="29"/>
                                    <a:pt x="48" y="13"/>
                                    <a:pt x="73" y="13"/>
                                  </a:cubicBezTo>
                                  <a:cubicBezTo>
                                    <a:pt x="112" y="13"/>
                                    <a:pt x="130" y="48"/>
                                    <a:pt x="130" y="82"/>
                                  </a:cubicBezTo>
                                  <a:cubicBezTo>
                                    <a:pt x="130" y="115"/>
                                    <a:pt x="108" y="149"/>
                                    <a:pt x="85" y="175"/>
                                  </a:cubicBezTo>
                                  <a:cubicBezTo>
                                    <a:pt x="59" y="205"/>
                                    <a:pt x="32" y="234"/>
                                    <a:pt x="5" y="264"/>
                                  </a:cubicBezTo>
                                  <a:cubicBezTo>
                                    <a:pt x="1" y="269"/>
                                    <a:pt x="1" y="269"/>
                                    <a:pt x="1" y="280"/>
                                  </a:cubicBezTo>
                                  <a:cubicBezTo>
                                    <a:pt x="52" y="280"/>
                                    <a:pt x="103" y="280"/>
                                    <a:pt x="156" y="280"/>
                                  </a:cubicBezTo>
                                  <a:cubicBezTo>
                                    <a:pt x="159" y="256"/>
                                    <a:pt x="163" y="232"/>
                                    <a:pt x="168" y="207"/>
                                  </a:cubicBezTo>
                                  <a:cubicBezTo>
                                    <a:pt x="164" y="207"/>
                                    <a:pt x="161" y="207"/>
                                    <a:pt x="157" y="207"/>
                                  </a:cubicBezTo>
                                  <a:cubicBezTo>
                                    <a:pt x="155" y="219"/>
                                    <a:pt x="152" y="238"/>
                                    <a:pt x="148" y="244"/>
                                  </a:cubicBezTo>
                                  <a:cubicBezTo>
                                    <a:pt x="145" y="247"/>
                                    <a:pt x="118" y="247"/>
                                    <a:pt x="108" y="247"/>
                                  </a:cubicBezTo>
                                  <a:cubicBezTo>
                                    <a:pt x="83" y="247"/>
                                    <a:pt x="58" y="247"/>
                                    <a:pt x="33" y="24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35" name="Freeform 135"/>
                          <wps:cNvSpPr/>
                          <wps:spPr>
                            <a:xfrm>
                              <a:off x="76320" y="0"/>
                              <a:ext cx="45720" cy="75600"/>
                            </a:xfrm>
                            <a:custGeom>
                              <a:avLst/>
                              <a:gdLst/>
                              <a:ahLst/>
                              <a:cxnLst/>
                              <a:rect l="l" t="t" r="r" b="b"/>
                              <a:pathLst>
                                <a:path w="132" h="210">
                                  <a:moveTo>
                                    <a:pt x="132" y="65"/>
                                  </a:moveTo>
                                  <a:cubicBezTo>
                                    <a:pt x="132" y="35"/>
                                    <a:pt x="120" y="1"/>
                                    <a:pt x="91" y="1"/>
                                  </a:cubicBezTo>
                                  <a:cubicBezTo>
                                    <a:pt x="47" y="1"/>
                                    <a:pt x="0" y="80"/>
                                    <a:pt x="0" y="148"/>
                                  </a:cubicBezTo>
                                  <a:cubicBezTo>
                                    <a:pt x="0" y="182"/>
                                    <a:pt x="13" y="210"/>
                                    <a:pt x="41" y="210"/>
                                  </a:cubicBezTo>
                                  <a:cubicBezTo>
                                    <a:pt x="85" y="210"/>
                                    <a:pt x="132" y="131"/>
                                    <a:pt x="132" y="65"/>
                                  </a:cubicBezTo>
                                  <a:moveTo>
                                    <a:pt x="34" y="101"/>
                                  </a:moveTo>
                                  <a:cubicBezTo>
                                    <a:pt x="48" y="37"/>
                                    <a:pt x="73" y="9"/>
                                    <a:pt x="91" y="9"/>
                                  </a:cubicBezTo>
                                  <a:cubicBezTo>
                                    <a:pt x="109" y="9"/>
                                    <a:pt x="109" y="42"/>
                                    <a:pt x="109" y="48"/>
                                  </a:cubicBezTo>
                                  <a:cubicBezTo>
                                    <a:pt x="109" y="60"/>
                                    <a:pt x="106" y="77"/>
                                    <a:pt x="100" y="101"/>
                                  </a:cubicBezTo>
                                  <a:cubicBezTo>
                                    <a:pt x="78" y="101"/>
                                    <a:pt x="56" y="101"/>
                                    <a:pt x="34" y="101"/>
                                  </a:cubicBezTo>
                                  <a:moveTo>
                                    <a:pt x="98" y="112"/>
                                  </a:moveTo>
                                  <a:cubicBezTo>
                                    <a:pt x="90" y="144"/>
                                    <a:pt x="84" y="160"/>
                                    <a:pt x="74" y="174"/>
                                  </a:cubicBezTo>
                                  <a:cubicBezTo>
                                    <a:pt x="66" y="190"/>
                                    <a:pt x="54" y="204"/>
                                    <a:pt x="41" y="204"/>
                                  </a:cubicBezTo>
                                  <a:cubicBezTo>
                                    <a:pt x="25" y="204"/>
                                    <a:pt x="22" y="181"/>
                                    <a:pt x="22" y="166"/>
                                  </a:cubicBezTo>
                                  <a:cubicBezTo>
                                    <a:pt x="22" y="145"/>
                                    <a:pt x="28" y="122"/>
                                    <a:pt x="30" y="112"/>
                                  </a:cubicBezTo>
                                  <a:cubicBezTo>
                                    <a:pt x="53" y="112"/>
                                    <a:pt x="75" y="112"/>
                                    <a:pt x="98" y="11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42" style="position:absolute;margin-left:0pt;margin-top:-10.85pt;width:9.6pt;height:10.8pt" coordorigin="0,-217" coordsize="192,216">
                <v:group id="shape_0" style="position:absolute;left:0;top:-217;width:192;height:216"/>
              </v:group>
            </w:pict>
          </mc:Fallback>
        </mc:AlternateContent>
      </w:r>
      <w:r>
        <w:rPr>
          <w:rFonts w:ascii="Times New Roman" w:hAnsi="Times New Roman"/>
          <w:sz w:val="26"/>
          <w:szCs w:val="26"/>
        </w:rPr>
        <w:t xml:space="preserve">, mọi phần tử thỏa mãn </w:t>
      </w:r>
      <w:r>
        <w:rPr>
          <w:rFonts w:ascii="Times New Roman" w:hAnsi="Times New Roman"/>
          <w:noProof/>
          <w:sz w:val="26"/>
          <w:szCs w:val="26"/>
          <w:lang w:eastAsia="en-US" w:bidi="ar-SA"/>
        </w:rPr>
        <mc:AlternateContent>
          <mc:Choice Requires="wpg">
            <w:drawing>
              <wp:inline distT="0" distB="0" distL="0" distR="0">
                <wp:extent cx="695960" cy="128905"/>
                <wp:effectExtent l="0" t="0" r="0" b="0"/>
                <wp:docPr id="136" name="Shape43"/>
                <wp:cNvGraphicFramePr/>
                <a:graphic xmlns:a="http://schemas.openxmlformats.org/drawingml/2006/main">
                  <a:graphicData uri="http://schemas.microsoft.com/office/word/2010/wordprocessingGroup">
                    <wpg:wgp>
                      <wpg:cNvGrpSpPr/>
                      <wpg:grpSpPr>
                        <a:xfrm>
                          <a:off x="0" y="0"/>
                          <a:ext cx="695880" cy="128880"/>
                          <a:chOff x="0" y="0"/>
                          <a:chExt cx="695880" cy="128880"/>
                        </a:xfrm>
                      </wpg:grpSpPr>
                      <wpg:grpSp>
                        <wpg:cNvPr id="137" name="Group 137"/>
                        <wpg:cNvGrpSpPr/>
                        <wpg:grpSpPr>
                          <a:xfrm>
                            <a:off x="0" y="0"/>
                            <a:ext cx="695880" cy="128880"/>
                            <a:chOff x="0" y="0"/>
                            <a:chExt cx="0" cy="0"/>
                          </a:xfrm>
                        </wpg:grpSpPr>
                        <wps:wsp>
                          <wps:cNvPr id="138" name="Freeform 138"/>
                          <wps:cNvSpPr/>
                          <wps:spPr>
                            <a:xfrm>
                              <a:off x="0" y="8280"/>
                              <a:ext cx="687600" cy="113040"/>
                            </a:xfrm>
                            <a:custGeom>
                              <a:avLst/>
                              <a:gdLst/>
                              <a:ahLst/>
                              <a:cxnLst/>
                              <a:rect l="l" t="t" r="r" b="b"/>
                              <a:pathLst>
                                <a:path w="1910" h="314">
                                  <a:moveTo>
                                    <a:pt x="957" y="315"/>
                                  </a:moveTo>
                                  <a:cubicBezTo>
                                    <a:pt x="637" y="315"/>
                                    <a:pt x="319" y="315"/>
                                    <a:pt x="1" y="315"/>
                                  </a:cubicBezTo>
                                  <a:cubicBezTo>
                                    <a:pt x="1" y="211"/>
                                    <a:pt x="1" y="105"/>
                                    <a:pt x="1" y="0"/>
                                  </a:cubicBezTo>
                                  <a:cubicBezTo>
                                    <a:pt x="637" y="0"/>
                                    <a:pt x="1275" y="0"/>
                                    <a:pt x="1911" y="0"/>
                                  </a:cubicBezTo>
                                  <a:cubicBezTo>
                                    <a:pt x="1911" y="105"/>
                                    <a:pt x="1911" y="211"/>
                                    <a:pt x="1911" y="315"/>
                                  </a:cubicBezTo>
                                  <a:cubicBezTo>
                                    <a:pt x="1593" y="315"/>
                                    <a:pt x="1275" y="315"/>
                                    <a:pt x="957" y="315"/>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39" name="Freeform 139"/>
                          <wps:cNvSpPr/>
                          <wps:spPr>
                            <a:xfrm>
                              <a:off x="5760" y="4320"/>
                              <a:ext cx="48240" cy="100800"/>
                            </a:xfrm>
                            <a:custGeom>
                              <a:avLst/>
                              <a:gdLst/>
                              <a:ahLst/>
                              <a:cxnLst/>
                              <a:rect l="l" t="t" r="r" b="b"/>
                              <a:pathLst>
                                <a:path w="139" h="280">
                                  <a:moveTo>
                                    <a:pt x="87" y="12"/>
                                  </a:moveTo>
                                  <a:cubicBezTo>
                                    <a:pt x="87" y="2"/>
                                    <a:pt x="87" y="1"/>
                                    <a:pt x="78" y="1"/>
                                  </a:cubicBezTo>
                                  <a:cubicBezTo>
                                    <a:pt x="52" y="27"/>
                                    <a:pt x="15" y="27"/>
                                    <a:pt x="1" y="27"/>
                                  </a:cubicBezTo>
                                  <a:cubicBezTo>
                                    <a:pt x="1" y="32"/>
                                    <a:pt x="1" y="36"/>
                                    <a:pt x="1" y="40"/>
                                  </a:cubicBezTo>
                                  <a:cubicBezTo>
                                    <a:pt x="9" y="40"/>
                                    <a:pt x="34" y="40"/>
                                    <a:pt x="56" y="30"/>
                                  </a:cubicBezTo>
                                  <a:cubicBezTo>
                                    <a:pt x="56" y="102"/>
                                    <a:pt x="56" y="175"/>
                                    <a:pt x="56" y="247"/>
                                  </a:cubicBezTo>
                                  <a:cubicBezTo>
                                    <a:pt x="56" y="263"/>
                                    <a:pt x="55" y="267"/>
                                    <a:pt x="17" y="267"/>
                                  </a:cubicBezTo>
                                  <a:cubicBezTo>
                                    <a:pt x="13" y="267"/>
                                    <a:pt x="9" y="267"/>
                                    <a:pt x="4" y="267"/>
                                  </a:cubicBezTo>
                                  <a:cubicBezTo>
                                    <a:pt x="4" y="272"/>
                                    <a:pt x="4" y="277"/>
                                    <a:pt x="4" y="281"/>
                                  </a:cubicBezTo>
                                  <a:cubicBezTo>
                                    <a:pt x="19" y="279"/>
                                    <a:pt x="54" y="279"/>
                                    <a:pt x="72" y="279"/>
                                  </a:cubicBezTo>
                                  <a:cubicBezTo>
                                    <a:pt x="88" y="279"/>
                                    <a:pt x="126" y="279"/>
                                    <a:pt x="140" y="281"/>
                                  </a:cubicBezTo>
                                  <a:cubicBezTo>
                                    <a:pt x="140" y="277"/>
                                    <a:pt x="140" y="272"/>
                                    <a:pt x="140" y="267"/>
                                  </a:cubicBezTo>
                                  <a:cubicBezTo>
                                    <a:pt x="135" y="267"/>
                                    <a:pt x="132" y="267"/>
                                    <a:pt x="127" y="267"/>
                                  </a:cubicBezTo>
                                  <a:cubicBezTo>
                                    <a:pt x="90" y="267"/>
                                    <a:pt x="87" y="263"/>
                                    <a:pt x="87" y="247"/>
                                  </a:cubicBezTo>
                                  <a:cubicBezTo>
                                    <a:pt x="87" y="169"/>
                                    <a:pt x="87" y="90"/>
                                    <a:pt x="87" y="1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40" name="Freeform 140"/>
                          <wps:cNvSpPr/>
                          <wps:spPr>
                            <a:xfrm>
                              <a:off x="123120" y="9360"/>
                              <a:ext cx="90720" cy="117000"/>
                            </a:xfrm>
                            <a:custGeom>
                              <a:avLst/>
                              <a:gdLst/>
                              <a:ahLst/>
                              <a:cxnLst/>
                              <a:rect l="l" t="t" r="r" b="b"/>
                              <a:pathLst>
                                <a:path w="258" h="325">
                                  <a:moveTo>
                                    <a:pt x="250" y="17"/>
                                  </a:moveTo>
                                  <a:cubicBezTo>
                                    <a:pt x="255" y="16"/>
                                    <a:pt x="258" y="13"/>
                                    <a:pt x="258" y="8"/>
                                  </a:cubicBezTo>
                                  <a:cubicBezTo>
                                    <a:pt x="258" y="4"/>
                                    <a:pt x="255" y="0"/>
                                    <a:pt x="250" y="0"/>
                                  </a:cubicBezTo>
                                  <a:cubicBezTo>
                                    <a:pt x="247" y="0"/>
                                    <a:pt x="244" y="1"/>
                                    <a:pt x="243" y="2"/>
                                  </a:cubicBezTo>
                                  <a:cubicBezTo>
                                    <a:pt x="165" y="38"/>
                                    <a:pt x="88" y="74"/>
                                    <a:pt x="10" y="112"/>
                                  </a:cubicBezTo>
                                  <a:cubicBezTo>
                                    <a:pt x="2" y="115"/>
                                    <a:pt x="0" y="119"/>
                                    <a:pt x="0" y="121"/>
                                  </a:cubicBezTo>
                                  <a:cubicBezTo>
                                    <a:pt x="0" y="125"/>
                                    <a:pt x="4" y="128"/>
                                    <a:pt x="10" y="131"/>
                                  </a:cubicBezTo>
                                  <a:cubicBezTo>
                                    <a:pt x="88" y="167"/>
                                    <a:pt x="165" y="203"/>
                                    <a:pt x="243" y="239"/>
                                  </a:cubicBezTo>
                                  <a:cubicBezTo>
                                    <a:pt x="247" y="243"/>
                                    <a:pt x="249" y="243"/>
                                    <a:pt x="250" y="243"/>
                                  </a:cubicBezTo>
                                  <a:cubicBezTo>
                                    <a:pt x="255" y="243"/>
                                    <a:pt x="258" y="239"/>
                                    <a:pt x="258" y="234"/>
                                  </a:cubicBezTo>
                                  <a:cubicBezTo>
                                    <a:pt x="258" y="231"/>
                                    <a:pt x="257" y="227"/>
                                    <a:pt x="250" y="225"/>
                                  </a:cubicBezTo>
                                  <a:cubicBezTo>
                                    <a:pt x="177" y="191"/>
                                    <a:pt x="102" y="156"/>
                                    <a:pt x="29" y="121"/>
                                  </a:cubicBezTo>
                                  <a:cubicBezTo>
                                    <a:pt x="102" y="86"/>
                                    <a:pt x="177" y="52"/>
                                    <a:pt x="250" y="17"/>
                                  </a:cubicBezTo>
                                  <a:moveTo>
                                    <a:pt x="244" y="324"/>
                                  </a:moveTo>
                                  <a:cubicBezTo>
                                    <a:pt x="251" y="324"/>
                                    <a:pt x="258" y="324"/>
                                    <a:pt x="258" y="316"/>
                                  </a:cubicBezTo>
                                  <a:cubicBezTo>
                                    <a:pt x="258" y="307"/>
                                    <a:pt x="250" y="307"/>
                                    <a:pt x="243" y="307"/>
                                  </a:cubicBezTo>
                                  <a:cubicBezTo>
                                    <a:pt x="167" y="307"/>
                                    <a:pt x="91" y="307"/>
                                    <a:pt x="16" y="307"/>
                                  </a:cubicBezTo>
                                  <a:cubicBezTo>
                                    <a:pt x="10" y="307"/>
                                    <a:pt x="0" y="307"/>
                                    <a:pt x="0" y="316"/>
                                  </a:cubicBezTo>
                                  <a:cubicBezTo>
                                    <a:pt x="0" y="324"/>
                                    <a:pt x="8" y="324"/>
                                    <a:pt x="16" y="324"/>
                                  </a:cubicBezTo>
                                  <a:cubicBezTo>
                                    <a:pt x="91" y="324"/>
                                    <a:pt x="168" y="324"/>
                                    <a:pt x="244" y="32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41" name="Freeform 141"/>
                          <wps:cNvSpPr/>
                          <wps:spPr>
                            <a:xfrm>
                              <a:off x="277560" y="0"/>
                              <a:ext cx="30960" cy="107280"/>
                            </a:xfrm>
                            <a:custGeom>
                              <a:avLst/>
                              <a:gdLst/>
                              <a:ahLst/>
                              <a:cxnLst/>
                              <a:rect l="l" t="t" r="r" b="b"/>
                              <a:pathLst>
                                <a:path w="92" h="298">
                                  <a:moveTo>
                                    <a:pt x="91" y="7"/>
                                  </a:moveTo>
                                  <a:cubicBezTo>
                                    <a:pt x="89" y="5"/>
                                    <a:pt x="91" y="2"/>
                                    <a:pt x="85" y="2"/>
                                  </a:cubicBezTo>
                                  <a:cubicBezTo>
                                    <a:pt x="75" y="2"/>
                                    <a:pt x="44" y="5"/>
                                    <a:pt x="33" y="7"/>
                                  </a:cubicBezTo>
                                  <a:cubicBezTo>
                                    <a:pt x="30" y="7"/>
                                    <a:pt x="26" y="7"/>
                                    <a:pt x="26" y="15"/>
                                  </a:cubicBezTo>
                                  <a:cubicBezTo>
                                    <a:pt x="26" y="20"/>
                                    <a:pt x="30" y="20"/>
                                    <a:pt x="36" y="20"/>
                                  </a:cubicBezTo>
                                  <a:cubicBezTo>
                                    <a:pt x="56" y="20"/>
                                    <a:pt x="57" y="23"/>
                                    <a:pt x="57" y="27"/>
                                  </a:cubicBezTo>
                                  <a:cubicBezTo>
                                    <a:pt x="56" y="29"/>
                                    <a:pt x="56" y="33"/>
                                    <a:pt x="55" y="35"/>
                                  </a:cubicBezTo>
                                  <a:cubicBezTo>
                                    <a:pt x="37" y="105"/>
                                    <a:pt x="20" y="175"/>
                                    <a:pt x="2" y="244"/>
                                  </a:cubicBezTo>
                                  <a:cubicBezTo>
                                    <a:pt x="1" y="249"/>
                                    <a:pt x="0" y="253"/>
                                    <a:pt x="0" y="259"/>
                                  </a:cubicBezTo>
                                  <a:cubicBezTo>
                                    <a:pt x="0" y="283"/>
                                    <a:pt x="19" y="298"/>
                                    <a:pt x="38" y="298"/>
                                  </a:cubicBezTo>
                                  <a:cubicBezTo>
                                    <a:pt x="53" y="298"/>
                                    <a:pt x="63" y="290"/>
                                    <a:pt x="71" y="274"/>
                                  </a:cubicBezTo>
                                  <a:cubicBezTo>
                                    <a:pt x="78" y="259"/>
                                    <a:pt x="79" y="248"/>
                                    <a:pt x="83" y="234"/>
                                  </a:cubicBezTo>
                                  <a:cubicBezTo>
                                    <a:pt x="83" y="229"/>
                                    <a:pt x="79" y="229"/>
                                    <a:pt x="78" y="229"/>
                                  </a:cubicBezTo>
                                  <a:cubicBezTo>
                                    <a:pt x="74" y="229"/>
                                    <a:pt x="73" y="230"/>
                                    <a:pt x="72" y="236"/>
                                  </a:cubicBezTo>
                                  <a:cubicBezTo>
                                    <a:pt x="65" y="264"/>
                                    <a:pt x="57" y="289"/>
                                    <a:pt x="39" y="289"/>
                                  </a:cubicBezTo>
                                  <a:cubicBezTo>
                                    <a:pt x="27" y="289"/>
                                    <a:pt x="27" y="276"/>
                                    <a:pt x="27" y="270"/>
                                  </a:cubicBezTo>
                                  <a:cubicBezTo>
                                    <a:pt x="27" y="259"/>
                                    <a:pt x="27" y="258"/>
                                    <a:pt x="30" y="249"/>
                                  </a:cubicBezTo>
                                  <a:cubicBezTo>
                                    <a:pt x="50" y="169"/>
                                    <a:pt x="71" y="87"/>
                                    <a:pt x="91" y="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42" name="Freeform 142"/>
                          <wps:cNvSpPr/>
                          <wps:spPr>
                            <a:xfrm>
                              <a:off x="375120" y="9360"/>
                              <a:ext cx="90720" cy="117000"/>
                            </a:xfrm>
                            <a:custGeom>
                              <a:avLst/>
                              <a:gdLst/>
                              <a:ahLst/>
                              <a:cxnLst/>
                              <a:rect l="l" t="t" r="r" b="b"/>
                              <a:pathLst>
                                <a:path w="258" h="325">
                                  <a:moveTo>
                                    <a:pt x="250" y="17"/>
                                  </a:moveTo>
                                  <a:cubicBezTo>
                                    <a:pt x="255" y="16"/>
                                    <a:pt x="258" y="13"/>
                                    <a:pt x="258" y="8"/>
                                  </a:cubicBezTo>
                                  <a:cubicBezTo>
                                    <a:pt x="258" y="4"/>
                                    <a:pt x="255" y="0"/>
                                    <a:pt x="250" y="0"/>
                                  </a:cubicBezTo>
                                  <a:cubicBezTo>
                                    <a:pt x="248" y="0"/>
                                    <a:pt x="244" y="1"/>
                                    <a:pt x="243" y="2"/>
                                  </a:cubicBezTo>
                                  <a:cubicBezTo>
                                    <a:pt x="165" y="38"/>
                                    <a:pt x="87" y="74"/>
                                    <a:pt x="9" y="112"/>
                                  </a:cubicBezTo>
                                  <a:cubicBezTo>
                                    <a:pt x="1" y="115"/>
                                    <a:pt x="0" y="119"/>
                                    <a:pt x="0" y="121"/>
                                  </a:cubicBezTo>
                                  <a:cubicBezTo>
                                    <a:pt x="0" y="125"/>
                                    <a:pt x="4" y="128"/>
                                    <a:pt x="9" y="131"/>
                                  </a:cubicBezTo>
                                  <a:cubicBezTo>
                                    <a:pt x="87" y="167"/>
                                    <a:pt x="165" y="203"/>
                                    <a:pt x="243" y="239"/>
                                  </a:cubicBezTo>
                                  <a:cubicBezTo>
                                    <a:pt x="248" y="243"/>
                                    <a:pt x="249" y="243"/>
                                    <a:pt x="250" y="243"/>
                                  </a:cubicBezTo>
                                  <a:cubicBezTo>
                                    <a:pt x="255" y="243"/>
                                    <a:pt x="258" y="239"/>
                                    <a:pt x="258" y="234"/>
                                  </a:cubicBezTo>
                                  <a:cubicBezTo>
                                    <a:pt x="258" y="231"/>
                                    <a:pt x="257" y="227"/>
                                    <a:pt x="250" y="225"/>
                                  </a:cubicBezTo>
                                  <a:cubicBezTo>
                                    <a:pt x="177" y="191"/>
                                    <a:pt x="102" y="156"/>
                                    <a:pt x="29" y="121"/>
                                  </a:cubicBezTo>
                                  <a:cubicBezTo>
                                    <a:pt x="102" y="86"/>
                                    <a:pt x="177" y="52"/>
                                    <a:pt x="250" y="17"/>
                                  </a:cubicBezTo>
                                  <a:moveTo>
                                    <a:pt x="244" y="324"/>
                                  </a:moveTo>
                                  <a:cubicBezTo>
                                    <a:pt x="251" y="324"/>
                                    <a:pt x="258" y="324"/>
                                    <a:pt x="258" y="316"/>
                                  </a:cubicBezTo>
                                  <a:cubicBezTo>
                                    <a:pt x="258" y="307"/>
                                    <a:pt x="250" y="307"/>
                                    <a:pt x="243" y="307"/>
                                  </a:cubicBezTo>
                                  <a:cubicBezTo>
                                    <a:pt x="167" y="307"/>
                                    <a:pt x="91" y="307"/>
                                    <a:pt x="16" y="307"/>
                                  </a:cubicBezTo>
                                  <a:cubicBezTo>
                                    <a:pt x="10" y="307"/>
                                    <a:pt x="0" y="307"/>
                                    <a:pt x="0" y="316"/>
                                  </a:cubicBezTo>
                                  <a:cubicBezTo>
                                    <a:pt x="0" y="324"/>
                                    <a:pt x="9" y="324"/>
                                    <a:pt x="16" y="324"/>
                                  </a:cubicBezTo>
                                  <a:cubicBezTo>
                                    <a:pt x="91" y="324"/>
                                    <a:pt x="168" y="324"/>
                                    <a:pt x="244" y="32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43" name="Freeform 143"/>
                          <wps:cNvSpPr/>
                          <wps:spPr>
                            <a:xfrm>
                              <a:off x="528840" y="1800"/>
                              <a:ext cx="125640" cy="103680"/>
                            </a:xfrm>
                            <a:custGeom>
                              <a:avLst/>
                              <a:gdLst/>
                              <a:ahLst/>
                              <a:cxnLst/>
                              <a:rect l="l" t="t" r="r" b="b"/>
                              <a:pathLst>
                                <a:path w="355" h="288">
                                  <a:moveTo>
                                    <a:pt x="302" y="45"/>
                                  </a:moveTo>
                                  <a:cubicBezTo>
                                    <a:pt x="307" y="28"/>
                                    <a:pt x="314" y="15"/>
                                    <a:pt x="348" y="14"/>
                                  </a:cubicBezTo>
                                  <a:cubicBezTo>
                                    <a:pt x="350" y="14"/>
                                    <a:pt x="355" y="14"/>
                                    <a:pt x="355" y="5"/>
                                  </a:cubicBezTo>
                                  <a:cubicBezTo>
                                    <a:pt x="352" y="4"/>
                                    <a:pt x="355" y="1"/>
                                    <a:pt x="350" y="1"/>
                                  </a:cubicBezTo>
                                  <a:cubicBezTo>
                                    <a:pt x="336" y="1"/>
                                    <a:pt x="321" y="2"/>
                                    <a:pt x="307" y="2"/>
                                  </a:cubicBezTo>
                                  <a:cubicBezTo>
                                    <a:pt x="292" y="2"/>
                                    <a:pt x="278" y="1"/>
                                    <a:pt x="264" y="1"/>
                                  </a:cubicBezTo>
                                  <a:cubicBezTo>
                                    <a:pt x="261" y="1"/>
                                    <a:pt x="256" y="1"/>
                                    <a:pt x="256" y="9"/>
                                  </a:cubicBezTo>
                                  <a:cubicBezTo>
                                    <a:pt x="256" y="14"/>
                                    <a:pt x="261" y="14"/>
                                    <a:pt x="264" y="14"/>
                                  </a:cubicBezTo>
                                  <a:cubicBezTo>
                                    <a:pt x="288" y="14"/>
                                    <a:pt x="292" y="23"/>
                                    <a:pt x="292" y="32"/>
                                  </a:cubicBezTo>
                                  <a:cubicBezTo>
                                    <a:pt x="292" y="33"/>
                                    <a:pt x="292" y="40"/>
                                    <a:pt x="291" y="41"/>
                                  </a:cubicBezTo>
                                  <a:cubicBezTo>
                                    <a:pt x="276" y="104"/>
                                    <a:pt x="260" y="166"/>
                                    <a:pt x="244" y="228"/>
                                  </a:cubicBezTo>
                                  <a:cubicBezTo>
                                    <a:pt x="213" y="155"/>
                                    <a:pt x="182" y="82"/>
                                    <a:pt x="151" y="9"/>
                                  </a:cubicBezTo>
                                  <a:cubicBezTo>
                                    <a:pt x="148" y="1"/>
                                    <a:pt x="147" y="1"/>
                                    <a:pt x="138" y="1"/>
                                  </a:cubicBezTo>
                                  <a:cubicBezTo>
                                    <a:pt x="118" y="1"/>
                                    <a:pt x="100" y="1"/>
                                    <a:pt x="81" y="1"/>
                                  </a:cubicBezTo>
                                  <a:cubicBezTo>
                                    <a:pt x="73" y="1"/>
                                    <a:pt x="69" y="1"/>
                                    <a:pt x="69" y="9"/>
                                  </a:cubicBezTo>
                                  <a:cubicBezTo>
                                    <a:pt x="69" y="14"/>
                                    <a:pt x="73" y="14"/>
                                    <a:pt x="81" y="14"/>
                                  </a:cubicBezTo>
                                  <a:cubicBezTo>
                                    <a:pt x="82" y="14"/>
                                    <a:pt x="110" y="14"/>
                                    <a:pt x="110" y="17"/>
                                  </a:cubicBezTo>
                                  <a:cubicBezTo>
                                    <a:pt x="91" y="93"/>
                                    <a:pt x="73" y="169"/>
                                    <a:pt x="53" y="243"/>
                                  </a:cubicBezTo>
                                  <a:cubicBezTo>
                                    <a:pt x="49" y="260"/>
                                    <a:pt x="41" y="273"/>
                                    <a:pt x="8" y="274"/>
                                  </a:cubicBezTo>
                                  <a:cubicBezTo>
                                    <a:pt x="5" y="274"/>
                                    <a:pt x="1" y="274"/>
                                    <a:pt x="1" y="283"/>
                                  </a:cubicBezTo>
                                  <a:cubicBezTo>
                                    <a:pt x="1" y="285"/>
                                    <a:pt x="2" y="288"/>
                                    <a:pt x="5" y="288"/>
                                  </a:cubicBezTo>
                                  <a:cubicBezTo>
                                    <a:pt x="19" y="288"/>
                                    <a:pt x="34" y="286"/>
                                    <a:pt x="47" y="286"/>
                                  </a:cubicBezTo>
                                  <a:cubicBezTo>
                                    <a:pt x="62" y="286"/>
                                    <a:pt x="78" y="288"/>
                                    <a:pt x="91" y="288"/>
                                  </a:cubicBezTo>
                                  <a:cubicBezTo>
                                    <a:pt x="93" y="288"/>
                                    <a:pt x="99" y="288"/>
                                    <a:pt x="99" y="279"/>
                                  </a:cubicBezTo>
                                  <a:cubicBezTo>
                                    <a:pt x="99" y="274"/>
                                    <a:pt x="96" y="274"/>
                                    <a:pt x="91" y="274"/>
                                  </a:cubicBezTo>
                                  <a:cubicBezTo>
                                    <a:pt x="66" y="273"/>
                                    <a:pt x="63" y="264"/>
                                    <a:pt x="63" y="255"/>
                                  </a:cubicBezTo>
                                  <a:cubicBezTo>
                                    <a:pt x="63" y="253"/>
                                    <a:pt x="63" y="250"/>
                                    <a:pt x="64" y="246"/>
                                  </a:cubicBezTo>
                                  <a:cubicBezTo>
                                    <a:pt x="82" y="172"/>
                                    <a:pt x="102" y="98"/>
                                    <a:pt x="120" y="25"/>
                                  </a:cubicBezTo>
                                  <a:cubicBezTo>
                                    <a:pt x="122" y="27"/>
                                    <a:pt x="122" y="28"/>
                                    <a:pt x="124" y="32"/>
                                  </a:cubicBezTo>
                                  <a:cubicBezTo>
                                    <a:pt x="159" y="115"/>
                                    <a:pt x="194" y="196"/>
                                    <a:pt x="229" y="279"/>
                                  </a:cubicBezTo>
                                  <a:cubicBezTo>
                                    <a:pt x="231" y="286"/>
                                    <a:pt x="232" y="288"/>
                                    <a:pt x="237" y="288"/>
                                  </a:cubicBezTo>
                                  <a:cubicBezTo>
                                    <a:pt x="242" y="288"/>
                                    <a:pt x="242" y="286"/>
                                    <a:pt x="243" y="278"/>
                                  </a:cubicBezTo>
                                  <a:cubicBezTo>
                                    <a:pt x="262" y="200"/>
                                    <a:pt x="283" y="123"/>
                                    <a:pt x="302" y="4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44" name="Freeform 144"/>
                          <wps:cNvSpPr/>
                          <wps:spPr>
                            <a:xfrm>
                              <a:off x="651600" y="83160"/>
                              <a:ext cx="44280" cy="45720"/>
                            </a:xfrm>
                            <a:custGeom>
                              <a:avLst/>
                              <a:gdLst/>
                              <a:ahLst/>
                              <a:cxnLst/>
                              <a:rect l="l" t="t" r="r" b="b"/>
                              <a:pathLst>
                                <a:path w="129" h="132">
                                  <a:moveTo>
                                    <a:pt x="112" y="17"/>
                                  </a:moveTo>
                                  <a:cubicBezTo>
                                    <a:pt x="101" y="20"/>
                                    <a:pt x="97" y="28"/>
                                    <a:pt x="97" y="34"/>
                                  </a:cubicBezTo>
                                  <a:cubicBezTo>
                                    <a:pt x="97" y="42"/>
                                    <a:pt x="103" y="45"/>
                                    <a:pt x="109" y="45"/>
                                  </a:cubicBezTo>
                                  <a:cubicBezTo>
                                    <a:pt x="115" y="45"/>
                                    <a:pt x="125" y="40"/>
                                    <a:pt x="125" y="26"/>
                                  </a:cubicBezTo>
                                  <a:cubicBezTo>
                                    <a:pt x="125" y="6"/>
                                    <a:pt x="103" y="0"/>
                                    <a:pt x="86" y="0"/>
                                  </a:cubicBezTo>
                                  <a:cubicBezTo>
                                    <a:pt x="42" y="0"/>
                                    <a:pt x="0" y="41"/>
                                    <a:pt x="0" y="82"/>
                                  </a:cubicBezTo>
                                  <a:cubicBezTo>
                                    <a:pt x="0" y="107"/>
                                    <a:pt x="18" y="134"/>
                                    <a:pt x="56" y="134"/>
                                  </a:cubicBezTo>
                                  <a:cubicBezTo>
                                    <a:pt x="105" y="134"/>
                                    <a:pt x="129" y="104"/>
                                    <a:pt x="129" y="100"/>
                                  </a:cubicBezTo>
                                  <a:cubicBezTo>
                                    <a:pt x="129" y="99"/>
                                    <a:pt x="127" y="95"/>
                                    <a:pt x="124" y="95"/>
                                  </a:cubicBezTo>
                                  <a:cubicBezTo>
                                    <a:pt x="122" y="95"/>
                                    <a:pt x="122" y="95"/>
                                    <a:pt x="119" y="98"/>
                                  </a:cubicBezTo>
                                  <a:cubicBezTo>
                                    <a:pt x="95" y="125"/>
                                    <a:pt x="62" y="125"/>
                                    <a:pt x="56" y="125"/>
                                  </a:cubicBezTo>
                                  <a:cubicBezTo>
                                    <a:pt x="35" y="125"/>
                                    <a:pt x="26" y="111"/>
                                    <a:pt x="26" y="93"/>
                                  </a:cubicBezTo>
                                  <a:cubicBezTo>
                                    <a:pt x="26" y="84"/>
                                    <a:pt x="29" y="52"/>
                                    <a:pt x="45" y="32"/>
                                  </a:cubicBezTo>
                                  <a:cubicBezTo>
                                    <a:pt x="56" y="17"/>
                                    <a:pt x="71" y="9"/>
                                    <a:pt x="86" y="9"/>
                                  </a:cubicBezTo>
                                  <a:cubicBezTo>
                                    <a:pt x="91" y="9"/>
                                    <a:pt x="105" y="9"/>
                                    <a:pt x="112" y="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43" style="position:absolute;margin-left:0pt;margin-top:-10.2pt;width:54.8pt;height:10.15pt" coordorigin="0,-204" coordsize="1096,203">
                <v:group id="shape_0" style="position:absolute;left:0;top:-204;width:1096;height:203"/>
              </v:group>
            </w:pict>
          </mc:Fallback>
        </mc:AlternateContent>
      </w:r>
      <w:r>
        <w:rPr>
          <w:rFonts w:ascii="Times New Roman" w:hAnsi="Times New Roman"/>
          <w:sz w:val="26"/>
          <w:szCs w:val="26"/>
        </w:rPr>
        <w:t xml:space="preserve"> có thể được biểu diễn bởi kí hiệu chung X(l). Ví dụ, trong khuôn khổ phân biệt Θ = {A,B,C}, nếu hai quá trình phân loại hiện tại phân loại hai class A và B, thì X(1) biểu thị A hoặc B, X(2) biểu thị thông tin không chắc chắn của AB, và X(3) biểu thị thông tin không chắc chắn của ABC</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sz w:val="26"/>
          <w:szCs w:val="26"/>
        </w:rPr>
        <w:t>(2): Khi l = 1, area(X(l)) biểu thị diện tích của vùng chữ nhật thuộc về các mẫu của mệnh đề riêng lẻ. Khi l &gt; 1, area(X(l)) biểu thị diện tích vùng giao nhau hình chữ nhật thuộc về các mẫu của l khác nhau trên các mệnh đề riêng lẻ. Ví dụ, area(ABC) chỉ vào diện tích của các vùng giao nhau hình chữ nhật A, B và C.</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sz w:val="26"/>
          <w:szCs w:val="26"/>
        </w:rPr>
        <w:t>(3) Vùng tỉ lệ diện tích của X(l – 1) và X(l) được định nghĩa như sau:</w:t>
      </w:r>
    </w:p>
    <w:p w:rsidR="00EC5C73" w:rsidRDefault="009D4E4A" w:rsidP="009D4E4A">
      <w:pPr>
        <w:tabs>
          <w:tab w:val="center" w:pos="4819"/>
          <w:tab w:val="right" w:pos="9638"/>
        </w:tabs>
        <w:spacing w:before="115" w:after="115"/>
        <w:ind w:left="29" w:right="29" w:firstLine="29"/>
        <w:rPr>
          <w:rFonts w:ascii="Times New Roman" w:hAnsi="Times New Roman"/>
          <w:sz w:val="26"/>
          <w:szCs w:val="26"/>
        </w:rPr>
      </w:pPr>
      <w:r>
        <w:t>S(X(l), X(l − 1)) = area(X(l))/area(X(l − 1))</w:t>
      </w:r>
      <w:r>
        <w:tab/>
        <w:t xml:space="preserve">   (16)</w:t>
      </w:r>
    </w:p>
    <w:p w:rsidR="00EC5C73" w:rsidRDefault="00492DB9">
      <w:pPr>
        <w:tabs>
          <w:tab w:val="center" w:pos="4819"/>
          <w:tab w:val="right" w:pos="9638"/>
        </w:tabs>
        <w:spacing w:before="115" w:after="115"/>
        <w:ind w:left="29" w:right="29" w:firstLine="29"/>
      </w:pPr>
      <w:r>
        <w:rPr>
          <w:rFonts w:ascii="Times New Roman" w:hAnsi="Times New Roman"/>
          <w:sz w:val="26"/>
          <w:szCs w:val="26"/>
        </w:rPr>
        <w:t xml:space="preserve">Trong quá trình phân bổ lại PBA, khối lượng của mệnh đề tổng hợp được lấy bởi quá trình đệ quy. Khối lượng m(X(l)) của sự không chắc chắn X(l) được lấy bởi sự phân bổ lại theo tỷ lệ của khối lượng m(X(l – 1)), nơi mà </w:t>
      </w:r>
      <w:r>
        <w:rPr>
          <w:rFonts w:ascii="Times New Roman" w:hAnsi="Times New Roman"/>
          <w:noProof/>
          <w:sz w:val="26"/>
          <w:szCs w:val="26"/>
          <w:lang w:eastAsia="en-US" w:bidi="ar-SA"/>
        </w:rPr>
        <mc:AlternateContent>
          <mc:Choice Requires="wpg">
            <w:drawing>
              <wp:inline distT="0" distB="0" distL="0" distR="0">
                <wp:extent cx="695960" cy="128905"/>
                <wp:effectExtent l="0" t="0" r="0" b="0"/>
                <wp:docPr id="145" name="Shape44"/>
                <wp:cNvGraphicFramePr/>
                <a:graphic xmlns:a="http://schemas.openxmlformats.org/drawingml/2006/main">
                  <a:graphicData uri="http://schemas.microsoft.com/office/word/2010/wordprocessingGroup">
                    <wpg:wgp>
                      <wpg:cNvGrpSpPr/>
                      <wpg:grpSpPr>
                        <a:xfrm>
                          <a:off x="0" y="0"/>
                          <a:ext cx="695880" cy="128880"/>
                          <a:chOff x="0" y="0"/>
                          <a:chExt cx="695880" cy="128880"/>
                        </a:xfrm>
                      </wpg:grpSpPr>
                      <wpg:grpSp>
                        <wpg:cNvPr id="146" name="Group 146"/>
                        <wpg:cNvGrpSpPr/>
                        <wpg:grpSpPr>
                          <a:xfrm>
                            <a:off x="0" y="0"/>
                            <a:ext cx="695880" cy="128880"/>
                            <a:chOff x="0" y="0"/>
                            <a:chExt cx="0" cy="0"/>
                          </a:xfrm>
                        </wpg:grpSpPr>
                        <wps:wsp>
                          <wps:cNvPr id="147" name="Freeform 147"/>
                          <wps:cNvSpPr/>
                          <wps:spPr>
                            <a:xfrm>
                              <a:off x="0" y="8280"/>
                              <a:ext cx="687600" cy="113040"/>
                            </a:xfrm>
                            <a:custGeom>
                              <a:avLst/>
                              <a:gdLst/>
                              <a:ahLst/>
                              <a:cxnLst/>
                              <a:rect l="l" t="t" r="r" b="b"/>
                              <a:pathLst>
                                <a:path w="1910" h="314">
                                  <a:moveTo>
                                    <a:pt x="956" y="315"/>
                                  </a:moveTo>
                                  <a:cubicBezTo>
                                    <a:pt x="637" y="315"/>
                                    <a:pt x="319" y="315"/>
                                    <a:pt x="0" y="315"/>
                                  </a:cubicBezTo>
                                  <a:cubicBezTo>
                                    <a:pt x="0" y="210"/>
                                    <a:pt x="0" y="105"/>
                                    <a:pt x="0" y="0"/>
                                  </a:cubicBezTo>
                                  <a:cubicBezTo>
                                    <a:pt x="637" y="0"/>
                                    <a:pt x="1274" y="0"/>
                                    <a:pt x="1911" y="0"/>
                                  </a:cubicBezTo>
                                  <a:cubicBezTo>
                                    <a:pt x="1911" y="105"/>
                                    <a:pt x="1911" y="210"/>
                                    <a:pt x="1911" y="315"/>
                                  </a:cubicBezTo>
                                  <a:cubicBezTo>
                                    <a:pt x="1593" y="315"/>
                                    <a:pt x="1274" y="315"/>
                                    <a:pt x="956" y="315"/>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48" name="Freeform 148"/>
                          <wps:cNvSpPr/>
                          <wps:spPr>
                            <a:xfrm>
                              <a:off x="0" y="4320"/>
                              <a:ext cx="59040" cy="100800"/>
                            </a:xfrm>
                            <a:custGeom>
                              <a:avLst/>
                              <a:gdLst/>
                              <a:ahLst/>
                              <a:cxnLst/>
                              <a:rect l="l" t="t" r="r" b="b"/>
                              <a:pathLst>
                                <a:path w="169" h="280">
                                  <a:moveTo>
                                    <a:pt x="33" y="248"/>
                                  </a:moveTo>
                                  <a:cubicBezTo>
                                    <a:pt x="47" y="234"/>
                                    <a:pt x="63" y="219"/>
                                    <a:pt x="77" y="205"/>
                                  </a:cubicBezTo>
                                  <a:cubicBezTo>
                                    <a:pt x="143" y="147"/>
                                    <a:pt x="169" y="124"/>
                                    <a:pt x="169" y="82"/>
                                  </a:cubicBezTo>
                                  <a:cubicBezTo>
                                    <a:pt x="169" y="34"/>
                                    <a:pt x="130" y="0"/>
                                    <a:pt x="78" y="0"/>
                                  </a:cubicBezTo>
                                  <a:cubicBezTo>
                                    <a:pt x="32" y="0"/>
                                    <a:pt x="0" y="39"/>
                                    <a:pt x="0" y="77"/>
                                  </a:cubicBezTo>
                                  <a:cubicBezTo>
                                    <a:pt x="0" y="100"/>
                                    <a:pt x="21" y="100"/>
                                    <a:pt x="22" y="100"/>
                                  </a:cubicBezTo>
                                  <a:cubicBezTo>
                                    <a:pt x="29" y="100"/>
                                    <a:pt x="45" y="95"/>
                                    <a:pt x="45" y="79"/>
                                  </a:cubicBezTo>
                                  <a:cubicBezTo>
                                    <a:pt x="45" y="67"/>
                                    <a:pt x="36" y="56"/>
                                    <a:pt x="22" y="56"/>
                                  </a:cubicBezTo>
                                  <a:cubicBezTo>
                                    <a:pt x="18" y="56"/>
                                    <a:pt x="18" y="56"/>
                                    <a:pt x="16" y="57"/>
                                  </a:cubicBezTo>
                                  <a:cubicBezTo>
                                    <a:pt x="27" y="29"/>
                                    <a:pt x="50" y="14"/>
                                    <a:pt x="74" y="14"/>
                                  </a:cubicBezTo>
                                  <a:cubicBezTo>
                                    <a:pt x="112" y="14"/>
                                    <a:pt x="130" y="47"/>
                                    <a:pt x="130" y="82"/>
                                  </a:cubicBezTo>
                                  <a:cubicBezTo>
                                    <a:pt x="130" y="116"/>
                                    <a:pt x="109" y="149"/>
                                    <a:pt x="86" y="176"/>
                                  </a:cubicBezTo>
                                  <a:cubicBezTo>
                                    <a:pt x="59" y="205"/>
                                    <a:pt x="32" y="235"/>
                                    <a:pt x="5" y="265"/>
                                  </a:cubicBezTo>
                                  <a:cubicBezTo>
                                    <a:pt x="0" y="270"/>
                                    <a:pt x="0" y="270"/>
                                    <a:pt x="0" y="280"/>
                                  </a:cubicBezTo>
                                  <a:cubicBezTo>
                                    <a:pt x="52" y="280"/>
                                    <a:pt x="105" y="280"/>
                                    <a:pt x="157" y="280"/>
                                  </a:cubicBezTo>
                                  <a:cubicBezTo>
                                    <a:pt x="160" y="256"/>
                                    <a:pt x="165" y="232"/>
                                    <a:pt x="169" y="207"/>
                                  </a:cubicBezTo>
                                  <a:cubicBezTo>
                                    <a:pt x="165" y="207"/>
                                    <a:pt x="161" y="207"/>
                                    <a:pt x="158" y="207"/>
                                  </a:cubicBezTo>
                                  <a:cubicBezTo>
                                    <a:pt x="155" y="219"/>
                                    <a:pt x="153" y="238"/>
                                    <a:pt x="148" y="244"/>
                                  </a:cubicBezTo>
                                  <a:cubicBezTo>
                                    <a:pt x="146" y="248"/>
                                    <a:pt x="118" y="248"/>
                                    <a:pt x="109" y="248"/>
                                  </a:cubicBezTo>
                                  <a:cubicBezTo>
                                    <a:pt x="83" y="248"/>
                                    <a:pt x="58" y="248"/>
                                    <a:pt x="33" y="24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49" name="Freeform 149"/>
                          <wps:cNvSpPr/>
                          <wps:spPr>
                            <a:xfrm>
                              <a:off x="123120" y="9360"/>
                              <a:ext cx="90720" cy="117000"/>
                            </a:xfrm>
                            <a:custGeom>
                              <a:avLst/>
                              <a:gdLst/>
                              <a:ahLst/>
                              <a:cxnLst/>
                              <a:rect l="l" t="t" r="r" b="b"/>
                              <a:pathLst>
                                <a:path w="258" h="325">
                                  <a:moveTo>
                                    <a:pt x="249" y="17"/>
                                  </a:moveTo>
                                  <a:cubicBezTo>
                                    <a:pt x="254" y="15"/>
                                    <a:pt x="258" y="13"/>
                                    <a:pt x="258" y="8"/>
                                  </a:cubicBezTo>
                                  <a:cubicBezTo>
                                    <a:pt x="258" y="3"/>
                                    <a:pt x="254" y="0"/>
                                    <a:pt x="249" y="0"/>
                                  </a:cubicBezTo>
                                  <a:cubicBezTo>
                                    <a:pt x="247" y="0"/>
                                    <a:pt x="243" y="1"/>
                                    <a:pt x="242" y="2"/>
                                  </a:cubicBezTo>
                                  <a:cubicBezTo>
                                    <a:pt x="164" y="38"/>
                                    <a:pt x="87" y="74"/>
                                    <a:pt x="9" y="111"/>
                                  </a:cubicBezTo>
                                  <a:cubicBezTo>
                                    <a:pt x="2" y="115"/>
                                    <a:pt x="-1" y="119"/>
                                    <a:pt x="-1" y="121"/>
                                  </a:cubicBezTo>
                                  <a:cubicBezTo>
                                    <a:pt x="-1" y="125"/>
                                    <a:pt x="3" y="128"/>
                                    <a:pt x="9" y="131"/>
                                  </a:cubicBezTo>
                                  <a:cubicBezTo>
                                    <a:pt x="87" y="167"/>
                                    <a:pt x="164" y="203"/>
                                    <a:pt x="242" y="239"/>
                                  </a:cubicBezTo>
                                  <a:cubicBezTo>
                                    <a:pt x="247" y="242"/>
                                    <a:pt x="248" y="242"/>
                                    <a:pt x="249" y="242"/>
                                  </a:cubicBezTo>
                                  <a:cubicBezTo>
                                    <a:pt x="254" y="242"/>
                                    <a:pt x="258" y="239"/>
                                    <a:pt x="258" y="234"/>
                                  </a:cubicBezTo>
                                  <a:cubicBezTo>
                                    <a:pt x="258" y="230"/>
                                    <a:pt x="256" y="227"/>
                                    <a:pt x="249" y="224"/>
                                  </a:cubicBezTo>
                                  <a:cubicBezTo>
                                    <a:pt x="176" y="191"/>
                                    <a:pt x="101" y="156"/>
                                    <a:pt x="28" y="121"/>
                                  </a:cubicBezTo>
                                  <a:cubicBezTo>
                                    <a:pt x="101" y="86"/>
                                    <a:pt x="176" y="51"/>
                                    <a:pt x="249" y="17"/>
                                  </a:cubicBezTo>
                                  <a:moveTo>
                                    <a:pt x="243" y="324"/>
                                  </a:moveTo>
                                  <a:cubicBezTo>
                                    <a:pt x="250" y="324"/>
                                    <a:pt x="258" y="324"/>
                                    <a:pt x="258" y="316"/>
                                  </a:cubicBezTo>
                                  <a:cubicBezTo>
                                    <a:pt x="258" y="307"/>
                                    <a:pt x="249" y="307"/>
                                    <a:pt x="242" y="307"/>
                                  </a:cubicBezTo>
                                  <a:cubicBezTo>
                                    <a:pt x="166" y="307"/>
                                    <a:pt x="91" y="307"/>
                                    <a:pt x="15" y="307"/>
                                  </a:cubicBezTo>
                                  <a:cubicBezTo>
                                    <a:pt x="9" y="307"/>
                                    <a:pt x="-1" y="307"/>
                                    <a:pt x="-1" y="316"/>
                                  </a:cubicBezTo>
                                  <a:cubicBezTo>
                                    <a:pt x="-1" y="324"/>
                                    <a:pt x="8" y="324"/>
                                    <a:pt x="15" y="324"/>
                                  </a:cubicBezTo>
                                  <a:cubicBezTo>
                                    <a:pt x="91" y="324"/>
                                    <a:pt x="168" y="324"/>
                                    <a:pt x="243" y="32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50" name="Freeform 150"/>
                          <wps:cNvSpPr/>
                          <wps:spPr>
                            <a:xfrm>
                              <a:off x="277560" y="0"/>
                              <a:ext cx="30960" cy="107280"/>
                            </a:xfrm>
                            <a:custGeom>
                              <a:avLst/>
                              <a:gdLst/>
                              <a:ahLst/>
                              <a:cxnLst/>
                              <a:rect l="l" t="t" r="r" b="b"/>
                              <a:pathLst>
                                <a:path w="92" h="298">
                                  <a:moveTo>
                                    <a:pt x="90" y="6"/>
                                  </a:moveTo>
                                  <a:cubicBezTo>
                                    <a:pt x="88" y="5"/>
                                    <a:pt x="90" y="1"/>
                                    <a:pt x="84" y="1"/>
                                  </a:cubicBezTo>
                                  <a:cubicBezTo>
                                    <a:pt x="75" y="1"/>
                                    <a:pt x="43" y="5"/>
                                    <a:pt x="33" y="6"/>
                                  </a:cubicBezTo>
                                  <a:cubicBezTo>
                                    <a:pt x="29" y="6"/>
                                    <a:pt x="25" y="6"/>
                                    <a:pt x="25" y="15"/>
                                  </a:cubicBezTo>
                                  <a:cubicBezTo>
                                    <a:pt x="25" y="19"/>
                                    <a:pt x="29" y="19"/>
                                    <a:pt x="35" y="19"/>
                                  </a:cubicBezTo>
                                  <a:cubicBezTo>
                                    <a:pt x="55" y="19"/>
                                    <a:pt x="57" y="23"/>
                                    <a:pt x="57" y="27"/>
                                  </a:cubicBezTo>
                                  <a:cubicBezTo>
                                    <a:pt x="55" y="29"/>
                                    <a:pt x="55" y="33"/>
                                    <a:pt x="54" y="35"/>
                                  </a:cubicBezTo>
                                  <a:cubicBezTo>
                                    <a:pt x="36" y="105"/>
                                    <a:pt x="19" y="174"/>
                                    <a:pt x="1" y="244"/>
                                  </a:cubicBezTo>
                                  <a:cubicBezTo>
                                    <a:pt x="0" y="249"/>
                                    <a:pt x="-1" y="253"/>
                                    <a:pt x="-1" y="259"/>
                                  </a:cubicBezTo>
                                  <a:cubicBezTo>
                                    <a:pt x="-1" y="283"/>
                                    <a:pt x="18" y="298"/>
                                    <a:pt x="37" y="298"/>
                                  </a:cubicBezTo>
                                  <a:cubicBezTo>
                                    <a:pt x="52" y="298"/>
                                    <a:pt x="63" y="290"/>
                                    <a:pt x="70" y="274"/>
                                  </a:cubicBezTo>
                                  <a:cubicBezTo>
                                    <a:pt x="77" y="259"/>
                                    <a:pt x="78" y="248"/>
                                    <a:pt x="82" y="233"/>
                                  </a:cubicBezTo>
                                  <a:cubicBezTo>
                                    <a:pt x="82" y="228"/>
                                    <a:pt x="78" y="228"/>
                                    <a:pt x="77" y="228"/>
                                  </a:cubicBezTo>
                                  <a:cubicBezTo>
                                    <a:pt x="74" y="228"/>
                                    <a:pt x="72" y="230"/>
                                    <a:pt x="71" y="236"/>
                                  </a:cubicBezTo>
                                  <a:cubicBezTo>
                                    <a:pt x="64" y="263"/>
                                    <a:pt x="57" y="289"/>
                                    <a:pt x="39" y="289"/>
                                  </a:cubicBezTo>
                                  <a:cubicBezTo>
                                    <a:pt x="27" y="289"/>
                                    <a:pt x="27" y="275"/>
                                    <a:pt x="27" y="269"/>
                                  </a:cubicBezTo>
                                  <a:cubicBezTo>
                                    <a:pt x="27" y="259"/>
                                    <a:pt x="27" y="257"/>
                                    <a:pt x="29" y="249"/>
                                  </a:cubicBezTo>
                                  <a:cubicBezTo>
                                    <a:pt x="49" y="168"/>
                                    <a:pt x="70" y="87"/>
                                    <a:pt x="90" y="6"/>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51" name="Freeform 151"/>
                          <wps:cNvSpPr/>
                          <wps:spPr>
                            <a:xfrm>
                              <a:off x="375120" y="9360"/>
                              <a:ext cx="90720" cy="117000"/>
                            </a:xfrm>
                            <a:custGeom>
                              <a:avLst/>
                              <a:gdLst/>
                              <a:ahLst/>
                              <a:cxnLst/>
                              <a:rect l="l" t="t" r="r" b="b"/>
                              <a:pathLst>
                                <a:path w="258" h="325">
                                  <a:moveTo>
                                    <a:pt x="249" y="17"/>
                                  </a:moveTo>
                                  <a:cubicBezTo>
                                    <a:pt x="254" y="15"/>
                                    <a:pt x="258" y="13"/>
                                    <a:pt x="258" y="8"/>
                                  </a:cubicBezTo>
                                  <a:cubicBezTo>
                                    <a:pt x="258" y="3"/>
                                    <a:pt x="254" y="0"/>
                                    <a:pt x="249" y="0"/>
                                  </a:cubicBezTo>
                                  <a:cubicBezTo>
                                    <a:pt x="247" y="0"/>
                                    <a:pt x="243" y="1"/>
                                    <a:pt x="242" y="2"/>
                                  </a:cubicBezTo>
                                  <a:cubicBezTo>
                                    <a:pt x="164" y="38"/>
                                    <a:pt x="86" y="74"/>
                                    <a:pt x="8" y="111"/>
                                  </a:cubicBezTo>
                                  <a:cubicBezTo>
                                    <a:pt x="1" y="115"/>
                                    <a:pt x="0" y="119"/>
                                    <a:pt x="0" y="121"/>
                                  </a:cubicBezTo>
                                  <a:cubicBezTo>
                                    <a:pt x="0" y="125"/>
                                    <a:pt x="3" y="128"/>
                                    <a:pt x="8" y="131"/>
                                  </a:cubicBezTo>
                                  <a:cubicBezTo>
                                    <a:pt x="86" y="167"/>
                                    <a:pt x="164" y="203"/>
                                    <a:pt x="242" y="239"/>
                                  </a:cubicBezTo>
                                  <a:cubicBezTo>
                                    <a:pt x="247" y="242"/>
                                    <a:pt x="248" y="242"/>
                                    <a:pt x="249" y="242"/>
                                  </a:cubicBezTo>
                                  <a:cubicBezTo>
                                    <a:pt x="254" y="242"/>
                                    <a:pt x="258" y="239"/>
                                    <a:pt x="258" y="234"/>
                                  </a:cubicBezTo>
                                  <a:cubicBezTo>
                                    <a:pt x="258" y="230"/>
                                    <a:pt x="257" y="227"/>
                                    <a:pt x="249" y="224"/>
                                  </a:cubicBezTo>
                                  <a:cubicBezTo>
                                    <a:pt x="176" y="191"/>
                                    <a:pt x="102" y="156"/>
                                    <a:pt x="28" y="121"/>
                                  </a:cubicBezTo>
                                  <a:cubicBezTo>
                                    <a:pt x="102" y="86"/>
                                    <a:pt x="176" y="51"/>
                                    <a:pt x="249" y="17"/>
                                  </a:cubicBezTo>
                                  <a:moveTo>
                                    <a:pt x="243" y="324"/>
                                  </a:moveTo>
                                  <a:cubicBezTo>
                                    <a:pt x="251" y="324"/>
                                    <a:pt x="258" y="324"/>
                                    <a:pt x="258" y="316"/>
                                  </a:cubicBezTo>
                                  <a:cubicBezTo>
                                    <a:pt x="258" y="307"/>
                                    <a:pt x="249" y="307"/>
                                    <a:pt x="242" y="307"/>
                                  </a:cubicBezTo>
                                  <a:cubicBezTo>
                                    <a:pt x="167" y="307"/>
                                    <a:pt x="91" y="307"/>
                                    <a:pt x="15" y="307"/>
                                  </a:cubicBezTo>
                                  <a:cubicBezTo>
                                    <a:pt x="9" y="307"/>
                                    <a:pt x="0" y="307"/>
                                    <a:pt x="0" y="316"/>
                                  </a:cubicBezTo>
                                  <a:cubicBezTo>
                                    <a:pt x="0" y="324"/>
                                    <a:pt x="8" y="324"/>
                                    <a:pt x="15" y="324"/>
                                  </a:cubicBezTo>
                                  <a:cubicBezTo>
                                    <a:pt x="91" y="324"/>
                                    <a:pt x="168" y="324"/>
                                    <a:pt x="243" y="32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52" name="Freeform 152"/>
                          <wps:cNvSpPr/>
                          <wps:spPr>
                            <a:xfrm>
                              <a:off x="528840" y="1800"/>
                              <a:ext cx="125640" cy="103680"/>
                            </a:xfrm>
                            <a:custGeom>
                              <a:avLst/>
                              <a:gdLst/>
                              <a:ahLst/>
                              <a:cxnLst/>
                              <a:rect l="l" t="t" r="r" b="b"/>
                              <a:pathLst>
                                <a:path w="355" h="288">
                                  <a:moveTo>
                                    <a:pt x="301" y="45"/>
                                  </a:moveTo>
                                  <a:cubicBezTo>
                                    <a:pt x="306" y="28"/>
                                    <a:pt x="313" y="15"/>
                                    <a:pt x="347" y="13"/>
                                  </a:cubicBezTo>
                                  <a:cubicBezTo>
                                    <a:pt x="349" y="13"/>
                                    <a:pt x="354" y="13"/>
                                    <a:pt x="354" y="5"/>
                                  </a:cubicBezTo>
                                  <a:cubicBezTo>
                                    <a:pt x="352" y="4"/>
                                    <a:pt x="354" y="0"/>
                                    <a:pt x="349" y="0"/>
                                  </a:cubicBezTo>
                                  <a:cubicBezTo>
                                    <a:pt x="335" y="0"/>
                                    <a:pt x="321" y="1"/>
                                    <a:pt x="306" y="1"/>
                                  </a:cubicBezTo>
                                  <a:cubicBezTo>
                                    <a:pt x="292" y="1"/>
                                    <a:pt x="277" y="0"/>
                                    <a:pt x="263" y="0"/>
                                  </a:cubicBezTo>
                                  <a:cubicBezTo>
                                    <a:pt x="261" y="0"/>
                                    <a:pt x="256" y="0"/>
                                    <a:pt x="256" y="9"/>
                                  </a:cubicBezTo>
                                  <a:cubicBezTo>
                                    <a:pt x="256" y="13"/>
                                    <a:pt x="261" y="13"/>
                                    <a:pt x="263" y="13"/>
                                  </a:cubicBezTo>
                                  <a:cubicBezTo>
                                    <a:pt x="287" y="13"/>
                                    <a:pt x="292" y="23"/>
                                    <a:pt x="292" y="32"/>
                                  </a:cubicBezTo>
                                  <a:cubicBezTo>
                                    <a:pt x="292" y="33"/>
                                    <a:pt x="292" y="40"/>
                                    <a:pt x="291" y="41"/>
                                  </a:cubicBezTo>
                                  <a:cubicBezTo>
                                    <a:pt x="275" y="104"/>
                                    <a:pt x="259" y="166"/>
                                    <a:pt x="244" y="227"/>
                                  </a:cubicBezTo>
                                  <a:cubicBezTo>
                                    <a:pt x="213" y="155"/>
                                    <a:pt x="181" y="82"/>
                                    <a:pt x="150" y="9"/>
                                  </a:cubicBezTo>
                                  <a:cubicBezTo>
                                    <a:pt x="148" y="0"/>
                                    <a:pt x="147" y="0"/>
                                    <a:pt x="137" y="0"/>
                                  </a:cubicBezTo>
                                  <a:cubicBezTo>
                                    <a:pt x="118" y="0"/>
                                    <a:pt x="100" y="0"/>
                                    <a:pt x="80" y="0"/>
                                  </a:cubicBezTo>
                                  <a:cubicBezTo>
                                    <a:pt x="72" y="0"/>
                                    <a:pt x="68" y="0"/>
                                    <a:pt x="68" y="9"/>
                                  </a:cubicBezTo>
                                  <a:cubicBezTo>
                                    <a:pt x="68" y="13"/>
                                    <a:pt x="72" y="13"/>
                                    <a:pt x="80" y="13"/>
                                  </a:cubicBezTo>
                                  <a:cubicBezTo>
                                    <a:pt x="82" y="13"/>
                                    <a:pt x="109" y="13"/>
                                    <a:pt x="109" y="17"/>
                                  </a:cubicBezTo>
                                  <a:cubicBezTo>
                                    <a:pt x="90" y="93"/>
                                    <a:pt x="72" y="168"/>
                                    <a:pt x="53" y="243"/>
                                  </a:cubicBezTo>
                                  <a:cubicBezTo>
                                    <a:pt x="48" y="260"/>
                                    <a:pt x="41" y="273"/>
                                    <a:pt x="7" y="274"/>
                                  </a:cubicBezTo>
                                  <a:cubicBezTo>
                                    <a:pt x="5" y="274"/>
                                    <a:pt x="0" y="274"/>
                                    <a:pt x="0" y="283"/>
                                  </a:cubicBezTo>
                                  <a:cubicBezTo>
                                    <a:pt x="0" y="285"/>
                                    <a:pt x="1" y="287"/>
                                    <a:pt x="5" y="287"/>
                                  </a:cubicBezTo>
                                  <a:cubicBezTo>
                                    <a:pt x="18" y="287"/>
                                    <a:pt x="34" y="286"/>
                                    <a:pt x="47" y="286"/>
                                  </a:cubicBezTo>
                                  <a:cubicBezTo>
                                    <a:pt x="61" y="286"/>
                                    <a:pt x="77" y="287"/>
                                    <a:pt x="90" y="287"/>
                                  </a:cubicBezTo>
                                  <a:cubicBezTo>
                                    <a:pt x="92" y="287"/>
                                    <a:pt x="98" y="287"/>
                                    <a:pt x="98" y="279"/>
                                  </a:cubicBezTo>
                                  <a:cubicBezTo>
                                    <a:pt x="98" y="274"/>
                                    <a:pt x="95" y="274"/>
                                    <a:pt x="90" y="274"/>
                                  </a:cubicBezTo>
                                  <a:cubicBezTo>
                                    <a:pt x="65" y="273"/>
                                    <a:pt x="62" y="263"/>
                                    <a:pt x="62" y="255"/>
                                  </a:cubicBezTo>
                                  <a:cubicBezTo>
                                    <a:pt x="62" y="253"/>
                                    <a:pt x="62" y="250"/>
                                    <a:pt x="64" y="245"/>
                                  </a:cubicBezTo>
                                  <a:cubicBezTo>
                                    <a:pt x="82" y="172"/>
                                    <a:pt x="101" y="98"/>
                                    <a:pt x="119" y="24"/>
                                  </a:cubicBezTo>
                                  <a:cubicBezTo>
                                    <a:pt x="121" y="27"/>
                                    <a:pt x="121" y="28"/>
                                    <a:pt x="124" y="32"/>
                                  </a:cubicBezTo>
                                  <a:cubicBezTo>
                                    <a:pt x="159" y="114"/>
                                    <a:pt x="193" y="196"/>
                                    <a:pt x="228" y="279"/>
                                  </a:cubicBezTo>
                                  <a:cubicBezTo>
                                    <a:pt x="231" y="286"/>
                                    <a:pt x="232" y="287"/>
                                    <a:pt x="237" y="287"/>
                                  </a:cubicBezTo>
                                  <a:cubicBezTo>
                                    <a:pt x="241" y="287"/>
                                    <a:pt x="241" y="286"/>
                                    <a:pt x="243" y="278"/>
                                  </a:cubicBezTo>
                                  <a:cubicBezTo>
                                    <a:pt x="262" y="200"/>
                                    <a:pt x="282" y="123"/>
                                    <a:pt x="301" y="4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53" name="Freeform 153"/>
                          <wps:cNvSpPr/>
                          <wps:spPr>
                            <a:xfrm>
                              <a:off x="651600" y="83160"/>
                              <a:ext cx="44280" cy="45720"/>
                            </a:xfrm>
                            <a:custGeom>
                              <a:avLst/>
                              <a:gdLst/>
                              <a:ahLst/>
                              <a:cxnLst/>
                              <a:rect l="l" t="t" r="r" b="b"/>
                              <a:pathLst>
                                <a:path w="129" h="132">
                                  <a:moveTo>
                                    <a:pt x="111" y="17"/>
                                  </a:moveTo>
                                  <a:cubicBezTo>
                                    <a:pt x="101" y="19"/>
                                    <a:pt x="96" y="28"/>
                                    <a:pt x="96" y="34"/>
                                  </a:cubicBezTo>
                                  <a:cubicBezTo>
                                    <a:pt x="96" y="42"/>
                                    <a:pt x="102" y="45"/>
                                    <a:pt x="108" y="45"/>
                                  </a:cubicBezTo>
                                  <a:cubicBezTo>
                                    <a:pt x="114" y="45"/>
                                    <a:pt x="125" y="40"/>
                                    <a:pt x="125" y="25"/>
                                  </a:cubicBezTo>
                                  <a:cubicBezTo>
                                    <a:pt x="125" y="6"/>
                                    <a:pt x="102" y="0"/>
                                    <a:pt x="85" y="0"/>
                                  </a:cubicBezTo>
                                  <a:cubicBezTo>
                                    <a:pt x="42" y="0"/>
                                    <a:pt x="0" y="41"/>
                                    <a:pt x="0" y="82"/>
                                  </a:cubicBezTo>
                                  <a:cubicBezTo>
                                    <a:pt x="0" y="107"/>
                                    <a:pt x="18" y="133"/>
                                    <a:pt x="55" y="133"/>
                                  </a:cubicBezTo>
                                  <a:cubicBezTo>
                                    <a:pt x="104" y="133"/>
                                    <a:pt x="128" y="103"/>
                                    <a:pt x="128" y="100"/>
                                  </a:cubicBezTo>
                                  <a:cubicBezTo>
                                    <a:pt x="128" y="99"/>
                                    <a:pt x="126" y="95"/>
                                    <a:pt x="123" y="95"/>
                                  </a:cubicBezTo>
                                  <a:cubicBezTo>
                                    <a:pt x="121" y="95"/>
                                    <a:pt x="121" y="95"/>
                                    <a:pt x="119" y="97"/>
                                  </a:cubicBezTo>
                                  <a:cubicBezTo>
                                    <a:pt x="95" y="125"/>
                                    <a:pt x="61" y="125"/>
                                    <a:pt x="55" y="125"/>
                                  </a:cubicBezTo>
                                  <a:cubicBezTo>
                                    <a:pt x="35" y="125"/>
                                    <a:pt x="25" y="111"/>
                                    <a:pt x="25" y="93"/>
                                  </a:cubicBezTo>
                                  <a:cubicBezTo>
                                    <a:pt x="25" y="84"/>
                                    <a:pt x="29" y="52"/>
                                    <a:pt x="44" y="31"/>
                                  </a:cubicBezTo>
                                  <a:cubicBezTo>
                                    <a:pt x="55" y="17"/>
                                    <a:pt x="71" y="9"/>
                                    <a:pt x="85" y="9"/>
                                  </a:cubicBezTo>
                                  <a:cubicBezTo>
                                    <a:pt x="90" y="9"/>
                                    <a:pt x="104" y="9"/>
                                    <a:pt x="111" y="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44" style="position:absolute;margin-left:0pt;margin-top:-10.2pt;width:54.8pt;height:10.15pt" coordorigin="0,-204" coordsize="1096,203">
                <v:group id="shape_0" style="position:absolute;left:0;top:-204;width:1096;height:203"/>
              </v:group>
            </w:pict>
          </mc:Fallback>
        </mc:AlternateContent>
      </w:r>
      <w:r>
        <w:rPr>
          <w:rFonts w:ascii="Times New Roman" w:hAnsi="Times New Roman"/>
          <w:sz w:val="26"/>
          <w:szCs w:val="26"/>
        </w:rPr>
        <w:t>. Nó được diễn giải bằng công thức sau:</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9D4E4A" w:rsidP="009D4E4A">
      <w:pPr>
        <w:tabs>
          <w:tab w:val="center" w:pos="4819"/>
          <w:tab w:val="right" w:pos="9638"/>
        </w:tabs>
        <w:spacing w:before="115" w:after="115"/>
        <w:ind w:right="29"/>
      </w:pPr>
      <w:r w:rsidRPr="000928F7">
        <w:rPr>
          <w:position w:val="-52"/>
        </w:rPr>
        <w:object w:dxaOrig="6060" w:dyaOrig="780">
          <v:shape id="_x0000_i1122" type="#_x0000_t75" style="width:303.25pt;height:39.25pt" o:ole="">
            <v:imagedata r:id="rId49" o:title=""/>
          </v:shape>
          <o:OLEObject Type="Embed" ProgID="Equation.DSMT4" ShapeID="_x0000_i1122" DrawAspect="Content" ObjectID="_1744234014" r:id="rId50"/>
        </w:object>
      </w:r>
      <w:r>
        <w:tab/>
        <w:t>(17)</w:t>
      </w:r>
    </w:p>
    <w:p w:rsidR="009D4E4A" w:rsidRDefault="009D4E4A" w:rsidP="009D4E4A">
      <w:pPr>
        <w:tabs>
          <w:tab w:val="center" w:pos="4819"/>
          <w:tab w:val="right" w:pos="9638"/>
        </w:tabs>
        <w:spacing w:before="115" w:after="115"/>
        <w:ind w:right="29"/>
        <w:rPr>
          <w:rFonts w:ascii="Times New Roman" w:hAnsi="Times New Roman"/>
          <w:sz w:val="26"/>
          <w:szCs w:val="26"/>
        </w:rPr>
      </w:pPr>
      <w:r>
        <w:t xml:space="preserve">và </w:t>
      </w:r>
      <w:r w:rsidRPr="000928F7">
        <w:rPr>
          <w:position w:val="-16"/>
        </w:rPr>
        <w:object w:dxaOrig="7400" w:dyaOrig="440">
          <v:shape id="_x0000_i1114" type="#_x0000_t75" style="width:369.8pt;height:21.8pt" o:ole="">
            <v:imagedata r:id="rId51" o:title=""/>
          </v:shape>
          <o:OLEObject Type="Embed" ProgID="Equation.DSMT4" ShapeID="_x0000_i1114" DrawAspect="Content" ObjectID="_1744234015" r:id="rId52"/>
        </w:object>
      </w:r>
      <w:r>
        <w:tab/>
        <w:t>(17)</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sz w:val="26"/>
          <w:szCs w:val="26"/>
        </w:rPr>
        <w:t>với giá trị khởi đầu là:</w:t>
      </w:r>
    </w:p>
    <w:p w:rsidR="009D4E4A" w:rsidRDefault="009D4E4A">
      <w:pPr>
        <w:tabs>
          <w:tab w:val="center" w:pos="4819"/>
          <w:tab w:val="right" w:pos="9638"/>
        </w:tabs>
        <w:spacing w:before="115" w:after="115"/>
        <w:ind w:left="29" w:right="29" w:firstLine="29"/>
        <w:rPr>
          <w:rFonts w:ascii="Times New Roman" w:hAnsi="Times New Roman"/>
          <w:noProof/>
          <w:sz w:val="26"/>
          <w:szCs w:val="26"/>
          <w:lang w:eastAsia="en-US" w:bidi="ar-SA"/>
        </w:rPr>
      </w:pPr>
    </w:p>
    <w:p w:rsidR="00EC5C73" w:rsidRDefault="009D4E4A">
      <w:pPr>
        <w:tabs>
          <w:tab w:val="center" w:pos="4819"/>
          <w:tab w:val="right" w:pos="9638"/>
        </w:tabs>
        <w:spacing w:before="115" w:after="115"/>
        <w:ind w:left="29" w:right="29" w:firstLine="29"/>
      </w:pPr>
      <w:r w:rsidRPr="000928F7">
        <w:rPr>
          <w:position w:val="-52"/>
        </w:rPr>
        <w:object w:dxaOrig="5160" w:dyaOrig="780">
          <v:shape id="_x0000_i1120" type="#_x0000_t75" style="width:258pt;height:39.25pt" o:ole="">
            <v:imagedata r:id="rId53" o:title=""/>
          </v:shape>
          <o:OLEObject Type="Embed" ProgID="Equation.DSMT4" ShapeID="_x0000_i1120" DrawAspect="Content" ObjectID="_1744234016" r:id="rId54"/>
        </w:object>
      </w:r>
      <w:r w:rsidR="0073562F">
        <w:t>(18)</w:t>
      </w:r>
      <w:r w:rsidR="0073562F">
        <w:tab/>
      </w:r>
    </w:p>
    <w:p w:rsidR="009D4E4A" w:rsidRDefault="009D4E4A">
      <w:pPr>
        <w:tabs>
          <w:tab w:val="center" w:pos="4819"/>
          <w:tab w:val="right" w:pos="9638"/>
        </w:tabs>
        <w:spacing w:before="115" w:after="115"/>
        <w:ind w:left="29" w:right="29" w:firstLine="29"/>
        <w:rPr>
          <w:rFonts w:ascii="Times New Roman" w:hAnsi="Times New Roman"/>
          <w:sz w:val="26"/>
          <w:szCs w:val="26"/>
        </w:rPr>
      </w:pPr>
      <w:r w:rsidRPr="000928F7">
        <w:rPr>
          <w:position w:val="-16"/>
        </w:rPr>
        <w:object w:dxaOrig="4819" w:dyaOrig="440">
          <v:shape id="_x0000_i1124" type="#_x0000_t75" style="width:241.1pt;height:21.8pt" o:ole="">
            <v:imagedata r:id="rId55" o:title=""/>
          </v:shape>
          <o:OLEObject Type="Embed" ProgID="Equation.DSMT4" ShapeID="_x0000_i1124" DrawAspect="Content" ObjectID="_1744234017" r:id="rId56"/>
        </w:object>
      </w:r>
      <w:r w:rsidR="0073562F">
        <w:t>(18</w:t>
      </w:r>
      <w:bookmarkStart w:id="0" w:name="_GoBack"/>
      <w:bookmarkEnd w:id="0"/>
      <w:r w:rsidR="0073562F">
        <w:t>)</w:t>
      </w:r>
    </w:p>
    <w:p w:rsidR="00EC5C73" w:rsidRDefault="00492DB9">
      <w:pPr>
        <w:tabs>
          <w:tab w:val="center" w:pos="4819"/>
          <w:tab w:val="right" w:pos="9638"/>
        </w:tabs>
        <w:spacing w:before="115" w:after="115"/>
        <w:ind w:left="29" w:right="29" w:firstLine="29"/>
      </w:pPr>
      <w:r>
        <w:rPr>
          <w:rFonts w:ascii="Times New Roman" w:hAnsi="Times New Roman"/>
          <w:sz w:val="26"/>
          <w:szCs w:val="26"/>
        </w:rPr>
        <w:t>Kể từ khi khối lượng của mệnh đề đơn lẻ được phân bổ lại trở thành thông tin không chắc chắn theo  tỉ lệ diện tích, khối lượng của sự tin tưởng không bị mất đi trong quá trình phân bổ lại. Các PBA được phân bổ lại thỏa mãn:</w:t>
      </w:r>
    </w:p>
    <w:p w:rsidR="00EC5C73" w:rsidRDefault="009D4E4A">
      <w:pPr>
        <w:tabs>
          <w:tab w:val="center" w:pos="4819"/>
          <w:tab w:val="right" w:pos="9638"/>
        </w:tabs>
        <w:spacing w:before="115" w:after="115"/>
        <w:ind w:left="29" w:right="29" w:firstLine="29"/>
        <w:rPr>
          <w:rFonts w:ascii="Times New Roman" w:hAnsi="Times New Roman"/>
          <w:sz w:val="26"/>
          <w:szCs w:val="26"/>
        </w:rPr>
      </w:pPr>
      <w:r w:rsidRPr="000928F7">
        <w:rPr>
          <w:position w:val="-48"/>
        </w:rPr>
        <w:object w:dxaOrig="2000" w:dyaOrig="740">
          <v:shape id="_x0000_i1127" type="#_x0000_t75" style="width:99.8pt;height:37.1pt" o:ole="">
            <v:imagedata r:id="rId57" o:title=""/>
          </v:shape>
          <o:OLEObject Type="Embed" ProgID="Equation.DSMT4" ShapeID="_x0000_i1127" DrawAspect="Content" ObjectID="_1744234018" r:id="rId58"/>
        </w:object>
      </w:r>
      <w:r>
        <w:tab/>
        <w:t>(19)</w:t>
      </w:r>
    </w:p>
    <w:p w:rsidR="00EC5C73" w:rsidRDefault="00492DB9">
      <w:pPr>
        <w:tabs>
          <w:tab w:val="center" w:pos="4819"/>
          <w:tab w:val="right" w:pos="9638"/>
        </w:tabs>
        <w:spacing w:before="115" w:after="115"/>
        <w:ind w:left="29" w:right="29" w:firstLine="29"/>
      </w:pPr>
      <w:r>
        <w:rPr>
          <w:rFonts w:ascii="Times New Roman" w:hAnsi="Times New Roman"/>
          <w:sz w:val="26"/>
          <w:szCs w:val="26"/>
        </w:rPr>
        <w:t xml:space="preserve">Ví dụ, đặt khung phân biệt bằng Θ = {A,B,C} và coi như các vùng mẫu của các lớp A, B và C giống như hình dưới đây. Diện tích của tất cả các vùng chữ nhật được lấy trong bảng dưới đây, nơi mà a.u. là ngắn cho đơn vị tùy ý. </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sz w:val="26"/>
          <w:szCs w:val="26"/>
        </w:rPr>
        <w:t>Hãy theo dõi biểu đồ và bảng sau đây:</w:t>
      </w:r>
    </w:p>
    <w:p w:rsidR="00EC5C73" w:rsidRDefault="00492DB9">
      <w:pPr>
        <w:tabs>
          <w:tab w:val="center" w:pos="4819"/>
          <w:tab w:val="right" w:pos="9638"/>
        </w:tabs>
        <w:spacing w:before="115" w:after="115"/>
        <w:ind w:left="29" w:right="29" w:firstLine="29"/>
        <w:rPr>
          <w:rFonts w:ascii="Times New Roman" w:hAnsi="Times New Roman"/>
          <w:sz w:val="26"/>
          <w:szCs w:val="26"/>
        </w:rPr>
      </w:pPr>
      <w:r>
        <w:rPr>
          <w:rFonts w:ascii="Times New Roman" w:hAnsi="Times New Roman"/>
          <w:noProof/>
          <w:sz w:val="26"/>
          <w:szCs w:val="26"/>
          <w:lang w:eastAsia="en-US" w:bidi="ar-SA"/>
        </w:rPr>
        <w:drawing>
          <wp:anchor distT="0" distB="0" distL="0" distR="0" simplePos="0" relativeHeight="129" behindDoc="0" locked="0" layoutInCell="0" allowOverlap="1">
            <wp:simplePos x="0" y="0"/>
            <wp:positionH relativeFrom="column">
              <wp:align>center</wp:align>
            </wp:positionH>
            <wp:positionV relativeFrom="paragraph">
              <wp:posOffset>635</wp:posOffset>
            </wp:positionV>
            <wp:extent cx="6138545" cy="3155315"/>
            <wp:effectExtent l="0" t="0" r="0" b="0"/>
            <wp:wrapSquare wrapText="largest"/>
            <wp:docPr id="458" name="Image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50"/>
                    <pic:cNvPicPr>
                      <a:picLocks noChangeAspect="1" noChangeArrowheads="1"/>
                    </pic:cNvPicPr>
                  </pic:nvPicPr>
                  <pic:blipFill>
                    <a:blip r:embed="rId59"/>
                    <a:stretch>
                      <a:fillRect/>
                    </a:stretch>
                  </pic:blipFill>
                  <pic:spPr bwMode="auto">
                    <a:xfrm>
                      <a:off x="0" y="0"/>
                      <a:ext cx="6138545" cy="3155315"/>
                    </a:xfrm>
                    <a:prstGeom prst="rect">
                      <a:avLst/>
                    </a:prstGeom>
                  </pic:spPr>
                </pic:pic>
              </a:graphicData>
            </a:graphic>
          </wp:anchor>
        </w:drawing>
      </w:r>
    </w:p>
    <w:p w:rsidR="00EC5C73" w:rsidRDefault="00492DB9">
      <w:pPr>
        <w:tabs>
          <w:tab w:val="center" w:pos="4819"/>
          <w:tab w:val="right" w:pos="9638"/>
        </w:tabs>
        <w:spacing w:before="115" w:after="115"/>
        <w:ind w:left="29" w:right="29" w:firstLine="29"/>
        <w:rPr>
          <w:rFonts w:ascii="Times New Roman" w:hAnsi="Times New Roman"/>
          <w:sz w:val="26"/>
          <w:szCs w:val="26"/>
        </w:rPr>
      </w:pPr>
      <w:r>
        <w:rPr>
          <w:rFonts w:ascii="Times New Roman" w:hAnsi="Times New Roman"/>
          <w:noProof/>
          <w:sz w:val="26"/>
          <w:szCs w:val="26"/>
          <w:lang w:eastAsia="en-US" w:bidi="ar-SA"/>
        </w:rPr>
        <w:drawing>
          <wp:anchor distT="0" distB="0" distL="0" distR="0" simplePos="0" relativeHeight="130" behindDoc="0" locked="0" layoutInCell="0" allowOverlap="1">
            <wp:simplePos x="0" y="0"/>
            <wp:positionH relativeFrom="column">
              <wp:align>center</wp:align>
            </wp:positionH>
            <wp:positionV relativeFrom="paragraph">
              <wp:posOffset>635</wp:posOffset>
            </wp:positionV>
            <wp:extent cx="6138545" cy="1685290"/>
            <wp:effectExtent l="0" t="0" r="0" b="0"/>
            <wp:wrapSquare wrapText="largest"/>
            <wp:docPr id="459" name="Image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Image51"/>
                    <pic:cNvPicPr>
                      <a:picLocks noChangeAspect="1" noChangeArrowheads="1"/>
                    </pic:cNvPicPr>
                  </pic:nvPicPr>
                  <pic:blipFill>
                    <a:blip r:embed="rId60"/>
                    <a:stretch>
                      <a:fillRect/>
                    </a:stretch>
                  </pic:blipFill>
                  <pic:spPr bwMode="auto">
                    <a:xfrm>
                      <a:off x="0" y="0"/>
                      <a:ext cx="6138545" cy="1685290"/>
                    </a:xfrm>
                    <a:prstGeom prst="rect">
                      <a:avLst/>
                    </a:prstGeom>
                  </pic:spPr>
                </pic:pic>
              </a:graphicData>
            </a:graphic>
          </wp:anchor>
        </w:drawing>
      </w:r>
    </w:p>
    <w:p w:rsidR="00EC5C73" w:rsidRDefault="00492DB9">
      <w:pPr>
        <w:tabs>
          <w:tab w:val="center" w:pos="4819"/>
          <w:tab w:val="right" w:pos="9638"/>
        </w:tabs>
        <w:spacing w:before="115" w:after="115"/>
        <w:ind w:left="29" w:right="29" w:firstLine="29"/>
      </w:pPr>
      <w:r>
        <w:rPr>
          <w:rFonts w:ascii="Times New Roman" w:hAnsi="Times New Roman"/>
          <w:sz w:val="26"/>
          <w:szCs w:val="26"/>
        </w:rPr>
        <w:t>Nếu khối lượng của mẫu được xác định bởi phân loại mạnh của class A và B, và mẫu thử được phân bổ trong vùng ABC, giống như hình dưới đây, quá trình phân bổ khối lượng của mệnh đề đơn lẻ theo phương pháp tỉ lệ diện tích như sau:</w:t>
      </w:r>
    </w:p>
    <w:p w:rsidR="00EC5C73" w:rsidRDefault="00492DB9">
      <w:pPr>
        <w:tabs>
          <w:tab w:val="center" w:pos="4819"/>
          <w:tab w:val="right" w:pos="9638"/>
        </w:tabs>
        <w:spacing w:before="115" w:after="115"/>
        <w:ind w:left="29" w:right="29" w:firstLine="29"/>
        <w:rPr>
          <w:rFonts w:ascii="Times New Roman" w:hAnsi="Times New Roman"/>
          <w:sz w:val="26"/>
          <w:szCs w:val="26"/>
        </w:rPr>
      </w:pPr>
      <w:r>
        <w:rPr>
          <w:rFonts w:ascii="Times New Roman" w:hAnsi="Times New Roman"/>
          <w:noProof/>
          <w:sz w:val="26"/>
          <w:szCs w:val="26"/>
          <w:lang w:eastAsia="en-US" w:bidi="ar-SA"/>
        </w:rPr>
        <w:drawing>
          <wp:anchor distT="0" distB="0" distL="0" distR="0" simplePos="0" relativeHeight="131" behindDoc="0" locked="0" layoutInCell="0" allowOverlap="1">
            <wp:simplePos x="0" y="0"/>
            <wp:positionH relativeFrom="column">
              <wp:align>center</wp:align>
            </wp:positionH>
            <wp:positionV relativeFrom="paragraph">
              <wp:posOffset>635</wp:posOffset>
            </wp:positionV>
            <wp:extent cx="6138545" cy="3862705"/>
            <wp:effectExtent l="0" t="0" r="0" b="0"/>
            <wp:wrapSquare wrapText="largest"/>
            <wp:docPr id="460" name="Image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52"/>
                    <pic:cNvPicPr>
                      <a:picLocks noChangeAspect="1" noChangeArrowheads="1"/>
                    </pic:cNvPicPr>
                  </pic:nvPicPr>
                  <pic:blipFill>
                    <a:blip r:embed="rId61"/>
                    <a:stretch>
                      <a:fillRect/>
                    </a:stretch>
                  </pic:blipFill>
                  <pic:spPr bwMode="auto">
                    <a:xfrm>
                      <a:off x="0" y="0"/>
                      <a:ext cx="6138545" cy="3862705"/>
                    </a:xfrm>
                    <a:prstGeom prst="rect">
                      <a:avLst/>
                    </a:prstGeom>
                  </pic:spPr>
                </pic:pic>
              </a:graphicData>
            </a:graphic>
          </wp:anchor>
        </w:drawing>
      </w:r>
    </w:p>
    <w:p w:rsidR="00EC5C73" w:rsidRDefault="00492DB9">
      <w:pPr>
        <w:tabs>
          <w:tab w:val="center" w:pos="4819"/>
          <w:tab w:val="right" w:pos="9638"/>
        </w:tabs>
        <w:spacing w:before="115" w:after="115"/>
        <w:ind w:left="29" w:right="29" w:firstLine="29"/>
      </w:pPr>
      <w:r>
        <w:rPr>
          <w:rFonts w:ascii="Times New Roman" w:hAnsi="Times New Roman"/>
          <w:sz w:val="26"/>
          <w:szCs w:val="26"/>
        </w:rPr>
        <w:t>Quá trình diễn ra được miêu tả trong thuật toán 2:</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tbl>
      <w:tblPr>
        <w:tblW w:w="5000" w:type="pct"/>
        <w:tblInd w:w="-5" w:type="dxa"/>
        <w:tblLayout w:type="fixed"/>
        <w:tblCellMar>
          <w:top w:w="55" w:type="dxa"/>
          <w:left w:w="55" w:type="dxa"/>
          <w:bottom w:w="55" w:type="dxa"/>
          <w:right w:w="55" w:type="dxa"/>
        </w:tblCellMar>
        <w:tblLook w:val="04A0" w:firstRow="1" w:lastRow="0" w:firstColumn="1" w:lastColumn="0" w:noHBand="0" w:noVBand="1"/>
      </w:tblPr>
      <w:tblGrid>
        <w:gridCol w:w="9628"/>
      </w:tblGrid>
      <w:tr w:rsidR="00EC5C73">
        <w:tc>
          <w:tcPr>
            <w:tcW w:w="9638" w:type="dxa"/>
            <w:tcBorders>
              <w:top w:val="single" w:sz="4" w:space="0" w:color="000000"/>
              <w:left w:val="single" w:sz="4" w:space="0" w:color="000000"/>
              <w:bottom w:val="single" w:sz="4" w:space="0" w:color="000000"/>
              <w:right w:val="single" w:sz="4" w:space="0" w:color="000000"/>
            </w:tcBorders>
          </w:tcPr>
          <w:p w:rsidR="00EC5C73" w:rsidRDefault="00492DB9">
            <w:pPr>
              <w:pStyle w:val="TableContents"/>
              <w:spacing w:before="115" w:after="115"/>
              <w:ind w:left="29" w:right="29" w:firstLine="29"/>
            </w:pPr>
            <w:r>
              <w:rPr>
                <w:rFonts w:ascii="Times New Roman" w:hAnsi="Times New Roman"/>
                <w:b/>
                <w:bCs/>
                <w:color w:val="000000"/>
                <w:sz w:val="26"/>
                <w:szCs w:val="26"/>
              </w:rPr>
              <w:t>Thuật toán 2:</w:t>
            </w:r>
            <w:r>
              <w:rPr>
                <w:rFonts w:ascii="Times New Roman" w:hAnsi="Times New Roman"/>
                <w:color w:val="000000"/>
                <w:sz w:val="26"/>
                <w:szCs w:val="26"/>
              </w:rPr>
              <w:t xml:space="preserve"> Phương pháp xác định PBA</w:t>
            </w:r>
          </w:p>
        </w:tc>
      </w:tr>
      <w:tr w:rsidR="00EC5C73">
        <w:tc>
          <w:tcPr>
            <w:tcW w:w="9638" w:type="dxa"/>
            <w:tcBorders>
              <w:left w:val="single" w:sz="4" w:space="0" w:color="000000"/>
              <w:bottom w:val="single" w:sz="4" w:space="0" w:color="000000"/>
              <w:right w:val="single" w:sz="4" w:space="0" w:color="000000"/>
            </w:tcBorders>
          </w:tcPr>
          <w:p w:rsidR="00EC5C73" w:rsidRDefault="00492DB9">
            <w:pPr>
              <w:pStyle w:val="TableContents"/>
              <w:spacing w:before="115" w:after="115"/>
              <w:ind w:left="29" w:right="29" w:firstLine="29"/>
            </w:pPr>
            <w:r>
              <w:rPr>
                <w:rFonts w:ascii="Times New Roman" w:hAnsi="Times New Roman"/>
                <w:b/>
                <w:bCs/>
                <w:color w:val="000000"/>
                <w:sz w:val="26"/>
                <w:szCs w:val="26"/>
              </w:rPr>
              <w:t>Input:</w:t>
            </w:r>
          </w:p>
          <w:p w:rsidR="00EC5C73" w:rsidRDefault="00492DB9">
            <w:pPr>
              <w:pStyle w:val="TableContents"/>
              <w:spacing w:before="115" w:after="115"/>
              <w:ind w:left="29" w:right="29" w:firstLine="29"/>
            </w:pPr>
            <w:r>
              <w:rPr>
                <w:rFonts w:ascii="Times New Roman" w:hAnsi="Times New Roman"/>
                <w:color w:val="000000"/>
                <w:sz w:val="26"/>
                <w:szCs w:val="26"/>
              </w:rPr>
              <w:t xml:space="preserve">Tập hợp huấn luyện: D, số lớp trong tập dữ liệu: </w:t>
            </w:r>
            <w:r>
              <w:rPr>
                <w:rFonts w:ascii="Times New Roman" w:hAnsi="Times New Roman"/>
                <w:noProof/>
                <w:color w:val="000000"/>
                <w:sz w:val="26"/>
                <w:szCs w:val="26"/>
                <w:lang w:eastAsia="en-US" w:bidi="ar-SA"/>
              </w:rPr>
              <mc:AlternateContent>
                <mc:Choice Requires="wpg">
                  <w:drawing>
                    <wp:inline distT="0" distB="0" distL="0" distR="0">
                      <wp:extent cx="167640" cy="127000"/>
                      <wp:effectExtent l="0" t="0" r="0" b="0"/>
                      <wp:docPr id="154" name="Shape45"/>
                      <wp:cNvGraphicFramePr/>
                      <a:graphic xmlns:a="http://schemas.openxmlformats.org/drawingml/2006/main">
                        <a:graphicData uri="http://schemas.microsoft.com/office/word/2010/wordprocessingGroup">
                          <wpg:wgp>
                            <wpg:cNvGrpSpPr/>
                            <wpg:grpSpPr>
                              <a:xfrm>
                                <a:off x="0" y="0"/>
                                <a:ext cx="167760" cy="127080"/>
                                <a:chOff x="0" y="0"/>
                                <a:chExt cx="167760" cy="127080"/>
                              </a:xfrm>
                            </wpg:grpSpPr>
                            <wpg:grpSp>
                              <wpg:cNvPr id="155" name="Group 155"/>
                              <wpg:cNvGrpSpPr/>
                              <wpg:grpSpPr>
                                <a:xfrm>
                                  <a:off x="0" y="0"/>
                                  <a:ext cx="167760" cy="127080"/>
                                  <a:chOff x="0" y="0"/>
                                  <a:chExt cx="0" cy="0"/>
                                </a:xfrm>
                              </wpg:grpSpPr>
                              <wps:wsp>
                                <wps:cNvPr id="156" name="Freeform 156"/>
                                <wps:cNvSpPr/>
                                <wps:spPr>
                                  <a:xfrm>
                                    <a:off x="1800" y="7560"/>
                                    <a:ext cx="158040" cy="111600"/>
                                  </a:xfrm>
                                  <a:custGeom>
                                    <a:avLst/>
                                    <a:gdLst/>
                                    <a:ahLst/>
                                    <a:cxnLst/>
                                    <a:rect l="l" t="t" r="r" b="b"/>
                                    <a:pathLst>
                                      <a:path w="439" h="310">
                                        <a:moveTo>
                                          <a:pt x="1" y="1"/>
                                        </a:moveTo>
                                        <a:cubicBezTo>
                                          <a:pt x="147" y="1"/>
                                          <a:pt x="294" y="1"/>
                                          <a:pt x="440" y="1"/>
                                        </a:cubicBezTo>
                                        <a:cubicBezTo>
                                          <a:pt x="440" y="104"/>
                                          <a:pt x="440" y="207"/>
                                          <a:pt x="440" y="310"/>
                                        </a:cubicBezTo>
                                        <a:cubicBezTo>
                                          <a:pt x="294" y="310"/>
                                          <a:pt x="147" y="310"/>
                                          <a:pt x="1" y="310"/>
                                        </a:cubicBezTo>
                                        <a:cubicBezTo>
                                          <a:pt x="1" y="207"/>
                                          <a:pt x="1" y="104"/>
                                          <a:pt x="1" y="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57" name="Freeform 157"/>
                                <wps:cNvSpPr/>
                                <wps:spPr>
                                  <a:xfrm>
                                    <a:off x="0" y="0"/>
                                    <a:ext cx="127080" cy="103680"/>
                                  </a:xfrm>
                                  <a:custGeom>
                                    <a:avLst/>
                                    <a:gdLst/>
                                    <a:ahLst/>
                                    <a:cxnLst/>
                                    <a:rect l="l" t="t" r="r" b="b"/>
                                    <a:pathLst>
                                      <a:path w="353" h="288">
                                        <a:moveTo>
                                          <a:pt x="301" y="45"/>
                                        </a:moveTo>
                                        <a:cubicBezTo>
                                          <a:pt x="305" y="28"/>
                                          <a:pt x="313" y="14"/>
                                          <a:pt x="347" y="13"/>
                                        </a:cubicBezTo>
                                        <a:cubicBezTo>
                                          <a:pt x="349" y="13"/>
                                          <a:pt x="354" y="13"/>
                                          <a:pt x="354" y="5"/>
                                        </a:cubicBezTo>
                                        <a:cubicBezTo>
                                          <a:pt x="353" y="4"/>
                                          <a:pt x="354" y="0"/>
                                          <a:pt x="348" y="0"/>
                                        </a:cubicBezTo>
                                        <a:cubicBezTo>
                                          <a:pt x="335" y="0"/>
                                          <a:pt x="319" y="1"/>
                                          <a:pt x="306" y="1"/>
                                        </a:cubicBezTo>
                                        <a:cubicBezTo>
                                          <a:pt x="292" y="1"/>
                                          <a:pt x="277" y="0"/>
                                          <a:pt x="263" y="0"/>
                                        </a:cubicBezTo>
                                        <a:cubicBezTo>
                                          <a:pt x="260" y="0"/>
                                          <a:pt x="256" y="0"/>
                                          <a:pt x="256" y="8"/>
                                        </a:cubicBezTo>
                                        <a:cubicBezTo>
                                          <a:pt x="256" y="13"/>
                                          <a:pt x="259" y="13"/>
                                          <a:pt x="263" y="13"/>
                                        </a:cubicBezTo>
                                        <a:cubicBezTo>
                                          <a:pt x="287" y="13"/>
                                          <a:pt x="292" y="23"/>
                                          <a:pt x="292" y="31"/>
                                        </a:cubicBezTo>
                                        <a:cubicBezTo>
                                          <a:pt x="292" y="33"/>
                                          <a:pt x="290" y="40"/>
                                          <a:pt x="290" y="41"/>
                                        </a:cubicBezTo>
                                        <a:cubicBezTo>
                                          <a:pt x="275" y="102"/>
                                          <a:pt x="259" y="165"/>
                                          <a:pt x="244" y="226"/>
                                        </a:cubicBezTo>
                                        <a:cubicBezTo>
                                          <a:pt x="214" y="154"/>
                                          <a:pt x="182" y="81"/>
                                          <a:pt x="151" y="8"/>
                                        </a:cubicBezTo>
                                        <a:cubicBezTo>
                                          <a:pt x="148" y="0"/>
                                          <a:pt x="148" y="0"/>
                                          <a:pt x="138" y="0"/>
                                        </a:cubicBezTo>
                                        <a:cubicBezTo>
                                          <a:pt x="119" y="0"/>
                                          <a:pt x="100" y="0"/>
                                          <a:pt x="82" y="0"/>
                                        </a:cubicBezTo>
                                        <a:cubicBezTo>
                                          <a:pt x="73" y="0"/>
                                          <a:pt x="70" y="0"/>
                                          <a:pt x="70" y="8"/>
                                        </a:cubicBezTo>
                                        <a:cubicBezTo>
                                          <a:pt x="70" y="13"/>
                                          <a:pt x="73" y="13"/>
                                          <a:pt x="82" y="13"/>
                                        </a:cubicBezTo>
                                        <a:cubicBezTo>
                                          <a:pt x="83" y="13"/>
                                          <a:pt x="109" y="13"/>
                                          <a:pt x="109" y="17"/>
                                        </a:cubicBezTo>
                                        <a:cubicBezTo>
                                          <a:pt x="90" y="92"/>
                                          <a:pt x="72" y="167"/>
                                          <a:pt x="53" y="242"/>
                                        </a:cubicBezTo>
                                        <a:cubicBezTo>
                                          <a:pt x="49" y="259"/>
                                          <a:pt x="42" y="272"/>
                                          <a:pt x="8" y="273"/>
                                        </a:cubicBezTo>
                                        <a:cubicBezTo>
                                          <a:pt x="6" y="273"/>
                                          <a:pt x="1" y="275"/>
                                          <a:pt x="1" y="282"/>
                                        </a:cubicBezTo>
                                        <a:cubicBezTo>
                                          <a:pt x="1" y="286"/>
                                          <a:pt x="2" y="287"/>
                                          <a:pt x="6" y="287"/>
                                        </a:cubicBezTo>
                                        <a:cubicBezTo>
                                          <a:pt x="19" y="287"/>
                                          <a:pt x="35" y="286"/>
                                          <a:pt x="48" y="286"/>
                                        </a:cubicBezTo>
                                        <a:cubicBezTo>
                                          <a:pt x="62" y="286"/>
                                          <a:pt x="78" y="287"/>
                                          <a:pt x="91" y="287"/>
                                        </a:cubicBezTo>
                                        <a:cubicBezTo>
                                          <a:pt x="94" y="287"/>
                                          <a:pt x="100" y="287"/>
                                          <a:pt x="100" y="278"/>
                                        </a:cubicBezTo>
                                        <a:cubicBezTo>
                                          <a:pt x="100" y="275"/>
                                          <a:pt x="96" y="273"/>
                                          <a:pt x="91" y="273"/>
                                        </a:cubicBezTo>
                                        <a:cubicBezTo>
                                          <a:pt x="66" y="273"/>
                                          <a:pt x="64" y="264"/>
                                          <a:pt x="64" y="255"/>
                                        </a:cubicBezTo>
                                        <a:cubicBezTo>
                                          <a:pt x="64" y="252"/>
                                          <a:pt x="64" y="251"/>
                                          <a:pt x="65" y="246"/>
                                        </a:cubicBezTo>
                                        <a:cubicBezTo>
                                          <a:pt x="83" y="172"/>
                                          <a:pt x="101" y="98"/>
                                          <a:pt x="120" y="24"/>
                                        </a:cubicBezTo>
                                        <a:cubicBezTo>
                                          <a:pt x="122" y="26"/>
                                          <a:pt x="122" y="28"/>
                                          <a:pt x="124" y="31"/>
                                        </a:cubicBezTo>
                                        <a:cubicBezTo>
                                          <a:pt x="158" y="113"/>
                                          <a:pt x="193" y="196"/>
                                          <a:pt x="229" y="278"/>
                                        </a:cubicBezTo>
                                        <a:cubicBezTo>
                                          <a:pt x="232" y="286"/>
                                          <a:pt x="233" y="287"/>
                                          <a:pt x="236" y="287"/>
                                        </a:cubicBezTo>
                                        <a:cubicBezTo>
                                          <a:pt x="241" y="287"/>
                                          <a:pt x="241" y="286"/>
                                          <a:pt x="244" y="278"/>
                                        </a:cubicBezTo>
                                        <a:cubicBezTo>
                                          <a:pt x="263" y="200"/>
                                          <a:pt x="282" y="123"/>
                                          <a:pt x="301" y="4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58" name="Freeform 158"/>
                                <wps:cNvSpPr/>
                                <wps:spPr>
                                  <a:xfrm>
                                    <a:off x="124560" y="82080"/>
                                    <a:ext cx="43200" cy="45000"/>
                                  </a:xfrm>
                                  <a:custGeom>
                                    <a:avLst/>
                                    <a:gdLst/>
                                    <a:ahLst/>
                                    <a:cxnLst/>
                                    <a:rect l="l" t="t" r="r" b="b"/>
                                    <a:pathLst>
                                      <a:path w="127" h="132">
                                        <a:moveTo>
                                          <a:pt x="111" y="17"/>
                                        </a:moveTo>
                                        <a:cubicBezTo>
                                          <a:pt x="100" y="19"/>
                                          <a:pt x="97" y="27"/>
                                          <a:pt x="97" y="33"/>
                                        </a:cubicBezTo>
                                        <a:cubicBezTo>
                                          <a:pt x="97" y="41"/>
                                          <a:pt x="103" y="44"/>
                                          <a:pt x="107" y="44"/>
                                        </a:cubicBezTo>
                                        <a:cubicBezTo>
                                          <a:pt x="113" y="44"/>
                                          <a:pt x="124" y="40"/>
                                          <a:pt x="124" y="26"/>
                                        </a:cubicBezTo>
                                        <a:cubicBezTo>
                                          <a:pt x="124" y="5"/>
                                          <a:pt x="101" y="0"/>
                                          <a:pt x="86" y="0"/>
                                        </a:cubicBezTo>
                                        <a:cubicBezTo>
                                          <a:pt x="41" y="0"/>
                                          <a:pt x="1" y="40"/>
                                          <a:pt x="1" y="81"/>
                                        </a:cubicBezTo>
                                        <a:cubicBezTo>
                                          <a:pt x="1" y="106"/>
                                          <a:pt x="17" y="133"/>
                                          <a:pt x="55" y="133"/>
                                        </a:cubicBezTo>
                                        <a:cubicBezTo>
                                          <a:pt x="105" y="133"/>
                                          <a:pt x="128" y="104"/>
                                          <a:pt x="128" y="99"/>
                                        </a:cubicBezTo>
                                        <a:cubicBezTo>
                                          <a:pt x="128" y="98"/>
                                          <a:pt x="125" y="94"/>
                                          <a:pt x="123" y="94"/>
                                        </a:cubicBezTo>
                                        <a:cubicBezTo>
                                          <a:pt x="121" y="94"/>
                                          <a:pt x="121" y="96"/>
                                          <a:pt x="118" y="98"/>
                                        </a:cubicBezTo>
                                        <a:cubicBezTo>
                                          <a:pt x="95" y="125"/>
                                          <a:pt x="61" y="125"/>
                                          <a:pt x="56" y="125"/>
                                        </a:cubicBezTo>
                                        <a:cubicBezTo>
                                          <a:pt x="34" y="125"/>
                                          <a:pt x="25" y="110"/>
                                          <a:pt x="25" y="92"/>
                                        </a:cubicBezTo>
                                        <a:cubicBezTo>
                                          <a:pt x="25" y="84"/>
                                          <a:pt x="29" y="51"/>
                                          <a:pt x="44" y="31"/>
                                        </a:cubicBezTo>
                                        <a:cubicBezTo>
                                          <a:pt x="56" y="16"/>
                                          <a:pt x="70" y="8"/>
                                          <a:pt x="86" y="8"/>
                                        </a:cubicBezTo>
                                        <a:cubicBezTo>
                                          <a:pt x="89" y="8"/>
                                          <a:pt x="104" y="9"/>
                                          <a:pt x="111" y="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45" style="position:absolute;margin-left:0pt;margin-top:-10.05pt;width:13.2pt;height:10pt" coordorigin="0,-201" coordsize="264,200">
                      <v:group id="shape_0" style="position:absolute;left:0;top:-201;width:264;height:200"/>
                    </v:group>
                  </w:pict>
                </mc:Fallback>
              </mc:AlternateContent>
            </w:r>
            <w:r>
              <w:rPr>
                <w:rFonts w:ascii="Times New Roman" w:hAnsi="Times New Roman"/>
                <w:color w:val="000000"/>
                <w:sz w:val="26"/>
                <w:szCs w:val="26"/>
              </w:rPr>
              <w:t>,  số lượng thuộc tính trong tập dữ liệu: n, số lần lặp: T</w:t>
            </w:r>
          </w:p>
          <w:p w:rsidR="00EC5C73" w:rsidRDefault="00492DB9">
            <w:pPr>
              <w:pStyle w:val="TableContents"/>
              <w:spacing w:before="115" w:after="115"/>
              <w:ind w:left="29" w:right="29" w:firstLine="29"/>
            </w:pPr>
            <w:r>
              <w:rPr>
                <w:rFonts w:ascii="Times New Roman" w:hAnsi="Times New Roman"/>
                <w:color w:val="000000"/>
                <w:sz w:val="26"/>
                <w:szCs w:val="26"/>
              </w:rPr>
              <w:t xml:space="preserve">Tập hợp thử nghiệm P và số mẫu thử nghiệm </w:t>
            </w:r>
            <w:r>
              <w:rPr>
                <w:rFonts w:ascii="Times New Roman" w:hAnsi="Times New Roman"/>
                <w:noProof/>
                <w:color w:val="000000"/>
                <w:sz w:val="26"/>
                <w:szCs w:val="26"/>
                <w:lang w:eastAsia="en-US" w:bidi="ar-SA"/>
              </w:rPr>
              <mc:AlternateContent>
                <mc:Choice Requires="wpg">
                  <w:drawing>
                    <wp:inline distT="0" distB="0" distL="0" distR="0">
                      <wp:extent cx="160020" cy="127635"/>
                      <wp:effectExtent l="0" t="0" r="0" b="0"/>
                      <wp:docPr id="159" name="Shape46"/>
                      <wp:cNvGraphicFramePr/>
                      <a:graphic xmlns:a="http://schemas.openxmlformats.org/drawingml/2006/main">
                        <a:graphicData uri="http://schemas.microsoft.com/office/word/2010/wordprocessingGroup">
                          <wpg:wgp>
                            <wpg:cNvGrpSpPr/>
                            <wpg:grpSpPr>
                              <a:xfrm>
                                <a:off x="0" y="0"/>
                                <a:ext cx="160200" cy="127800"/>
                                <a:chOff x="0" y="0"/>
                                <a:chExt cx="160200" cy="127800"/>
                              </a:xfrm>
                            </wpg:grpSpPr>
                            <wpg:grpSp>
                              <wpg:cNvPr id="160" name="Group 160"/>
                              <wpg:cNvGrpSpPr/>
                              <wpg:grpSpPr>
                                <a:xfrm>
                                  <a:off x="0" y="0"/>
                                  <a:ext cx="160200" cy="127800"/>
                                  <a:chOff x="0" y="0"/>
                                  <a:chExt cx="0" cy="0"/>
                                </a:xfrm>
                              </wpg:grpSpPr>
                              <wps:wsp>
                                <wps:cNvPr id="161" name="Freeform 161"/>
                                <wps:cNvSpPr/>
                                <wps:spPr>
                                  <a:xfrm>
                                    <a:off x="4320" y="8280"/>
                                    <a:ext cx="147960" cy="111600"/>
                                  </a:xfrm>
                                  <a:custGeom>
                                    <a:avLst/>
                                    <a:gdLst/>
                                    <a:ahLst/>
                                    <a:cxnLst/>
                                    <a:rect l="l" t="t" r="r" b="b"/>
                                    <a:pathLst>
                                      <a:path w="411" h="310">
                                        <a:moveTo>
                                          <a:pt x="206" y="310"/>
                                        </a:moveTo>
                                        <a:cubicBezTo>
                                          <a:pt x="137" y="310"/>
                                          <a:pt x="68" y="310"/>
                                          <a:pt x="0" y="310"/>
                                        </a:cubicBezTo>
                                        <a:cubicBezTo>
                                          <a:pt x="0" y="206"/>
                                          <a:pt x="0" y="103"/>
                                          <a:pt x="0" y="-1"/>
                                        </a:cubicBezTo>
                                        <a:cubicBezTo>
                                          <a:pt x="137" y="-1"/>
                                          <a:pt x="275" y="-1"/>
                                          <a:pt x="412" y="-1"/>
                                        </a:cubicBezTo>
                                        <a:cubicBezTo>
                                          <a:pt x="412" y="103"/>
                                          <a:pt x="412" y="206"/>
                                          <a:pt x="412" y="310"/>
                                        </a:cubicBezTo>
                                        <a:cubicBezTo>
                                          <a:pt x="343" y="310"/>
                                          <a:pt x="275" y="310"/>
                                          <a:pt x="206" y="31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62" name="Freeform 162"/>
                                <wps:cNvSpPr/>
                                <wps:spPr>
                                  <a:xfrm>
                                    <a:off x="0" y="0"/>
                                    <a:ext cx="102960" cy="102960"/>
                                  </a:xfrm>
                                  <a:custGeom>
                                    <a:avLst/>
                                    <a:gdLst/>
                                    <a:ahLst/>
                                    <a:cxnLst/>
                                    <a:rect l="l" t="t" r="r" b="b"/>
                                    <a:pathLst>
                                      <a:path w="286" h="286">
                                        <a:moveTo>
                                          <a:pt x="170" y="31"/>
                                        </a:moveTo>
                                        <a:cubicBezTo>
                                          <a:pt x="174" y="19"/>
                                          <a:pt x="175" y="16"/>
                                          <a:pt x="180" y="15"/>
                                        </a:cubicBezTo>
                                        <a:cubicBezTo>
                                          <a:pt x="184" y="14"/>
                                          <a:pt x="198" y="14"/>
                                          <a:pt x="206" y="14"/>
                                        </a:cubicBezTo>
                                        <a:cubicBezTo>
                                          <a:pt x="248" y="14"/>
                                          <a:pt x="268" y="15"/>
                                          <a:pt x="268" y="49"/>
                                        </a:cubicBezTo>
                                        <a:cubicBezTo>
                                          <a:pt x="268" y="55"/>
                                          <a:pt x="265" y="72"/>
                                          <a:pt x="264" y="82"/>
                                        </a:cubicBezTo>
                                        <a:cubicBezTo>
                                          <a:pt x="263" y="84"/>
                                          <a:pt x="263" y="88"/>
                                          <a:pt x="263" y="90"/>
                                        </a:cubicBezTo>
                                        <a:cubicBezTo>
                                          <a:pt x="263" y="93"/>
                                          <a:pt x="264" y="96"/>
                                          <a:pt x="268" y="96"/>
                                        </a:cubicBezTo>
                                        <a:cubicBezTo>
                                          <a:pt x="272" y="96"/>
                                          <a:pt x="272" y="92"/>
                                          <a:pt x="274" y="86"/>
                                        </a:cubicBezTo>
                                        <a:cubicBezTo>
                                          <a:pt x="278" y="62"/>
                                          <a:pt x="282" y="37"/>
                                          <a:pt x="286" y="13"/>
                                        </a:cubicBezTo>
                                        <a:cubicBezTo>
                                          <a:pt x="286" y="11"/>
                                          <a:pt x="286" y="7"/>
                                          <a:pt x="286" y="5"/>
                                        </a:cubicBezTo>
                                        <a:cubicBezTo>
                                          <a:pt x="286" y="0"/>
                                          <a:pt x="282" y="0"/>
                                          <a:pt x="275" y="0"/>
                                        </a:cubicBezTo>
                                        <a:cubicBezTo>
                                          <a:pt x="198" y="0"/>
                                          <a:pt x="120" y="0"/>
                                          <a:pt x="42" y="0"/>
                                        </a:cubicBezTo>
                                        <a:cubicBezTo>
                                          <a:pt x="32" y="0"/>
                                          <a:pt x="31" y="2"/>
                                          <a:pt x="29" y="9"/>
                                        </a:cubicBezTo>
                                        <a:cubicBezTo>
                                          <a:pt x="20" y="34"/>
                                          <a:pt x="12" y="58"/>
                                          <a:pt x="3" y="84"/>
                                        </a:cubicBezTo>
                                        <a:cubicBezTo>
                                          <a:pt x="2" y="85"/>
                                          <a:pt x="1" y="90"/>
                                          <a:pt x="1" y="91"/>
                                        </a:cubicBezTo>
                                        <a:cubicBezTo>
                                          <a:pt x="1" y="93"/>
                                          <a:pt x="2" y="96"/>
                                          <a:pt x="6" y="96"/>
                                        </a:cubicBezTo>
                                        <a:cubicBezTo>
                                          <a:pt x="9" y="96"/>
                                          <a:pt x="11" y="93"/>
                                          <a:pt x="13" y="87"/>
                                        </a:cubicBezTo>
                                        <a:cubicBezTo>
                                          <a:pt x="36" y="21"/>
                                          <a:pt x="47" y="14"/>
                                          <a:pt x="109" y="14"/>
                                        </a:cubicBezTo>
                                        <a:cubicBezTo>
                                          <a:pt x="114" y="14"/>
                                          <a:pt x="120" y="14"/>
                                          <a:pt x="126" y="14"/>
                                        </a:cubicBezTo>
                                        <a:cubicBezTo>
                                          <a:pt x="137" y="14"/>
                                          <a:pt x="137" y="15"/>
                                          <a:pt x="137" y="19"/>
                                        </a:cubicBezTo>
                                        <a:cubicBezTo>
                                          <a:pt x="137" y="21"/>
                                          <a:pt x="135" y="27"/>
                                          <a:pt x="135" y="28"/>
                                        </a:cubicBezTo>
                                        <a:cubicBezTo>
                                          <a:pt x="116" y="103"/>
                                          <a:pt x="97" y="178"/>
                                          <a:pt x="79" y="252"/>
                                        </a:cubicBezTo>
                                        <a:cubicBezTo>
                                          <a:pt x="75" y="268"/>
                                          <a:pt x="74" y="272"/>
                                          <a:pt x="29" y="272"/>
                                        </a:cubicBezTo>
                                        <a:cubicBezTo>
                                          <a:pt x="14" y="272"/>
                                          <a:pt x="11" y="272"/>
                                          <a:pt x="11" y="280"/>
                                        </a:cubicBezTo>
                                        <a:cubicBezTo>
                                          <a:pt x="11" y="285"/>
                                          <a:pt x="15" y="285"/>
                                          <a:pt x="18" y="285"/>
                                        </a:cubicBezTo>
                                        <a:cubicBezTo>
                                          <a:pt x="30" y="285"/>
                                          <a:pt x="42" y="285"/>
                                          <a:pt x="53" y="285"/>
                                        </a:cubicBezTo>
                                        <a:cubicBezTo>
                                          <a:pt x="65" y="285"/>
                                          <a:pt x="77" y="284"/>
                                          <a:pt x="89" y="284"/>
                                        </a:cubicBezTo>
                                        <a:cubicBezTo>
                                          <a:pt x="101" y="284"/>
                                          <a:pt x="113" y="285"/>
                                          <a:pt x="123" y="285"/>
                                        </a:cubicBezTo>
                                        <a:cubicBezTo>
                                          <a:pt x="135" y="285"/>
                                          <a:pt x="149" y="285"/>
                                          <a:pt x="161" y="285"/>
                                        </a:cubicBezTo>
                                        <a:cubicBezTo>
                                          <a:pt x="164" y="285"/>
                                          <a:pt x="169" y="285"/>
                                          <a:pt x="169" y="276"/>
                                        </a:cubicBezTo>
                                        <a:cubicBezTo>
                                          <a:pt x="169" y="272"/>
                                          <a:pt x="167" y="272"/>
                                          <a:pt x="155" y="272"/>
                                        </a:cubicBezTo>
                                        <a:cubicBezTo>
                                          <a:pt x="145" y="272"/>
                                          <a:pt x="139" y="272"/>
                                          <a:pt x="128" y="272"/>
                                        </a:cubicBezTo>
                                        <a:cubicBezTo>
                                          <a:pt x="116" y="270"/>
                                          <a:pt x="113" y="269"/>
                                          <a:pt x="113" y="262"/>
                                        </a:cubicBezTo>
                                        <a:cubicBezTo>
                                          <a:pt x="113" y="260"/>
                                          <a:pt x="113" y="260"/>
                                          <a:pt x="114" y="254"/>
                                        </a:cubicBezTo>
                                        <a:cubicBezTo>
                                          <a:pt x="132" y="180"/>
                                          <a:pt x="151" y="105"/>
                                          <a:pt x="170" y="3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63" name="Freeform 163"/>
                                <wps:cNvSpPr/>
                                <wps:spPr>
                                  <a:xfrm>
                                    <a:off x="95400" y="51480"/>
                                    <a:ext cx="64800" cy="76320"/>
                                  </a:xfrm>
                                  <a:custGeom>
                                    <a:avLst/>
                                    <a:gdLst/>
                                    <a:ahLst/>
                                    <a:cxnLst/>
                                    <a:rect l="l" t="t" r="r" b="b"/>
                                    <a:pathLst>
                                      <a:path w="187" h="212">
                                        <a:moveTo>
                                          <a:pt x="187" y="3"/>
                                        </a:moveTo>
                                        <a:cubicBezTo>
                                          <a:pt x="187" y="1"/>
                                          <a:pt x="186" y="0"/>
                                          <a:pt x="184" y="0"/>
                                        </a:cubicBezTo>
                                        <a:cubicBezTo>
                                          <a:pt x="181" y="0"/>
                                          <a:pt x="181" y="0"/>
                                          <a:pt x="178" y="3"/>
                                        </a:cubicBezTo>
                                        <a:cubicBezTo>
                                          <a:pt x="173" y="9"/>
                                          <a:pt x="168" y="14"/>
                                          <a:pt x="163" y="20"/>
                                        </a:cubicBezTo>
                                        <a:cubicBezTo>
                                          <a:pt x="151" y="4"/>
                                          <a:pt x="133" y="0"/>
                                          <a:pt x="115" y="0"/>
                                        </a:cubicBezTo>
                                        <a:cubicBezTo>
                                          <a:pt x="73" y="0"/>
                                          <a:pt x="36" y="32"/>
                                          <a:pt x="36" y="67"/>
                                        </a:cubicBezTo>
                                        <a:cubicBezTo>
                                          <a:pt x="36" y="71"/>
                                          <a:pt x="37" y="83"/>
                                          <a:pt x="47" y="94"/>
                                        </a:cubicBezTo>
                                        <a:cubicBezTo>
                                          <a:pt x="56" y="106"/>
                                          <a:pt x="67" y="108"/>
                                          <a:pt x="88" y="113"/>
                                        </a:cubicBezTo>
                                        <a:cubicBezTo>
                                          <a:pt x="94" y="114"/>
                                          <a:pt x="108" y="118"/>
                                          <a:pt x="113" y="119"/>
                                        </a:cubicBezTo>
                                        <a:cubicBezTo>
                                          <a:pt x="121" y="121"/>
                                          <a:pt x="139" y="127"/>
                                          <a:pt x="139" y="150"/>
                                        </a:cubicBezTo>
                                        <a:cubicBezTo>
                                          <a:pt x="139" y="174"/>
                                          <a:pt x="115" y="201"/>
                                          <a:pt x="82" y="201"/>
                                        </a:cubicBezTo>
                                        <a:cubicBezTo>
                                          <a:pt x="55" y="201"/>
                                          <a:pt x="24" y="192"/>
                                          <a:pt x="24" y="160"/>
                                        </a:cubicBezTo>
                                        <a:cubicBezTo>
                                          <a:pt x="24" y="157"/>
                                          <a:pt x="24" y="150"/>
                                          <a:pt x="25" y="145"/>
                                        </a:cubicBezTo>
                                        <a:cubicBezTo>
                                          <a:pt x="26" y="144"/>
                                          <a:pt x="26" y="144"/>
                                          <a:pt x="26" y="143"/>
                                        </a:cubicBezTo>
                                        <a:cubicBezTo>
                                          <a:pt x="26" y="139"/>
                                          <a:pt x="23" y="139"/>
                                          <a:pt x="22" y="139"/>
                                        </a:cubicBezTo>
                                        <a:cubicBezTo>
                                          <a:pt x="17" y="139"/>
                                          <a:pt x="17" y="141"/>
                                          <a:pt x="16" y="145"/>
                                        </a:cubicBezTo>
                                        <a:cubicBezTo>
                                          <a:pt x="11" y="165"/>
                                          <a:pt x="6" y="184"/>
                                          <a:pt x="1" y="203"/>
                                        </a:cubicBezTo>
                                        <a:cubicBezTo>
                                          <a:pt x="0" y="204"/>
                                          <a:pt x="0" y="207"/>
                                          <a:pt x="0" y="208"/>
                                        </a:cubicBezTo>
                                        <a:cubicBezTo>
                                          <a:pt x="0" y="209"/>
                                          <a:pt x="1" y="212"/>
                                          <a:pt x="4" y="212"/>
                                        </a:cubicBezTo>
                                        <a:cubicBezTo>
                                          <a:pt x="6" y="212"/>
                                          <a:pt x="6" y="212"/>
                                          <a:pt x="10" y="207"/>
                                        </a:cubicBezTo>
                                        <a:cubicBezTo>
                                          <a:pt x="13" y="203"/>
                                          <a:pt x="20" y="195"/>
                                          <a:pt x="24" y="192"/>
                                        </a:cubicBezTo>
                                        <a:cubicBezTo>
                                          <a:pt x="40" y="208"/>
                                          <a:pt x="62" y="212"/>
                                          <a:pt x="80" y="212"/>
                                        </a:cubicBezTo>
                                        <a:cubicBezTo>
                                          <a:pt x="125" y="212"/>
                                          <a:pt x="161" y="174"/>
                                          <a:pt x="161" y="139"/>
                                        </a:cubicBezTo>
                                        <a:cubicBezTo>
                                          <a:pt x="161" y="126"/>
                                          <a:pt x="155" y="114"/>
                                          <a:pt x="149" y="108"/>
                                        </a:cubicBezTo>
                                        <a:cubicBezTo>
                                          <a:pt x="138" y="97"/>
                                          <a:pt x="134" y="96"/>
                                          <a:pt x="96" y="88"/>
                                        </a:cubicBezTo>
                                        <a:cubicBezTo>
                                          <a:pt x="90" y="85"/>
                                          <a:pt x="80" y="83"/>
                                          <a:pt x="78" y="83"/>
                                        </a:cubicBezTo>
                                        <a:cubicBezTo>
                                          <a:pt x="70" y="79"/>
                                          <a:pt x="58" y="72"/>
                                          <a:pt x="58" y="55"/>
                                        </a:cubicBezTo>
                                        <a:cubicBezTo>
                                          <a:pt x="58" y="32"/>
                                          <a:pt x="84" y="8"/>
                                          <a:pt x="115" y="8"/>
                                        </a:cubicBezTo>
                                        <a:cubicBezTo>
                                          <a:pt x="146" y="8"/>
                                          <a:pt x="162" y="26"/>
                                          <a:pt x="162" y="55"/>
                                        </a:cubicBezTo>
                                        <a:cubicBezTo>
                                          <a:pt x="162" y="59"/>
                                          <a:pt x="161" y="65"/>
                                          <a:pt x="161" y="68"/>
                                        </a:cubicBezTo>
                                        <a:cubicBezTo>
                                          <a:pt x="161" y="72"/>
                                          <a:pt x="164" y="72"/>
                                          <a:pt x="166" y="72"/>
                                        </a:cubicBezTo>
                                        <a:cubicBezTo>
                                          <a:pt x="170" y="72"/>
                                          <a:pt x="170" y="71"/>
                                          <a:pt x="172" y="66"/>
                                        </a:cubicBezTo>
                                        <a:cubicBezTo>
                                          <a:pt x="177" y="45"/>
                                          <a:pt x="181" y="24"/>
                                          <a:pt x="187" y="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46" style="position:absolute;margin-left:0pt;margin-top:-10.1pt;width:12.6pt;height:10.05pt" coordorigin="0,-202" coordsize="252,201">
                      <v:group id="shape_0" style="position:absolute;left:0;top:-202;width:252;height:201"/>
                    </v:group>
                  </w:pict>
                </mc:Fallback>
              </mc:AlternateContent>
            </w:r>
            <w:r>
              <w:rPr>
                <w:rFonts w:ascii="Times New Roman" w:hAnsi="Times New Roman"/>
                <w:color w:val="000000"/>
                <w:sz w:val="26"/>
                <w:szCs w:val="26"/>
              </w:rPr>
              <w:t>.</w:t>
            </w:r>
          </w:p>
          <w:p w:rsidR="00EC5C73" w:rsidRDefault="00492DB9">
            <w:pPr>
              <w:pStyle w:val="TableContents"/>
              <w:spacing w:before="115" w:after="115"/>
              <w:ind w:left="29" w:right="29" w:firstLine="29"/>
            </w:pPr>
            <w:r>
              <w:rPr>
                <w:rFonts w:ascii="Times New Roman" w:hAnsi="Times New Roman"/>
                <w:b/>
                <w:bCs/>
                <w:color w:val="000000"/>
                <w:sz w:val="26"/>
                <w:szCs w:val="26"/>
              </w:rPr>
              <w:t>Output:</w:t>
            </w:r>
          </w:p>
          <w:p w:rsidR="00EC5C73" w:rsidRDefault="00492DB9">
            <w:pPr>
              <w:pStyle w:val="TableContents"/>
              <w:spacing w:before="115" w:after="115"/>
              <w:ind w:left="29" w:right="29" w:firstLine="29"/>
            </w:pPr>
            <w:r>
              <w:rPr>
                <w:rFonts w:ascii="Times New Roman" w:hAnsi="Times New Roman"/>
                <w:color w:val="000000"/>
                <w:sz w:val="26"/>
                <w:szCs w:val="26"/>
              </w:rPr>
              <w:t>Tất cả các BPA của tất cả các mẫu trong P</w:t>
            </w:r>
          </w:p>
          <w:p w:rsidR="00EC5C73" w:rsidRDefault="00492DB9">
            <w:pPr>
              <w:pStyle w:val="TableContents"/>
              <w:spacing w:before="115" w:after="115"/>
              <w:ind w:left="29" w:right="29" w:firstLine="29"/>
            </w:pPr>
            <w:r>
              <w:rPr>
                <w:rFonts w:ascii="Times New Roman" w:hAnsi="Times New Roman"/>
                <w:color w:val="000000"/>
                <w:sz w:val="26"/>
                <w:szCs w:val="26"/>
              </w:rPr>
              <w:t xml:space="preserve">1: </w:t>
            </w:r>
            <w:r>
              <w:rPr>
                <w:rFonts w:ascii="Times New Roman" w:hAnsi="Times New Roman"/>
                <w:b/>
                <w:bCs/>
                <w:color w:val="000000"/>
                <w:sz w:val="26"/>
                <w:szCs w:val="26"/>
              </w:rPr>
              <w:t>For</w:t>
            </w:r>
            <w:r>
              <w:rPr>
                <w:rFonts w:ascii="Times New Roman" w:hAnsi="Times New Roman"/>
                <w:color w:val="000000"/>
                <w:sz w:val="26"/>
                <w:szCs w:val="26"/>
              </w:rPr>
              <w:t xml:space="preserve"> i = 1: n – 1</w:t>
            </w:r>
          </w:p>
          <w:p w:rsidR="00EC5C73" w:rsidRDefault="00492DB9">
            <w:pPr>
              <w:pStyle w:val="TableContents"/>
              <w:spacing w:before="115" w:after="115"/>
              <w:ind w:left="29" w:right="29" w:firstLine="29"/>
            </w:pPr>
            <w:r>
              <w:rPr>
                <w:rFonts w:ascii="Times New Roman" w:hAnsi="Times New Roman"/>
                <w:color w:val="000000"/>
                <w:sz w:val="26"/>
                <w:szCs w:val="26"/>
              </w:rPr>
              <w:t xml:space="preserve">2:              </w:t>
            </w:r>
            <w:r>
              <w:rPr>
                <w:rFonts w:ascii="Times New Roman" w:hAnsi="Times New Roman"/>
                <w:b/>
                <w:bCs/>
                <w:color w:val="000000"/>
                <w:sz w:val="26"/>
                <w:szCs w:val="26"/>
              </w:rPr>
              <w:t>For</w:t>
            </w:r>
            <w:r>
              <w:rPr>
                <w:rFonts w:ascii="Times New Roman" w:hAnsi="Times New Roman"/>
                <w:color w:val="000000"/>
                <w:sz w:val="26"/>
                <w:szCs w:val="26"/>
              </w:rPr>
              <w:t xml:space="preserve"> j = n + 1: n</w:t>
            </w:r>
          </w:p>
          <w:p w:rsidR="00EC5C73" w:rsidRDefault="00492DB9">
            <w:pPr>
              <w:pStyle w:val="TableContents"/>
              <w:spacing w:before="115" w:after="115"/>
              <w:ind w:left="29" w:right="29" w:firstLine="29"/>
            </w:pPr>
            <w:r>
              <w:rPr>
                <w:rFonts w:ascii="Times New Roman" w:hAnsi="Times New Roman"/>
                <w:color w:val="000000"/>
                <w:sz w:val="26"/>
                <w:szCs w:val="26"/>
              </w:rPr>
              <w:t>3:                     Đặt một tổ hợp huấn luyện</w:t>
            </w:r>
            <w:r>
              <w:rPr>
                <w:noProof/>
                <w:lang w:eastAsia="en-US" w:bidi="ar-SA"/>
              </w:rPr>
              <w:drawing>
                <wp:anchor distT="0" distB="0" distL="0" distR="0" simplePos="0" relativeHeight="138" behindDoc="0" locked="0" layoutInCell="1" allowOverlap="1">
                  <wp:simplePos x="0" y="0"/>
                  <wp:positionH relativeFrom="column">
                    <wp:posOffset>2857500</wp:posOffset>
                  </wp:positionH>
                  <wp:positionV relativeFrom="paragraph">
                    <wp:posOffset>-2540</wp:posOffset>
                  </wp:positionV>
                  <wp:extent cx="1421130" cy="189230"/>
                  <wp:effectExtent l="0" t="0" r="0" b="0"/>
                  <wp:wrapSquare wrapText="largest"/>
                  <wp:docPr id="461" name="Image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Image53"/>
                          <pic:cNvPicPr>
                            <a:picLocks noChangeAspect="1" noChangeArrowheads="1"/>
                          </pic:cNvPicPr>
                        </pic:nvPicPr>
                        <pic:blipFill>
                          <a:blip r:embed="rId62"/>
                          <a:stretch>
                            <a:fillRect/>
                          </a:stretch>
                        </pic:blipFill>
                        <pic:spPr bwMode="auto">
                          <a:xfrm>
                            <a:off x="0" y="0"/>
                            <a:ext cx="1421130" cy="189230"/>
                          </a:xfrm>
                          <a:prstGeom prst="rect">
                            <a:avLst/>
                          </a:prstGeom>
                        </pic:spPr>
                      </pic:pic>
                    </a:graphicData>
                  </a:graphic>
                </wp:anchor>
              </w:drawing>
            </w:r>
            <w:r>
              <w:rPr>
                <w:rFonts w:ascii="Times New Roman" w:hAnsi="Times New Roman"/>
                <w:color w:val="000000"/>
                <w:sz w:val="26"/>
                <w:szCs w:val="26"/>
              </w:rPr>
              <w:t xml:space="preserve"> mới dựa trên hai thuộc tính i và j của D</w:t>
            </w:r>
          </w:p>
          <w:p w:rsidR="00EC5C73" w:rsidRDefault="00492DB9">
            <w:pPr>
              <w:pStyle w:val="TableContents"/>
              <w:spacing w:before="115" w:after="115"/>
              <w:ind w:left="29" w:right="29" w:firstLine="29"/>
            </w:pPr>
            <w:r>
              <w:rPr>
                <w:rFonts w:ascii="Times New Roman" w:hAnsi="Times New Roman"/>
                <w:color w:val="000000"/>
                <w:sz w:val="26"/>
                <w:szCs w:val="26"/>
              </w:rPr>
              <w:t xml:space="preserve">4:                      Đặt </w:t>
            </w:r>
            <w:r>
              <w:rPr>
                <w:rFonts w:ascii="Times New Roman" w:hAnsi="Times New Roman"/>
                <w:noProof/>
                <w:color w:val="000000"/>
                <w:sz w:val="26"/>
                <w:szCs w:val="26"/>
                <w:lang w:eastAsia="en-US" w:bidi="ar-SA"/>
              </w:rPr>
              <mc:AlternateContent>
                <mc:Choice Requires="wpg">
                  <w:drawing>
                    <wp:inline distT="0" distB="0" distL="0" distR="0">
                      <wp:extent cx="245110" cy="147320"/>
                      <wp:effectExtent l="0" t="0" r="0" b="0"/>
                      <wp:docPr id="164" name="Shape47"/>
                      <wp:cNvGraphicFramePr/>
                      <a:graphic xmlns:a="http://schemas.openxmlformats.org/drawingml/2006/main">
                        <a:graphicData uri="http://schemas.microsoft.com/office/word/2010/wordprocessingGroup">
                          <wpg:wgp>
                            <wpg:cNvGrpSpPr/>
                            <wpg:grpSpPr>
                              <a:xfrm>
                                <a:off x="0" y="0"/>
                                <a:ext cx="245160" cy="147240"/>
                                <a:chOff x="0" y="0"/>
                                <a:chExt cx="245160" cy="147240"/>
                              </a:xfrm>
                            </wpg:grpSpPr>
                            <wpg:grpSp>
                              <wpg:cNvPr id="165" name="Group 165"/>
                              <wpg:cNvGrpSpPr/>
                              <wpg:grpSpPr>
                                <a:xfrm>
                                  <a:off x="0" y="0"/>
                                  <a:ext cx="245160" cy="147240"/>
                                  <a:chOff x="0" y="0"/>
                                  <a:chExt cx="0" cy="0"/>
                                </a:xfrm>
                              </wpg:grpSpPr>
                              <wps:wsp>
                                <wps:cNvPr id="166" name="Freeform 166"/>
                                <wps:cNvSpPr/>
                                <wps:spPr>
                                  <a:xfrm>
                                    <a:off x="1800" y="8280"/>
                                    <a:ext cx="235080" cy="131400"/>
                                  </a:xfrm>
                                  <a:custGeom>
                                    <a:avLst/>
                                    <a:gdLst/>
                                    <a:ahLst/>
                                    <a:cxnLst/>
                                    <a:rect l="l" t="t" r="r" b="b"/>
                                    <a:pathLst>
                                      <a:path w="653" h="365">
                                        <a:moveTo>
                                          <a:pt x="327" y="365"/>
                                        </a:moveTo>
                                        <a:cubicBezTo>
                                          <a:pt x="218" y="365"/>
                                          <a:pt x="110" y="365"/>
                                          <a:pt x="1" y="365"/>
                                        </a:cubicBezTo>
                                        <a:cubicBezTo>
                                          <a:pt x="1" y="243"/>
                                          <a:pt x="1" y="122"/>
                                          <a:pt x="1" y="0"/>
                                        </a:cubicBezTo>
                                        <a:cubicBezTo>
                                          <a:pt x="218" y="0"/>
                                          <a:pt x="436" y="0"/>
                                          <a:pt x="654" y="0"/>
                                        </a:cubicBezTo>
                                        <a:cubicBezTo>
                                          <a:pt x="654" y="122"/>
                                          <a:pt x="654" y="243"/>
                                          <a:pt x="654" y="365"/>
                                        </a:cubicBezTo>
                                        <a:cubicBezTo>
                                          <a:pt x="544" y="365"/>
                                          <a:pt x="435" y="365"/>
                                          <a:pt x="327" y="365"/>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67" name="Freeform 167"/>
                                <wps:cNvSpPr/>
                                <wps:spPr>
                                  <a:xfrm>
                                    <a:off x="0" y="0"/>
                                    <a:ext cx="113760" cy="102960"/>
                                  </a:xfrm>
                                  <a:custGeom>
                                    <a:avLst/>
                                    <a:gdLst/>
                                    <a:ahLst/>
                                    <a:cxnLst/>
                                    <a:rect l="l" t="t" r="r" b="b"/>
                                    <a:pathLst>
                                      <a:path w="323" h="286">
                                        <a:moveTo>
                                          <a:pt x="51" y="254"/>
                                        </a:moveTo>
                                        <a:cubicBezTo>
                                          <a:pt x="47" y="271"/>
                                          <a:pt x="47" y="273"/>
                                          <a:pt x="13" y="273"/>
                                        </a:cubicBezTo>
                                        <a:cubicBezTo>
                                          <a:pt x="6" y="273"/>
                                          <a:pt x="1" y="273"/>
                                          <a:pt x="1" y="282"/>
                                        </a:cubicBezTo>
                                        <a:cubicBezTo>
                                          <a:pt x="1" y="286"/>
                                          <a:pt x="5" y="286"/>
                                          <a:pt x="13" y="286"/>
                                        </a:cubicBezTo>
                                        <a:cubicBezTo>
                                          <a:pt x="60" y="286"/>
                                          <a:pt x="105" y="286"/>
                                          <a:pt x="152" y="286"/>
                                        </a:cubicBezTo>
                                        <a:cubicBezTo>
                                          <a:pt x="240" y="286"/>
                                          <a:pt x="323" y="199"/>
                                          <a:pt x="323" y="108"/>
                                        </a:cubicBezTo>
                                        <a:cubicBezTo>
                                          <a:pt x="323" y="48"/>
                                          <a:pt x="287" y="1"/>
                                          <a:pt x="224" y="1"/>
                                        </a:cubicBezTo>
                                        <a:cubicBezTo>
                                          <a:pt x="176" y="1"/>
                                          <a:pt x="129" y="1"/>
                                          <a:pt x="83" y="1"/>
                                        </a:cubicBezTo>
                                        <a:cubicBezTo>
                                          <a:pt x="74" y="1"/>
                                          <a:pt x="69" y="1"/>
                                          <a:pt x="69" y="10"/>
                                        </a:cubicBezTo>
                                        <a:cubicBezTo>
                                          <a:pt x="69" y="15"/>
                                          <a:pt x="74" y="15"/>
                                          <a:pt x="83" y="15"/>
                                        </a:cubicBezTo>
                                        <a:cubicBezTo>
                                          <a:pt x="87" y="15"/>
                                          <a:pt x="95" y="15"/>
                                          <a:pt x="101" y="16"/>
                                        </a:cubicBezTo>
                                        <a:cubicBezTo>
                                          <a:pt x="107" y="16"/>
                                          <a:pt x="109" y="17"/>
                                          <a:pt x="109" y="22"/>
                                        </a:cubicBezTo>
                                        <a:cubicBezTo>
                                          <a:pt x="109" y="24"/>
                                          <a:pt x="109" y="25"/>
                                          <a:pt x="108" y="30"/>
                                        </a:cubicBezTo>
                                        <a:cubicBezTo>
                                          <a:pt x="89" y="104"/>
                                          <a:pt x="71" y="180"/>
                                          <a:pt x="51" y="254"/>
                                        </a:cubicBezTo>
                                        <a:moveTo>
                                          <a:pt x="143" y="30"/>
                                        </a:moveTo>
                                        <a:cubicBezTo>
                                          <a:pt x="146" y="16"/>
                                          <a:pt x="147" y="15"/>
                                          <a:pt x="165" y="15"/>
                                        </a:cubicBezTo>
                                        <a:cubicBezTo>
                                          <a:pt x="180" y="15"/>
                                          <a:pt x="194" y="15"/>
                                          <a:pt x="210" y="15"/>
                                        </a:cubicBezTo>
                                        <a:cubicBezTo>
                                          <a:pt x="252" y="15"/>
                                          <a:pt x="287" y="37"/>
                                          <a:pt x="287" y="92"/>
                                        </a:cubicBezTo>
                                        <a:cubicBezTo>
                                          <a:pt x="287" y="113"/>
                                          <a:pt x="278" y="181"/>
                                          <a:pt x="242" y="227"/>
                                        </a:cubicBezTo>
                                        <a:cubicBezTo>
                                          <a:pt x="230" y="242"/>
                                          <a:pt x="197" y="273"/>
                                          <a:pt x="145" y="273"/>
                                        </a:cubicBezTo>
                                        <a:cubicBezTo>
                                          <a:pt x="128" y="273"/>
                                          <a:pt x="113" y="273"/>
                                          <a:pt x="97" y="273"/>
                                        </a:cubicBezTo>
                                        <a:cubicBezTo>
                                          <a:pt x="91" y="273"/>
                                          <a:pt x="91" y="273"/>
                                          <a:pt x="87" y="273"/>
                                        </a:cubicBezTo>
                                        <a:cubicBezTo>
                                          <a:pt x="84" y="273"/>
                                          <a:pt x="83" y="272"/>
                                          <a:pt x="83" y="270"/>
                                        </a:cubicBezTo>
                                        <a:cubicBezTo>
                                          <a:pt x="83" y="268"/>
                                          <a:pt x="83" y="267"/>
                                          <a:pt x="85" y="260"/>
                                        </a:cubicBezTo>
                                        <a:cubicBezTo>
                                          <a:pt x="104" y="183"/>
                                          <a:pt x="123" y="107"/>
                                          <a:pt x="143" y="3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68" name="Freeform 168"/>
                                <wps:cNvSpPr/>
                                <wps:spPr>
                                  <a:xfrm>
                                    <a:off x="127080" y="55800"/>
                                    <a:ext cx="29160" cy="71280"/>
                                  </a:xfrm>
                                  <a:custGeom>
                                    <a:avLst/>
                                    <a:gdLst/>
                                    <a:ahLst/>
                                    <a:cxnLst/>
                                    <a:rect l="l" t="t" r="r" b="b"/>
                                    <a:pathLst>
                                      <a:path w="88" h="198">
                                        <a:moveTo>
                                          <a:pt x="81" y="12"/>
                                        </a:moveTo>
                                        <a:cubicBezTo>
                                          <a:pt x="81" y="7"/>
                                          <a:pt x="77" y="0"/>
                                          <a:pt x="69" y="0"/>
                                        </a:cubicBezTo>
                                        <a:cubicBezTo>
                                          <a:pt x="62" y="0"/>
                                          <a:pt x="53" y="8"/>
                                          <a:pt x="53" y="17"/>
                                        </a:cubicBezTo>
                                        <a:cubicBezTo>
                                          <a:pt x="53" y="21"/>
                                          <a:pt x="57" y="27"/>
                                          <a:pt x="64" y="27"/>
                                        </a:cubicBezTo>
                                        <a:cubicBezTo>
                                          <a:pt x="73" y="27"/>
                                          <a:pt x="81" y="19"/>
                                          <a:pt x="81" y="12"/>
                                        </a:cubicBezTo>
                                        <a:moveTo>
                                          <a:pt x="21" y="160"/>
                                        </a:moveTo>
                                        <a:cubicBezTo>
                                          <a:pt x="20" y="164"/>
                                          <a:pt x="19" y="167"/>
                                          <a:pt x="19" y="172"/>
                                        </a:cubicBezTo>
                                        <a:cubicBezTo>
                                          <a:pt x="19" y="187"/>
                                          <a:pt x="31" y="197"/>
                                          <a:pt x="46" y="197"/>
                                        </a:cubicBezTo>
                                        <a:cubicBezTo>
                                          <a:pt x="76" y="197"/>
                                          <a:pt x="88" y="157"/>
                                          <a:pt x="88" y="153"/>
                                        </a:cubicBezTo>
                                        <a:cubicBezTo>
                                          <a:pt x="88" y="149"/>
                                          <a:pt x="86" y="151"/>
                                          <a:pt x="85" y="149"/>
                                        </a:cubicBezTo>
                                        <a:cubicBezTo>
                                          <a:pt x="80" y="149"/>
                                          <a:pt x="80" y="151"/>
                                          <a:pt x="79" y="154"/>
                                        </a:cubicBezTo>
                                        <a:cubicBezTo>
                                          <a:pt x="71" y="177"/>
                                          <a:pt x="58" y="189"/>
                                          <a:pt x="47" y="189"/>
                                        </a:cubicBezTo>
                                        <a:cubicBezTo>
                                          <a:pt x="41" y="189"/>
                                          <a:pt x="40" y="185"/>
                                          <a:pt x="40" y="179"/>
                                        </a:cubicBezTo>
                                        <a:cubicBezTo>
                                          <a:pt x="40" y="172"/>
                                          <a:pt x="41" y="167"/>
                                          <a:pt x="45" y="160"/>
                                        </a:cubicBezTo>
                                        <a:cubicBezTo>
                                          <a:pt x="47" y="153"/>
                                          <a:pt x="51" y="145"/>
                                          <a:pt x="53" y="138"/>
                                        </a:cubicBezTo>
                                        <a:cubicBezTo>
                                          <a:pt x="57" y="130"/>
                                          <a:pt x="68" y="103"/>
                                          <a:pt x="69" y="99"/>
                                        </a:cubicBezTo>
                                        <a:cubicBezTo>
                                          <a:pt x="69" y="97"/>
                                          <a:pt x="70" y="93"/>
                                          <a:pt x="70" y="91"/>
                                        </a:cubicBezTo>
                                        <a:cubicBezTo>
                                          <a:pt x="70" y="76"/>
                                          <a:pt x="58" y="66"/>
                                          <a:pt x="43" y="66"/>
                                        </a:cubicBezTo>
                                        <a:cubicBezTo>
                                          <a:pt x="13" y="66"/>
                                          <a:pt x="-1" y="105"/>
                                          <a:pt x="-1" y="110"/>
                                        </a:cubicBezTo>
                                        <a:cubicBezTo>
                                          <a:pt x="-1" y="114"/>
                                          <a:pt x="3" y="112"/>
                                          <a:pt x="4" y="114"/>
                                        </a:cubicBezTo>
                                        <a:cubicBezTo>
                                          <a:pt x="9" y="114"/>
                                          <a:pt x="9" y="112"/>
                                          <a:pt x="10" y="110"/>
                                        </a:cubicBezTo>
                                        <a:cubicBezTo>
                                          <a:pt x="17" y="84"/>
                                          <a:pt x="31" y="74"/>
                                          <a:pt x="41" y="74"/>
                                        </a:cubicBezTo>
                                        <a:cubicBezTo>
                                          <a:pt x="46" y="74"/>
                                          <a:pt x="49" y="76"/>
                                          <a:pt x="49" y="84"/>
                                        </a:cubicBezTo>
                                        <a:cubicBezTo>
                                          <a:pt x="49" y="91"/>
                                          <a:pt x="47" y="94"/>
                                          <a:pt x="39" y="114"/>
                                        </a:cubicBezTo>
                                        <a:cubicBezTo>
                                          <a:pt x="33" y="129"/>
                                          <a:pt x="27" y="145"/>
                                          <a:pt x="21" y="16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69" name="Freeform 169"/>
                                <wps:cNvSpPr/>
                                <wps:spPr>
                                  <a:xfrm>
                                    <a:off x="176400" y="116280"/>
                                    <a:ext cx="10800" cy="29880"/>
                                  </a:xfrm>
                                  <a:custGeom>
                                    <a:avLst/>
                                    <a:gdLst/>
                                    <a:ahLst/>
                                    <a:cxnLst/>
                                    <a:rect l="l" t="t" r="r" b="b"/>
                                    <a:pathLst>
                                      <a:path w="37" h="90">
                                        <a:moveTo>
                                          <a:pt x="30" y="29"/>
                                        </a:moveTo>
                                        <a:cubicBezTo>
                                          <a:pt x="30" y="45"/>
                                          <a:pt x="27" y="64"/>
                                          <a:pt x="6" y="83"/>
                                        </a:cubicBezTo>
                                        <a:cubicBezTo>
                                          <a:pt x="5" y="84"/>
                                          <a:pt x="5" y="84"/>
                                          <a:pt x="5" y="86"/>
                                        </a:cubicBezTo>
                                        <a:cubicBezTo>
                                          <a:pt x="5" y="88"/>
                                          <a:pt x="8" y="90"/>
                                          <a:pt x="9" y="90"/>
                                        </a:cubicBezTo>
                                        <a:cubicBezTo>
                                          <a:pt x="14" y="90"/>
                                          <a:pt x="38" y="67"/>
                                          <a:pt x="38" y="31"/>
                                        </a:cubicBezTo>
                                        <a:cubicBezTo>
                                          <a:pt x="38" y="13"/>
                                          <a:pt x="32" y="0"/>
                                          <a:pt x="17" y="0"/>
                                        </a:cubicBezTo>
                                        <a:cubicBezTo>
                                          <a:pt x="8" y="0"/>
                                          <a:pt x="0" y="7"/>
                                          <a:pt x="0" y="17"/>
                                        </a:cubicBezTo>
                                        <a:cubicBezTo>
                                          <a:pt x="0" y="25"/>
                                          <a:pt x="8" y="34"/>
                                          <a:pt x="17" y="34"/>
                                        </a:cubicBezTo>
                                        <a:cubicBezTo>
                                          <a:pt x="24" y="34"/>
                                          <a:pt x="29" y="29"/>
                                          <a:pt x="30" y="2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70" name="Freeform 170"/>
                                <wps:cNvSpPr/>
                                <wps:spPr>
                                  <a:xfrm>
                                    <a:off x="200520" y="55800"/>
                                    <a:ext cx="44280" cy="91440"/>
                                  </a:xfrm>
                                  <a:custGeom>
                                    <a:avLst/>
                                    <a:gdLst/>
                                    <a:ahLst/>
                                    <a:cxnLst/>
                                    <a:rect l="l" t="t" r="r" b="b"/>
                                    <a:pathLst>
                                      <a:path w="131" h="254">
                                        <a:moveTo>
                                          <a:pt x="130" y="12"/>
                                        </a:moveTo>
                                        <a:cubicBezTo>
                                          <a:pt x="130" y="6"/>
                                          <a:pt x="127" y="0"/>
                                          <a:pt x="118" y="0"/>
                                        </a:cubicBezTo>
                                        <a:cubicBezTo>
                                          <a:pt x="110" y="0"/>
                                          <a:pt x="101" y="8"/>
                                          <a:pt x="101" y="17"/>
                                        </a:cubicBezTo>
                                        <a:cubicBezTo>
                                          <a:pt x="101" y="21"/>
                                          <a:pt x="105" y="27"/>
                                          <a:pt x="113" y="27"/>
                                        </a:cubicBezTo>
                                        <a:cubicBezTo>
                                          <a:pt x="122" y="27"/>
                                          <a:pt x="130" y="20"/>
                                          <a:pt x="130" y="12"/>
                                        </a:cubicBezTo>
                                        <a:moveTo>
                                          <a:pt x="68" y="209"/>
                                        </a:moveTo>
                                        <a:cubicBezTo>
                                          <a:pt x="63" y="228"/>
                                          <a:pt x="47" y="245"/>
                                          <a:pt x="29" y="245"/>
                                        </a:cubicBezTo>
                                        <a:cubicBezTo>
                                          <a:pt x="26" y="245"/>
                                          <a:pt x="22" y="244"/>
                                          <a:pt x="19" y="243"/>
                                        </a:cubicBezTo>
                                        <a:cubicBezTo>
                                          <a:pt x="27" y="240"/>
                                          <a:pt x="29" y="233"/>
                                          <a:pt x="29" y="228"/>
                                        </a:cubicBezTo>
                                        <a:cubicBezTo>
                                          <a:pt x="29" y="221"/>
                                          <a:pt x="23" y="219"/>
                                          <a:pt x="17" y="219"/>
                                        </a:cubicBezTo>
                                        <a:cubicBezTo>
                                          <a:pt x="8" y="219"/>
                                          <a:pt x="1" y="226"/>
                                          <a:pt x="1" y="234"/>
                                        </a:cubicBezTo>
                                        <a:cubicBezTo>
                                          <a:pt x="1" y="246"/>
                                          <a:pt x="11" y="254"/>
                                          <a:pt x="29" y="254"/>
                                        </a:cubicBezTo>
                                        <a:cubicBezTo>
                                          <a:pt x="46" y="254"/>
                                          <a:pt x="82" y="243"/>
                                          <a:pt x="91" y="208"/>
                                        </a:cubicBezTo>
                                        <a:cubicBezTo>
                                          <a:pt x="99" y="172"/>
                                          <a:pt x="109" y="138"/>
                                          <a:pt x="117" y="103"/>
                                        </a:cubicBezTo>
                                        <a:cubicBezTo>
                                          <a:pt x="118" y="100"/>
                                          <a:pt x="119" y="97"/>
                                          <a:pt x="119" y="93"/>
                                        </a:cubicBezTo>
                                        <a:cubicBezTo>
                                          <a:pt x="119" y="76"/>
                                          <a:pt x="105" y="66"/>
                                          <a:pt x="87" y="66"/>
                                        </a:cubicBezTo>
                                        <a:cubicBezTo>
                                          <a:pt x="55" y="66"/>
                                          <a:pt x="35" y="106"/>
                                          <a:pt x="35" y="110"/>
                                        </a:cubicBezTo>
                                        <a:cubicBezTo>
                                          <a:pt x="35" y="114"/>
                                          <a:pt x="40" y="114"/>
                                          <a:pt x="41" y="114"/>
                                        </a:cubicBezTo>
                                        <a:cubicBezTo>
                                          <a:pt x="45" y="114"/>
                                          <a:pt x="45" y="114"/>
                                          <a:pt x="47" y="109"/>
                                        </a:cubicBezTo>
                                        <a:cubicBezTo>
                                          <a:pt x="55" y="92"/>
                                          <a:pt x="69" y="74"/>
                                          <a:pt x="87" y="74"/>
                                        </a:cubicBezTo>
                                        <a:cubicBezTo>
                                          <a:pt x="94" y="74"/>
                                          <a:pt x="97" y="79"/>
                                          <a:pt x="97" y="88"/>
                                        </a:cubicBezTo>
                                        <a:cubicBezTo>
                                          <a:pt x="97" y="91"/>
                                          <a:pt x="97" y="96"/>
                                          <a:pt x="95" y="97"/>
                                        </a:cubicBezTo>
                                        <a:cubicBezTo>
                                          <a:pt x="86" y="134"/>
                                          <a:pt x="77" y="171"/>
                                          <a:pt x="68" y="20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47" style="position:absolute;margin-left:0pt;margin-top:-11.65pt;width:19.3pt;height:11.6pt" coordorigin="0,-233" coordsize="386,232">
                      <v:group id="shape_0" style="position:absolute;left:0;top:-233;width:386;height:232"/>
                    </v:group>
                  </w:pict>
                </mc:Fallback>
              </mc:AlternateContent>
            </w:r>
            <w:r>
              <w:rPr>
                <w:rFonts w:ascii="Times New Roman" w:hAnsi="Times New Roman"/>
                <w:color w:val="000000"/>
                <w:sz w:val="26"/>
                <w:szCs w:val="26"/>
              </w:rPr>
              <w:t xml:space="preserve"> vào Thuật toán 1 cho huấn luyện </w:t>
            </w:r>
            <w:r>
              <w:rPr>
                <w:rFonts w:ascii="Times New Roman" w:hAnsi="Times New Roman"/>
                <w:noProof/>
                <w:color w:val="000000"/>
                <w:sz w:val="26"/>
                <w:szCs w:val="26"/>
                <w:lang w:eastAsia="en-US" w:bidi="ar-SA"/>
              </w:rPr>
              <mc:AlternateContent>
                <mc:Choice Requires="wpg">
                  <w:drawing>
                    <wp:inline distT="0" distB="0" distL="0" distR="0">
                      <wp:extent cx="285750" cy="227330"/>
                      <wp:effectExtent l="0" t="0" r="0" b="0"/>
                      <wp:docPr id="171" name="Shape48"/>
                      <wp:cNvGraphicFramePr/>
                      <a:graphic xmlns:a="http://schemas.openxmlformats.org/drawingml/2006/main">
                        <a:graphicData uri="http://schemas.microsoft.com/office/word/2010/wordprocessingGroup">
                          <wpg:wgp>
                            <wpg:cNvGrpSpPr/>
                            <wpg:grpSpPr>
                              <a:xfrm>
                                <a:off x="0" y="0"/>
                                <a:ext cx="285840" cy="227160"/>
                                <a:chOff x="0" y="0"/>
                                <a:chExt cx="285840" cy="227160"/>
                              </a:xfrm>
                            </wpg:grpSpPr>
                            <wpg:grpSp>
                              <wpg:cNvPr id="172" name="Group 172"/>
                              <wpg:cNvGrpSpPr/>
                              <wpg:grpSpPr>
                                <a:xfrm>
                                  <a:off x="0" y="0"/>
                                  <a:ext cx="285840" cy="227160"/>
                                  <a:chOff x="0" y="0"/>
                                  <a:chExt cx="0" cy="0"/>
                                </a:xfrm>
                              </wpg:grpSpPr>
                              <wps:wsp>
                                <wps:cNvPr id="173" name="Freeform 173"/>
                                <wps:cNvSpPr/>
                                <wps:spPr>
                                  <a:xfrm>
                                    <a:off x="0" y="7560"/>
                                    <a:ext cx="278280" cy="212040"/>
                                  </a:xfrm>
                                  <a:custGeom>
                                    <a:avLst/>
                                    <a:gdLst/>
                                    <a:ahLst/>
                                    <a:cxnLst/>
                                    <a:rect l="l" t="t" r="r" b="b"/>
                                    <a:pathLst>
                                      <a:path w="773" h="589">
                                        <a:moveTo>
                                          <a:pt x="1" y="0"/>
                                        </a:moveTo>
                                        <a:cubicBezTo>
                                          <a:pt x="258" y="0"/>
                                          <a:pt x="516" y="0"/>
                                          <a:pt x="773" y="0"/>
                                        </a:cubicBezTo>
                                        <a:cubicBezTo>
                                          <a:pt x="773" y="197"/>
                                          <a:pt x="773" y="392"/>
                                          <a:pt x="773" y="588"/>
                                        </a:cubicBezTo>
                                        <a:cubicBezTo>
                                          <a:pt x="516" y="588"/>
                                          <a:pt x="258" y="588"/>
                                          <a:pt x="1" y="588"/>
                                        </a:cubicBezTo>
                                        <a:cubicBezTo>
                                          <a:pt x="1" y="392"/>
                                          <a:pt x="1" y="197"/>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74" name="Freeform 174"/>
                                <wps:cNvSpPr/>
                                <wps:spPr>
                                  <a:xfrm>
                                    <a:off x="0" y="97200"/>
                                    <a:ext cx="105480" cy="110520"/>
                                  </a:xfrm>
                                  <a:custGeom>
                                    <a:avLst/>
                                    <a:gdLst/>
                                    <a:ahLst/>
                                    <a:cxnLst/>
                                    <a:rect l="l" t="t" r="r" b="b"/>
                                    <a:pathLst>
                                      <a:path w="300" h="307">
                                        <a:moveTo>
                                          <a:pt x="300" y="5"/>
                                        </a:moveTo>
                                        <a:cubicBezTo>
                                          <a:pt x="300" y="4"/>
                                          <a:pt x="298" y="1"/>
                                          <a:pt x="295" y="1"/>
                                        </a:cubicBezTo>
                                        <a:cubicBezTo>
                                          <a:pt x="294" y="1"/>
                                          <a:pt x="294" y="1"/>
                                          <a:pt x="289" y="6"/>
                                        </a:cubicBezTo>
                                        <a:cubicBezTo>
                                          <a:pt x="278" y="17"/>
                                          <a:pt x="268" y="28"/>
                                          <a:pt x="259" y="38"/>
                                        </a:cubicBezTo>
                                        <a:cubicBezTo>
                                          <a:pt x="255" y="32"/>
                                          <a:pt x="236" y="1"/>
                                          <a:pt x="189" y="1"/>
                                        </a:cubicBezTo>
                                        <a:cubicBezTo>
                                          <a:pt x="96" y="1"/>
                                          <a:pt x="1" y="93"/>
                                          <a:pt x="1" y="192"/>
                                        </a:cubicBezTo>
                                        <a:cubicBezTo>
                                          <a:pt x="1" y="260"/>
                                          <a:pt x="50" y="307"/>
                                          <a:pt x="115" y="307"/>
                                        </a:cubicBezTo>
                                        <a:cubicBezTo>
                                          <a:pt x="151" y="307"/>
                                          <a:pt x="183" y="290"/>
                                          <a:pt x="206" y="269"/>
                                        </a:cubicBezTo>
                                        <a:cubicBezTo>
                                          <a:pt x="244" y="236"/>
                                          <a:pt x="252" y="198"/>
                                          <a:pt x="252" y="196"/>
                                        </a:cubicBezTo>
                                        <a:cubicBezTo>
                                          <a:pt x="252" y="192"/>
                                          <a:pt x="248" y="192"/>
                                          <a:pt x="247" y="192"/>
                                        </a:cubicBezTo>
                                        <a:cubicBezTo>
                                          <a:pt x="244" y="192"/>
                                          <a:pt x="242" y="193"/>
                                          <a:pt x="241" y="196"/>
                                        </a:cubicBezTo>
                                        <a:cubicBezTo>
                                          <a:pt x="237" y="208"/>
                                          <a:pt x="228" y="238"/>
                                          <a:pt x="199" y="262"/>
                                        </a:cubicBezTo>
                                        <a:cubicBezTo>
                                          <a:pt x="170" y="286"/>
                                          <a:pt x="144" y="293"/>
                                          <a:pt x="121" y="293"/>
                                        </a:cubicBezTo>
                                        <a:cubicBezTo>
                                          <a:pt x="84" y="293"/>
                                          <a:pt x="39" y="272"/>
                                          <a:pt x="39" y="206"/>
                                        </a:cubicBezTo>
                                        <a:cubicBezTo>
                                          <a:pt x="39" y="182"/>
                                          <a:pt x="48" y="114"/>
                                          <a:pt x="90" y="65"/>
                                        </a:cubicBezTo>
                                        <a:cubicBezTo>
                                          <a:pt x="115" y="35"/>
                                          <a:pt x="154" y="13"/>
                                          <a:pt x="193" y="13"/>
                                        </a:cubicBezTo>
                                        <a:cubicBezTo>
                                          <a:pt x="236" y="13"/>
                                          <a:pt x="260" y="46"/>
                                          <a:pt x="260" y="95"/>
                                        </a:cubicBezTo>
                                        <a:cubicBezTo>
                                          <a:pt x="260" y="111"/>
                                          <a:pt x="259" y="111"/>
                                          <a:pt x="259" y="116"/>
                                        </a:cubicBezTo>
                                        <a:cubicBezTo>
                                          <a:pt x="259" y="120"/>
                                          <a:pt x="264" y="121"/>
                                          <a:pt x="265" y="121"/>
                                        </a:cubicBezTo>
                                        <a:cubicBezTo>
                                          <a:pt x="271" y="121"/>
                                          <a:pt x="271" y="120"/>
                                          <a:pt x="273" y="113"/>
                                        </a:cubicBezTo>
                                        <a:cubicBezTo>
                                          <a:pt x="282" y="77"/>
                                          <a:pt x="290" y="41"/>
                                          <a:pt x="300" y="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75" name="Freeform 175"/>
                                <wps:cNvSpPr/>
                                <wps:spPr>
                                  <a:xfrm>
                                    <a:off x="182160" y="0"/>
                                    <a:ext cx="44280" cy="68040"/>
                                  </a:xfrm>
                                  <a:custGeom>
                                    <a:avLst/>
                                    <a:gdLst/>
                                    <a:ahLst/>
                                    <a:cxnLst/>
                                    <a:rect l="l" t="t" r="r" b="b"/>
                                    <a:pathLst>
                                      <a:path w="131" h="196">
                                        <a:moveTo>
                                          <a:pt x="131" y="142"/>
                                        </a:moveTo>
                                        <a:cubicBezTo>
                                          <a:pt x="127" y="142"/>
                                          <a:pt x="125" y="142"/>
                                          <a:pt x="121" y="142"/>
                                        </a:cubicBezTo>
                                        <a:cubicBezTo>
                                          <a:pt x="120" y="149"/>
                                          <a:pt x="116" y="166"/>
                                          <a:pt x="113" y="169"/>
                                        </a:cubicBezTo>
                                        <a:cubicBezTo>
                                          <a:pt x="110" y="171"/>
                                          <a:pt x="88" y="171"/>
                                          <a:pt x="84" y="171"/>
                                        </a:cubicBezTo>
                                        <a:cubicBezTo>
                                          <a:pt x="66" y="171"/>
                                          <a:pt x="48" y="171"/>
                                          <a:pt x="30" y="171"/>
                                        </a:cubicBezTo>
                                        <a:cubicBezTo>
                                          <a:pt x="60" y="143"/>
                                          <a:pt x="71" y="135"/>
                                          <a:pt x="89" y="122"/>
                                        </a:cubicBezTo>
                                        <a:cubicBezTo>
                                          <a:pt x="110" y="104"/>
                                          <a:pt x="131" y="86"/>
                                          <a:pt x="131" y="58"/>
                                        </a:cubicBezTo>
                                        <a:cubicBezTo>
                                          <a:pt x="131" y="22"/>
                                          <a:pt x="100" y="1"/>
                                          <a:pt x="61" y="1"/>
                                        </a:cubicBezTo>
                                        <a:cubicBezTo>
                                          <a:pt x="25" y="1"/>
                                          <a:pt x="0" y="26"/>
                                          <a:pt x="0" y="53"/>
                                        </a:cubicBezTo>
                                        <a:cubicBezTo>
                                          <a:pt x="0" y="68"/>
                                          <a:pt x="13" y="70"/>
                                          <a:pt x="16" y="70"/>
                                        </a:cubicBezTo>
                                        <a:cubicBezTo>
                                          <a:pt x="23" y="70"/>
                                          <a:pt x="31" y="65"/>
                                          <a:pt x="31" y="55"/>
                                        </a:cubicBezTo>
                                        <a:cubicBezTo>
                                          <a:pt x="31" y="49"/>
                                          <a:pt x="30" y="39"/>
                                          <a:pt x="14" y="39"/>
                                        </a:cubicBezTo>
                                        <a:cubicBezTo>
                                          <a:pt x="23" y="17"/>
                                          <a:pt x="43" y="11"/>
                                          <a:pt x="58" y="11"/>
                                        </a:cubicBezTo>
                                        <a:cubicBezTo>
                                          <a:pt x="86" y="11"/>
                                          <a:pt x="102" y="34"/>
                                          <a:pt x="102" y="58"/>
                                        </a:cubicBezTo>
                                        <a:cubicBezTo>
                                          <a:pt x="102" y="83"/>
                                          <a:pt x="84" y="104"/>
                                          <a:pt x="74" y="114"/>
                                        </a:cubicBezTo>
                                        <a:cubicBezTo>
                                          <a:pt x="50" y="137"/>
                                          <a:pt x="28" y="160"/>
                                          <a:pt x="4" y="184"/>
                                        </a:cubicBezTo>
                                        <a:cubicBezTo>
                                          <a:pt x="0" y="187"/>
                                          <a:pt x="0" y="187"/>
                                          <a:pt x="0" y="196"/>
                                        </a:cubicBezTo>
                                        <a:cubicBezTo>
                                          <a:pt x="41" y="196"/>
                                          <a:pt x="82" y="196"/>
                                          <a:pt x="122" y="196"/>
                                        </a:cubicBezTo>
                                        <a:cubicBezTo>
                                          <a:pt x="125" y="178"/>
                                          <a:pt x="128" y="160"/>
                                          <a:pt x="131" y="14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76" name="Freeform 176"/>
                                <wps:cNvSpPr/>
                                <wps:spPr>
                                  <a:xfrm>
                                    <a:off x="118080" y="100440"/>
                                    <a:ext cx="127800" cy="103680"/>
                                  </a:xfrm>
                                  <a:custGeom>
                                    <a:avLst/>
                                    <a:gdLst/>
                                    <a:ahLst/>
                                    <a:cxnLst/>
                                    <a:rect l="l" t="t" r="r" b="b"/>
                                    <a:pathLst>
                                      <a:path w="355" h="288">
                                        <a:moveTo>
                                          <a:pt x="302" y="45"/>
                                        </a:moveTo>
                                        <a:cubicBezTo>
                                          <a:pt x="305" y="28"/>
                                          <a:pt x="313" y="15"/>
                                          <a:pt x="347" y="14"/>
                                        </a:cubicBezTo>
                                        <a:cubicBezTo>
                                          <a:pt x="349" y="14"/>
                                          <a:pt x="355" y="14"/>
                                          <a:pt x="355" y="5"/>
                                        </a:cubicBezTo>
                                        <a:cubicBezTo>
                                          <a:pt x="352" y="4"/>
                                          <a:pt x="355" y="1"/>
                                          <a:pt x="349" y="1"/>
                                        </a:cubicBezTo>
                                        <a:cubicBezTo>
                                          <a:pt x="334" y="1"/>
                                          <a:pt x="320" y="2"/>
                                          <a:pt x="307" y="2"/>
                                        </a:cubicBezTo>
                                        <a:cubicBezTo>
                                          <a:pt x="292" y="2"/>
                                          <a:pt x="277" y="1"/>
                                          <a:pt x="263" y="1"/>
                                        </a:cubicBezTo>
                                        <a:cubicBezTo>
                                          <a:pt x="261" y="1"/>
                                          <a:pt x="255" y="1"/>
                                          <a:pt x="255" y="9"/>
                                        </a:cubicBezTo>
                                        <a:cubicBezTo>
                                          <a:pt x="255" y="14"/>
                                          <a:pt x="260" y="14"/>
                                          <a:pt x="263" y="14"/>
                                        </a:cubicBezTo>
                                        <a:cubicBezTo>
                                          <a:pt x="287" y="15"/>
                                          <a:pt x="292" y="23"/>
                                          <a:pt x="292" y="33"/>
                                        </a:cubicBezTo>
                                        <a:cubicBezTo>
                                          <a:pt x="292" y="34"/>
                                          <a:pt x="291" y="40"/>
                                          <a:pt x="291" y="41"/>
                                        </a:cubicBezTo>
                                        <a:cubicBezTo>
                                          <a:pt x="274" y="104"/>
                                          <a:pt x="259" y="166"/>
                                          <a:pt x="243" y="228"/>
                                        </a:cubicBezTo>
                                        <a:cubicBezTo>
                                          <a:pt x="212" y="155"/>
                                          <a:pt x="181" y="82"/>
                                          <a:pt x="151" y="9"/>
                                        </a:cubicBezTo>
                                        <a:cubicBezTo>
                                          <a:pt x="147" y="2"/>
                                          <a:pt x="146" y="1"/>
                                          <a:pt x="136" y="1"/>
                                        </a:cubicBezTo>
                                        <a:cubicBezTo>
                                          <a:pt x="117" y="1"/>
                                          <a:pt x="99" y="1"/>
                                          <a:pt x="80" y="1"/>
                                        </a:cubicBezTo>
                                        <a:cubicBezTo>
                                          <a:pt x="71" y="1"/>
                                          <a:pt x="68" y="1"/>
                                          <a:pt x="68" y="9"/>
                                        </a:cubicBezTo>
                                        <a:cubicBezTo>
                                          <a:pt x="68" y="14"/>
                                          <a:pt x="71" y="14"/>
                                          <a:pt x="80" y="14"/>
                                        </a:cubicBezTo>
                                        <a:cubicBezTo>
                                          <a:pt x="82" y="14"/>
                                          <a:pt x="109" y="14"/>
                                          <a:pt x="109" y="17"/>
                                        </a:cubicBezTo>
                                        <a:cubicBezTo>
                                          <a:pt x="89" y="93"/>
                                          <a:pt x="71" y="168"/>
                                          <a:pt x="52" y="244"/>
                                        </a:cubicBezTo>
                                        <a:cubicBezTo>
                                          <a:pt x="47" y="260"/>
                                          <a:pt x="40" y="274"/>
                                          <a:pt x="6" y="275"/>
                                        </a:cubicBezTo>
                                        <a:cubicBezTo>
                                          <a:pt x="4" y="275"/>
                                          <a:pt x="-1" y="275"/>
                                          <a:pt x="-1" y="283"/>
                                        </a:cubicBezTo>
                                        <a:cubicBezTo>
                                          <a:pt x="-1" y="287"/>
                                          <a:pt x="2" y="288"/>
                                          <a:pt x="4" y="288"/>
                                        </a:cubicBezTo>
                                        <a:cubicBezTo>
                                          <a:pt x="18" y="288"/>
                                          <a:pt x="33" y="287"/>
                                          <a:pt x="47" y="287"/>
                                        </a:cubicBezTo>
                                        <a:cubicBezTo>
                                          <a:pt x="60" y="287"/>
                                          <a:pt x="76" y="288"/>
                                          <a:pt x="90" y="288"/>
                                        </a:cubicBezTo>
                                        <a:cubicBezTo>
                                          <a:pt x="92" y="288"/>
                                          <a:pt x="98" y="288"/>
                                          <a:pt x="98" y="280"/>
                                        </a:cubicBezTo>
                                        <a:cubicBezTo>
                                          <a:pt x="98" y="275"/>
                                          <a:pt x="94" y="275"/>
                                          <a:pt x="89" y="275"/>
                                        </a:cubicBezTo>
                                        <a:cubicBezTo>
                                          <a:pt x="65" y="274"/>
                                          <a:pt x="62" y="265"/>
                                          <a:pt x="62" y="257"/>
                                        </a:cubicBezTo>
                                        <a:cubicBezTo>
                                          <a:pt x="62" y="253"/>
                                          <a:pt x="62" y="251"/>
                                          <a:pt x="63" y="247"/>
                                        </a:cubicBezTo>
                                        <a:cubicBezTo>
                                          <a:pt x="82" y="173"/>
                                          <a:pt x="100" y="99"/>
                                          <a:pt x="119" y="25"/>
                                        </a:cubicBezTo>
                                        <a:cubicBezTo>
                                          <a:pt x="121" y="27"/>
                                          <a:pt x="121" y="28"/>
                                          <a:pt x="123" y="33"/>
                                        </a:cubicBezTo>
                                        <a:cubicBezTo>
                                          <a:pt x="158" y="114"/>
                                          <a:pt x="193" y="197"/>
                                          <a:pt x="227" y="280"/>
                                        </a:cubicBezTo>
                                        <a:cubicBezTo>
                                          <a:pt x="231" y="287"/>
                                          <a:pt x="232" y="288"/>
                                          <a:pt x="236" y="288"/>
                                        </a:cubicBezTo>
                                        <a:cubicBezTo>
                                          <a:pt x="241" y="288"/>
                                          <a:pt x="241" y="287"/>
                                          <a:pt x="242" y="280"/>
                                        </a:cubicBezTo>
                                        <a:cubicBezTo>
                                          <a:pt x="261" y="201"/>
                                          <a:pt x="281" y="123"/>
                                          <a:pt x="302" y="4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77" name="Freeform 177"/>
                                <wps:cNvSpPr/>
                                <wps:spPr>
                                  <a:xfrm>
                                    <a:off x="242640" y="181440"/>
                                    <a:ext cx="43200" cy="45720"/>
                                  </a:xfrm>
                                  <a:custGeom>
                                    <a:avLst/>
                                    <a:gdLst/>
                                    <a:ahLst/>
                                    <a:cxnLst/>
                                    <a:rect l="l" t="t" r="r" b="b"/>
                                    <a:pathLst>
                                      <a:path w="127" h="134">
                                        <a:moveTo>
                                          <a:pt x="110" y="18"/>
                                        </a:moveTo>
                                        <a:cubicBezTo>
                                          <a:pt x="100" y="20"/>
                                          <a:pt x="95" y="28"/>
                                          <a:pt x="95" y="34"/>
                                        </a:cubicBezTo>
                                        <a:cubicBezTo>
                                          <a:pt x="95" y="43"/>
                                          <a:pt x="102" y="45"/>
                                          <a:pt x="107" y="45"/>
                                        </a:cubicBezTo>
                                        <a:cubicBezTo>
                                          <a:pt x="113" y="45"/>
                                          <a:pt x="124" y="40"/>
                                          <a:pt x="124" y="27"/>
                                        </a:cubicBezTo>
                                        <a:cubicBezTo>
                                          <a:pt x="124" y="7"/>
                                          <a:pt x="101" y="1"/>
                                          <a:pt x="85" y="1"/>
                                        </a:cubicBezTo>
                                        <a:cubicBezTo>
                                          <a:pt x="41" y="1"/>
                                          <a:pt x="0" y="41"/>
                                          <a:pt x="0" y="82"/>
                                        </a:cubicBezTo>
                                        <a:cubicBezTo>
                                          <a:pt x="0" y="107"/>
                                          <a:pt x="17" y="134"/>
                                          <a:pt x="54" y="134"/>
                                        </a:cubicBezTo>
                                        <a:cubicBezTo>
                                          <a:pt x="104" y="134"/>
                                          <a:pt x="127" y="105"/>
                                          <a:pt x="127" y="100"/>
                                        </a:cubicBezTo>
                                        <a:cubicBezTo>
                                          <a:pt x="127" y="99"/>
                                          <a:pt x="125" y="95"/>
                                          <a:pt x="122" y="95"/>
                                        </a:cubicBezTo>
                                        <a:cubicBezTo>
                                          <a:pt x="120" y="95"/>
                                          <a:pt x="120" y="97"/>
                                          <a:pt x="118" y="99"/>
                                        </a:cubicBezTo>
                                        <a:cubicBezTo>
                                          <a:pt x="95" y="125"/>
                                          <a:pt x="60" y="125"/>
                                          <a:pt x="55" y="125"/>
                                        </a:cubicBezTo>
                                        <a:cubicBezTo>
                                          <a:pt x="34" y="125"/>
                                          <a:pt x="24" y="111"/>
                                          <a:pt x="24" y="93"/>
                                        </a:cubicBezTo>
                                        <a:cubicBezTo>
                                          <a:pt x="24" y="85"/>
                                          <a:pt x="28" y="52"/>
                                          <a:pt x="43" y="32"/>
                                        </a:cubicBezTo>
                                        <a:cubicBezTo>
                                          <a:pt x="55" y="18"/>
                                          <a:pt x="70" y="9"/>
                                          <a:pt x="85" y="9"/>
                                        </a:cubicBezTo>
                                        <a:cubicBezTo>
                                          <a:pt x="89" y="9"/>
                                          <a:pt x="103" y="10"/>
                                          <a:pt x="110" y="1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48" style="position:absolute;margin-left:0pt;margin-top:-17.95pt;width:22.5pt;height:17.9pt" coordorigin="0,-359" coordsize="450,358">
                      <v:group id="shape_0" style="position:absolute;left:0;top:-359;width:450;height:358"/>
                    </v:group>
                  </w:pict>
                </mc:Fallback>
              </mc:AlternateContent>
            </w:r>
            <w:r>
              <w:rPr>
                <w:rFonts w:ascii="Times New Roman" w:hAnsi="Times New Roman"/>
                <w:color w:val="000000"/>
                <w:sz w:val="26"/>
                <w:szCs w:val="26"/>
              </w:rPr>
              <w:t xml:space="preserve"> phân loại mạnh </w:t>
            </w:r>
            <w:r>
              <w:rPr>
                <w:rFonts w:ascii="Times New Roman" w:hAnsi="Times New Roman"/>
                <w:noProof/>
                <w:color w:val="000000"/>
                <w:sz w:val="26"/>
                <w:szCs w:val="26"/>
                <w:lang w:eastAsia="en-US" w:bidi="ar-SA"/>
              </w:rPr>
              <mc:AlternateContent>
                <mc:Choice Requires="wpg">
                  <w:drawing>
                    <wp:inline distT="0" distB="0" distL="0" distR="0">
                      <wp:extent cx="245745" cy="147320"/>
                      <wp:effectExtent l="0" t="0" r="0" b="0"/>
                      <wp:docPr id="178" name="Shape49"/>
                      <wp:cNvGraphicFramePr/>
                      <a:graphic xmlns:a="http://schemas.openxmlformats.org/drawingml/2006/main">
                        <a:graphicData uri="http://schemas.microsoft.com/office/word/2010/wordprocessingGroup">
                          <wpg:wgp>
                            <wpg:cNvGrpSpPr/>
                            <wpg:grpSpPr>
                              <a:xfrm>
                                <a:off x="0" y="0"/>
                                <a:ext cx="245880" cy="147240"/>
                                <a:chOff x="0" y="0"/>
                                <a:chExt cx="245880" cy="147240"/>
                              </a:xfrm>
                            </wpg:grpSpPr>
                            <wpg:grpSp>
                              <wpg:cNvPr id="179" name="Group 179"/>
                              <wpg:cNvGrpSpPr/>
                              <wpg:grpSpPr>
                                <a:xfrm>
                                  <a:off x="0" y="0"/>
                                  <a:ext cx="245880" cy="147240"/>
                                  <a:chOff x="0" y="0"/>
                                  <a:chExt cx="0" cy="0"/>
                                </a:xfrm>
                              </wpg:grpSpPr>
                              <wps:wsp>
                                <wps:cNvPr id="180" name="Freeform 180"/>
                                <wps:cNvSpPr/>
                                <wps:spPr>
                                  <a:xfrm>
                                    <a:off x="1800" y="8280"/>
                                    <a:ext cx="236160" cy="131400"/>
                                  </a:xfrm>
                                  <a:custGeom>
                                    <a:avLst/>
                                    <a:gdLst/>
                                    <a:ahLst/>
                                    <a:cxnLst/>
                                    <a:rect l="l" t="t" r="r" b="b"/>
                                    <a:pathLst>
                                      <a:path w="656" h="365">
                                        <a:moveTo>
                                          <a:pt x="328" y="365"/>
                                        </a:moveTo>
                                        <a:cubicBezTo>
                                          <a:pt x="219" y="365"/>
                                          <a:pt x="110" y="365"/>
                                          <a:pt x="0" y="365"/>
                                        </a:cubicBezTo>
                                        <a:cubicBezTo>
                                          <a:pt x="0" y="243"/>
                                          <a:pt x="0" y="122"/>
                                          <a:pt x="0" y="0"/>
                                        </a:cubicBezTo>
                                        <a:cubicBezTo>
                                          <a:pt x="219" y="0"/>
                                          <a:pt x="438" y="0"/>
                                          <a:pt x="656" y="0"/>
                                        </a:cubicBezTo>
                                        <a:cubicBezTo>
                                          <a:pt x="656" y="122"/>
                                          <a:pt x="656" y="243"/>
                                          <a:pt x="656" y="365"/>
                                        </a:cubicBezTo>
                                        <a:cubicBezTo>
                                          <a:pt x="547" y="365"/>
                                          <a:pt x="438" y="365"/>
                                          <a:pt x="328" y="365"/>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81" name="Freeform 181"/>
                                <wps:cNvSpPr/>
                                <wps:spPr>
                                  <a:xfrm>
                                    <a:off x="0" y="0"/>
                                    <a:ext cx="128160" cy="102960"/>
                                  </a:xfrm>
                                  <a:custGeom>
                                    <a:avLst/>
                                    <a:gdLst/>
                                    <a:ahLst/>
                                    <a:cxnLst/>
                                    <a:rect l="l" t="t" r="r" b="b"/>
                                    <a:pathLst>
                                      <a:path w="356" h="286">
                                        <a:moveTo>
                                          <a:pt x="306" y="34"/>
                                        </a:moveTo>
                                        <a:cubicBezTo>
                                          <a:pt x="309" y="19"/>
                                          <a:pt x="311" y="15"/>
                                          <a:pt x="342" y="15"/>
                                        </a:cubicBezTo>
                                        <a:cubicBezTo>
                                          <a:pt x="353" y="15"/>
                                          <a:pt x="356" y="15"/>
                                          <a:pt x="356" y="6"/>
                                        </a:cubicBezTo>
                                        <a:cubicBezTo>
                                          <a:pt x="356" y="1"/>
                                          <a:pt x="351" y="1"/>
                                          <a:pt x="350" y="1"/>
                                        </a:cubicBezTo>
                                        <a:cubicBezTo>
                                          <a:pt x="338" y="1"/>
                                          <a:pt x="308" y="3"/>
                                          <a:pt x="296" y="3"/>
                                        </a:cubicBezTo>
                                        <a:cubicBezTo>
                                          <a:pt x="284" y="3"/>
                                          <a:pt x="254" y="1"/>
                                          <a:pt x="241" y="1"/>
                                        </a:cubicBezTo>
                                        <a:cubicBezTo>
                                          <a:pt x="238" y="1"/>
                                          <a:pt x="234" y="1"/>
                                          <a:pt x="234" y="10"/>
                                        </a:cubicBezTo>
                                        <a:cubicBezTo>
                                          <a:pt x="234" y="15"/>
                                          <a:pt x="237" y="15"/>
                                          <a:pt x="246" y="15"/>
                                        </a:cubicBezTo>
                                        <a:cubicBezTo>
                                          <a:pt x="250" y="15"/>
                                          <a:pt x="254" y="15"/>
                                          <a:pt x="261" y="16"/>
                                        </a:cubicBezTo>
                                        <a:cubicBezTo>
                                          <a:pt x="268" y="16"/>
                                          <a:pt x="272" y="17"/>
                                          <a:pt x="272" y="22"/>
                                        </a:cubicBezTo>
                                        <a:cubicBezTo>
                                          <a:pt x="272" y="24"/>
                                          <a:pt x="272" y="24"/>
                                          <a:pt x="271" y="30"/>
                                        </a:cubicBezTo>
                                        <a:cubicBezTo>
                                          <a:pt x="262" y="64"/>
                                          <a:pt x="254" y="97"/>
                                          <a:pt x="246" y="132"/>
                                        </a:cubicBezTo>
                                        <a:cubicBezTo>
                                          <a:pt x="202" y="132"/>
                                          <a:pt x="159" y="132"/>
                                          <a:pt x="117" y="132"/>
                                        </a:cubicBezTo>
                                        <a:cubicBezTo>
                                          <a:pt x="125" y="98"/>
                                          <a:pt x="134" y="66"/>
                                          <a:pt x="142" y="34"/>
                                        </a:cubicBezTo>
                                        <a:cubicBezTo>
                                          <a:pt x="146" y="19"/>
                                          <a:pt x="147" y="15"/>
                                          <a:pt x="177" y="15"/>
                                        </a:cubicBezTo>
                                        <a:cubicBezTo>
                                          <a:pt x="188" y="15"/>
                                          <a:pt x="192" y="15"/>
                                          <a:pt x="192" y="6"/>
                                        </a:cubicBezTo>
                                        <a:cubicBezTo>
                                          <a:pt x="192" y="1"/>
                                          <a:pt x="187" y="1"/>
                                          <a:pt x="186" y="1"/>
                                        </a:cubicBezTo>
                                        <a:cubicBezTo>
                                          <a:pt x="174" y="1"/>
                                          <a:pt x="143" y="3"/>
                                          <a:pt x="131" y="3"/>
                                        </a:cubicBezTo>
                                        <a:cubicBezTo>
                                          <a:pt x="119" y="3"/>
                                          <a:pt x="89" y="1"/>
                                          <a:pt x="77" y="1"/>
                                        </a:cubicBezTo>
                                        <a:cubicBezTo>
                                          <a:pt x="74" y="1"/>
                                          <a:pt x="69" y="1"/>
                                          <a:pt x="69" y="10"/>
                                        </a:cubicBezTo>
                                        <a:cubicBezTo>
                                          <a:pt x="69" y="15"/>
                                          <a:pt x="73" y="15"/>
                                          <a:pt x="81" y="15"/>
                                        </a:cubicBezTo>
                                        <a:cubicBezTo>
                                          <a:pt x="82" y="15"/>
                                          <a:pt x="89" y="15"/>
                                          <a:pt x="97" y="16"/>
                                        </a:cubicBezTo>
                                        <a:cubicBezTo>
                                          <a:pt x="105" y="16"/>
                                          <a:pt x="109" y="17"/>
                                          <a:pt x="109" y="22"/>
                                        </a:cubicBezTo>
                                        <a:cubicBezTo>
                                          <a:pt x="109" y="24"/>
                                          <a:pt x="107" y="25"/>
                                          <a:pt x="106" y="30"/>
                                        </a:cubicBezTo>
                                        <a:cubicBezTo>
                                          <a:pt x="87" y="104"/>
                                          <a:pt x="69" y="180"/>
                                          <a:pt x="50" y="254"/>
                                        </a:cubicBezTo>
                                        <a:cubicBezTo>
                                          <a:pt x="46" y="271"/>
                                          <a:pt x="45" y="273"/>
                                          <a:pt x="11" y="273"/>
                                        </a:cubicBezTo>
                                        <a:cubicBezTo>
                                          <a:pt x="4" y="273"/>
                                          <a:pt x="0" y="273"/>
                                          <a:pt x="0" y="282"/>
                                        </a:cubicBezTo>
                                        <a:cubicBezTo>
                                          <a:pt x="0" y="286"/>
                                          <a:pt x="5" y="286"/>
                                          <a:pt x="6" y="286"/>
                                        </a:cubicBezTo>
                                        <a:cubicBezTo>
                                          <a:pt x="18" y="286"/>
                                          <a:pt x="49" y="285"/>
                                          <a:pt x="59" y="285"/>
                                        </a:cubicBezTo>
                                        <a:cubicBezTo>
                                          <a:pt x="69" y="285"/>
                                          <a:pt x="79" y="286"/>
                                          <a:pt x="87" y="286"/>
                                        </a:cubicBezTo>
                                        <a:cubicBezTo>
                                          <a:pt x="97" y="286"/>
                                          <a:pt x="105" y="286"/>
                                          <a:pt x="115" y="286"/>
                                        </a:cubicBezTo>
                                        <a:cubicBezTo>
                                          <a:pt x="118" y="286"/>
                                          <a:pt x="123" y="286"/>
                                          <a:pt x="123" y="278"/>
                                        </a:cubicBezTo>
                                        <a:cubicBezTo>
                                          <a:pt x="123" y="273"/>
                                          <a:pt x="119" y="273"/>
                                          <a:pt x="111" y="273"/>
                                        </a:cubicBezTo>
                                        <a:cubicBezTo>
                                          <a:pt x="95" y="273"/>
                                          <a:pt x="83" y="273"/>
                                          <a:pt x="83" y="266"/>
                                        </a:cubicBezTo>
                                        <a:cubicBezTo>
                                          <a:pt x="83" y="264"/>
                                          <a:pt x="85" y="261"/>
                                          <a:pt x="85" y="259"/>
                                        </a:cubicBezTo>
                                        <a:cubicBezTo>
                                          <a:pt x="94" y="222"/>
                                          <a:pt x="104" y="183"/>
                                          <a:pt x="113" y="145"/>
                                        </a:cubicBezTo>
                                        <a:cubicBezTo>
                                          <a:pt x="155" y="145"/>
                                          <a:pt x="199" y="145"/>
                                          <a:pt x="242" y="145"/>
                                        </a:cubicBezTo>
                                        <a:cubicBezTo>
                                          <a:pt x="224" y="215"/>
                                          <a:pt x="214" y="254"/>
                                          <a:pt x="213" y="260"/>
                                        </a:cubicBezTo>
                                        <a:cubicBezTo>
                                          <a:pt x="208" y="273"/>
                                          <a:pt x="201" y="273"/>
                                          <a:pt x="175" y="273"/>
                                        </a:cubicBezTo>
                                        <a:cubicBezTo>
                                          <a:pt x="169" y="273"/>
                                          <a:pt x="165" y="273"/>
                                          <a:pt x="165" y="282"/>
                                        </a:cubicBezTo>
                                        <a:cubicBezTo>
                                          <a:pt x="165" y="286"/>
                                          <a:pt x="168" y="285"/>
                                          <a:pt x="170" y="286"/>
                                        </a:cubicBezTo>
                                        <a:cubicBezTo>
                                          <a:pt x="182" y="286"/>
                                          <a:pt x="212" y="285"/>
                                          <a:pt x="224" y="285"/>
                                        </a:cubicBezTo>
                                        <a:cubicBezTo>
                                          <a:pt x="232" y="285"/>
                                          <a:pt x="242" y="286"/>
                                          <a:pt x="252" y="286"/>
                                        </a:cubicBezTo>
                                        <a:cubicBezTo>
                                          <a:pt x="260" y="286"/>
                                          <a:pt x="270" y="286"/>
                                          <a:pt x="278" y="286"/>
                                        </a:cubicBezTo>
                                        <a:cubicBezTo>
                                          <a:pt x="282" y="286"/>
                                          <a:pt x="286" y="286"/>
                                          <a:pt x="286" y="278"/>
                                        </a:cubicBezTo>
                                        <a:cubicBezTo>
                                          <a:pt x="286" y="273"/>
                                          <a:pt x="283" y="273"/>
                                          <a:pt x="276" y="273"/>
                                        </a:cubicBezTo>
                                        <a:cubicBezTo>
                                          <a:pt x="260" y="273"/>
                                          <a:pt x="248" y="273"/>
                                          <a:pt x="248" y="266"/>
                                        </a:cubicBezTo>
                                        <a:cubicBezTo>
                                          <a:pt x="248" y="264"/>
                                          <a:pt x="248" y="261"/>
                                          <a:pt x="249" y="259"/>
                                        </a:cubicBezTo>
                                        <a:cubicBezTo>
                                          <a:pt x="267" y="185"/>
                                          <a:pt x="286" y="109"/>
                                          <a:pt x="306" y="3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82" name="Freeform 182"/>
                                <wps:cNvSpPr/>
                                <wps:spPr>
                                  <a:xfrm>
                                    <a:off x="127800" y="55800"/>
                                    <a:ext cx="29880" cy="71280"/>
                                  </a:xfrm>
                                  <a:custGeom>
                                    <a:avLst/>
                                    <a:gdLst/>
                                    <a:ahLst/>
                                    <a:cxnLst/>
                                    <a:rect l="l" t="t" r="r" b="b"/>
                                    <a:pathLst>
                                      <a:path w="90" h="198">
                                        <a:moveTo>
                                          <a:pt x="83" y="12"/>
                                        </a:moveTo>
                                        <a:cubicBezTo>
                                          <a:pt x="83" y="7"/>
                                          <a:pt x="79" y="0"/>
                                          <a:pt x="70" y="0"/>
                                        </a:cubicBezTo>
                                        <a:cubicBezTo>
                                          <a:pt x="62" y="0"/>
                                          <a:pt x="54" y="8"/>
                                          <a:pt x="54" y="17"/>
                                        </a:cubicBezTo>
                                        <a:cubicBezTo>
                                          <a:pt x="54" y="21"/>
                                          <a:pt x="57" y="27"/>
                                          <a:pt x="66" y="27"/>
                                        </a:cubicBezTo>
                                        <a:cubicBezTo>
                                          <a:pt x="74" y="27"/>
                                          <a:pt x="83" y="19"/>
                                          <a:pt x="83" y="12"/>
                                        </a:cubicBezTo>
                                        <a:moveTo>
                                          <a:pt x="22" y="160"/>
                                        </a:moveTo>
                                        <a:cubicBezTo>
                                          <a:pt x="21" y="164"/>
                                          <a:pt x="19" y="167"/>
                                          <a:pt x="19" y="172"/>
                                        </a:cubicBezTo>
                                        <a:cubicBezTo>
                                          <a:pt x="19" y="187"/>
                                          <a:pt x="31" y="197"/>
                                          <a:pt x="48" y="197"/>
                                        </a:cubicBezTo>
                                        <a:cubicBezTo>
                                          <a:pt x="76" y="197"/>
                                          <a:pt x="90" y="157"/>
                                          <a:pt x="90" y="153"/>
                                        </a:cubicBezTo>
                                        <a:cubicBezTo>
                                          <a:pt x="90" y="149"/>
                                          <a:pt x="86" y="149"/>
                                          <a:pt x="85" y="149"/>
                                        </a:cubicBezTo>
                                        <a:cubicBezTo>
                                          <a:pt x="81" y="149"/>
                                          <a:pt x="81" y="151"/>
                                          <a:pt x="80" y="154"/>
                                        </a:cubicBezTo>
                                        <a:cubicBezTo>
                                          <a:pt x="73" y="177"/>
                                          <a:pt x="60" y="189"/>
                                          <a:pt x="48" y="189"/>
                                        </a:cubicBezTo>
                                        <a:cubicBezTo>
                                          <a:pt x="43" y="189"/>
                                          <a:pt x="40" y="185"/>
                                          <a:pt x="40" y="179"/>
                                        </a:cubicBezTo>
                                        <a:cubicBezTo>
                                          <a:pt x="40" y="172"/>
                                          <a:pt x="43" y="167"/>
                                          <a:pt x="45" y="160"/>
                                        </a:cubicBezTo>
                                        <a:cubicBezTo>
                                          <a:pt x="49" y="153"/>
                                          <a:pt x="51" y="145"/>
                                          <a:pt x="55" y="138"/>
                                        </a:cubicBezTo>
                                        <a:cubicBezTo>
                                          <a:pt x="57" y="130"/>
                                          <a:pt x="68" y="103"/>
                                          <a:pt x="69" y="99"/>
                                        </a:cubicBezTo>
                                        <a:cubicBezTo>
                                          <a:pt x="70" y="97"/>
                                          <a:pt x="72" y="93"/>
                                          <a:pt x="72" y="91"/>
                                        </a:cubicBezTo>
                                        <a:cubicBezTo>
                                          <a:pt x="72" y="76"/>
                                          <a:pt x="60" y="66"/>
                                          <a:pt x="43" y="66"/>
                                        </a:cubicBezTo>
                                        <a:cubicBezTo>
                                          <a:pt x="14" y="66"/>
                                          <a:pt x="1" y="105"/>
                                          <a:pt x="1" y="110"/>
                                        </a:cubicBezTo>
                                        <a:cubicBezTo>
                                          <a:pt x="1" y="114"/>
                                          <a:pt x="4" y="114"/>
                                          <a:pt x="6" y="114"/>
                                        </a:cubicBezTo>
                                        <a:cubicBezTo>
                                          <a:pt x="9" y="114"/>
                                          <a:pt x="10" y="112"/>
                                          <a:pt x="10" y="110"/>
                                        </a:cubicBezTo>
                                        <a:cubicBezTo>
                                          <a:pt x="19" y="84"/>
                                          <a:pt x="31" y="74"/>
                                          <a:pt x="43" y="74"/>
                                        </a:cubicBezTo>
                                        <a:cubicBezTo>
                                          <a:pt x="48" y="74"/>
                                          <a:pt x="50" y="76"/>
                                          <a:pt x="50" y="84"/>
                                        </a:cubicBezTo>
                                        <a:cubicBezTo>
                                          <a:pt x="50" y="91"/>
                                          <a:pt x="48" y="94"/>
                                          <a:pt x="40" y="114"/>
                                        </a:cubicBezTo>
                                        <a:cubicBezTo>
                                          <a:pt x="34" y="129"/>
                                          <a:pt x="28" y="145"/>
                                          <a:pt x="22" y="16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83" name="Freeform 183"/>
                                <wps:cNvSpPr/>
                                <wps:spPr>
                                  <a:xfrm>
                                    <a:off x="177840" y="116280"/>
                                    <a:ext cx="10800" cy="29880"/>
                                  </a:xfrm>
                                  <a:custGeom>
                                    <a:avLst/>
                                    <a:gdLst/>
                                    <a:ahLst/>
                                    <a:cxnLst/>
                                    <a:rect l="l" t="t" r="r" b="b"/>
                                    <a:pathLst>
                                      <a:path w="37" h="90">
                                        <a:moveTo>
                                          <a:pt x="28" y="29"/>
                                        </a:moveTo>
                                        <a:cubicBezTo>
                                          <a:pt x="28" y="45"/>
                                          <a:pt x="25" y="64"/>
                                          <a:pt x="5" y="83"/>
                                        </a:cubicBezTo>
                                        <a:cubicBezTo>
                                          <a:pt x="4" y="84"/>
                                          <a:pt x="3" y="84"/>
                                          <a:pt x="3" y="86"/>
                                        </a:cubicBezTo>
                                        <a:cubicBezTo>
                                          <a:pt x="3" y="88"/>
                                          <a:pt x="5" y="90"/>
                                          <a:pt x="7" y="90"/>
                                        </a:cubicBezTo>
                                        <a:cubicBezTo>
                                          <a:pt x="11" y="90"/>
                                          <a:pt x="36" y="67"/>
                                          <a:pt x="36" y="31"/>
                                        </a:cubicBezTo>
                                        <a:cubicBezTo>
                                          <a:pt x="36" y="13"/>
                                          <a:pt x="29" y="0"/>
                                          <a:pt x="16" y="0"/>
                                        </a:cubicBezTo>
                                        <a:cubicBezTo>
                                          <a:pt x="6" y="0"/>
                                          <a:pt x="-1" y="7"/>
                                          <a:pt x="-1" y="17"/>
                                        </a:cubicBezTo>
                                        <a:cubicBezTo>
                                          <a:pt x="-1" y="25"/>
                                          <a:pt x="6" y="34"/>
                                          <a:pt x="16" y="34"/>
                                        </a:cubicBezTo>
                                        <a:cubicBezTo>
                                          <a:pt x="23" y="34"/>
                                          <a:pt x="24" y="30"/>
                                          <a:pt x="28" y="2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84" name="Freeform 184"/>
                                <wps:cNvSpPr/>
                                <wps:spPr>
                                  <a:xfrm>
                                    <a:off x="201960" y="55800"/>
                                    <a:ext cx="43920" cy="91440"/>
                                  </a:xfrm>
                                  <a:custGeom>
                                    <a:avLst/>
                                    <a:gdLst/>
                                    <a:ahLst/>
                                    <a:cxnLst/>
                                    <a:rect l="l" t="t" r="r" b="b"/>
                                    <a:pathLst>
                                      <a:path w="129" h="254">
                                        <a:moveTo>
                                          <a:pt x="129" y="12"/>
                                        </a:moveTo>
                                        <a:cubicBezTo>
                                          <a:pt x="129" y="6"/>
                                          <a:pt x="125" y="0"/>
                                          <a:pt x="117" y="0"/>
                                        </a:cubicBezTo>
                                        <a:cubicBezTo>
                                          <a:pt x="109" y="0"/>
                                          <a:pt x="100" y="8"/>
                                          <a:pt x="100" y="17"/>
                                        </a:cubicBezTo>
                                        <a:cubicBezTo>
                                          <a:pt x="100" y="21"/>
                                          <a:pt x="104" y="27"/>
                                          <a:pt x="112" y="27"/>
                                        </a:cubicBezTo>
                                        <a:cubicBezTo>
                                          <a:pt x="121" y="27"/>
                                          <a:pt x="129" y="20"/>
                                          <a:pt x="129" y="12"/>
                                        </a:cubicBezTo>
                                        <a:moveTo>
                                          <a:pt x="67" y="209"/>
                                        </a:moveTo>
                                        <a:cubicBezTo>
                                          <a:pt x="61" y="228"/>
                                          <a:pt x="45" y="245"/>
                                          <a:pt x="28" y="245"/>
                                        </a:cubicBezTo>
                                        <a:cubicBezTo>
                                          <a:pt x="25" y="245"/>
                                          <a:pt x="21" y="244"/>
                                          <a:pt x="17" y="243"/>
                                        </a:cubicBezTo>
                                        <a:cubicBezTo>
                                          <a:pt x="26" y="240"/>
                                          <a:pt x="27" y="233"/>
                                          <a:pt x="27" y="228"/>
                                        </a:cubicBezTo>
                                        <a:cubicBezTo>
                                          <a:pt x="27" y="221"/>
                                          <a:pt x="22" y="219"/>
                                          <a:pt x="16" y="219"/>
                                        </a:cubicBezTo>
                                        <a:cubicBezTo>
                                          <a:pt x="7" y="219"/>
                                          <a:pt x="-1" y="226"/>
                                          <a:pt x="-1" y="234"/>
                                        </a:cubicBezTo>
                                        <a:cubicBezTo>
                                          <a:pt x="-1" y="246"/>
                                          <a:pt x="10" y="254"/>
                                          <a:pt x="28" y="254"/>
                                        </a:cubicBezTo>
                                        <a:cubicBezTo>
                                          <a:pt x="46" y="254"/>
                                          <a:pt x="81" y="243"/>
                                          <a:pt x="89" y="208"/>
                                        </a:cubicBezTo>
                                        <a:cubicBezTo>
                                          <a:pt x="98" y="172"/>
                                          <a:pt x="107" y="138"/>
                                          <a:pt x="116" y="103"/>
                                        </a:cubicBezTo>
                                        <a:cubicBezTo>
                                          <a:pt x="117" y="100"/>
                                          <a:pt x="118" y="97"/>
                                          <a:pt x="118" y="93"/>
                                        </a:cubicBezTo>
                                        <a:cubicBezTo>
                                          <a:pt x="118" y="76"/>
                                          <a:pt x="104" y="66"/>
                                          <a:pt x="86" y="66"/>
                                        </a:cubicBezTo>
                                        <a:cubicBezTo>
                                          <a:pt x="53" y="66"/>
                                          <a:pt x="34" y="106"/>
                                          <a:pt x="34" y="110"/>
                                        </a:cubicBezTo>
                                        <a:cubicBezTo>
                                          <a:pt x="34" y="114"/>
                                          <a:pt x="39" y="114"/>
                                          <a:pt x="40" y="114"/>
                                        </a:cubicBezTo>
                                        <a:cubicBezTo>
                                          <a:pt x="43" y="114"/>
                                          <a:pt x="44" y="114"/>
                                          <a:pt x="45" y="109"/>
                                        </a:cubicBezTo>
                                        <a:cubicBezTo>
                                          <a:pt x="53" y="92"/>
                                          <a:pt x="68" y="74"/>
                                          <a:pt x="86" y="74"/>
                                        </a:cubicBezTo>
                                        <a:cubicBezTo>
                                          <a:pt x="93" y="74"/>
                                          <a:pt x="95" y="79"/>
                                          <a:pt x="95" y="88"/>
                                        </a:cubicBezTo>
                                        <a:cubicBezTo>
                                          <a:pt x="95" y="91"/>
                                          <a:pt x="95" y="96"/>
                                          <a:pt x="94" y="97"/>
                                        </a:cubicBezTo>
                                        <a:cubicBezTo>
                                          <a:pt x="85" y="134"/>
                                          <a:pt x="76" y="171"/>
                                          <a:pt x="67" y="20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49" style="position:absolute;margin-left:0pt;margin-top:-11.65pt;width:19.35pt;height:11.6pt" coordorigin="0,-233" coordsize="387,232">
                      <v:group id="shape_0" style="position:absolute;left:0;top:-233;width:387;height:232"/>
                    </v:group>
                  </w:pict>
                </mc:Fallback>
              </mc:AlternateContent>
            </w:r>
          </w:p>
          <w:p w:rsidR="00EC5C73" w:rsidRDefault="00492DB9">
            <w:pPr>
              <w:pStyle w:val="TableContents"/>
              <w:spacing w:before="115" w:after="115"/>
              <w:ind w:left="29" w:right="29" w:firstLine="29"/>
            </w:pPr>
            <w:r>
              <w:rPr>
                <w:noProof/>
                <w:lang w:eastAsia="en-US" w:bidi="ar-SA"/>
              </w:rPr>
              <w:drawing>
                <wp:anchor distT="0" distB="0" distL="0" distR="0" simplePos="0" relativeHeight="137" behindDoc="0" locked="0" layoutInCell="1" allowOverlap="1">
                  <wp:simplePos x="0" y="0"/>
                  <wp:positionH relativeFrom="column">
                    <wp:posOffset>2691765</wp:posOffset>
                  </wp:positionH>
                  <wp:positionV relativeFrom="paragraph">
                    <wp:posOffset>38735</wp:posOffset>
                  </wp:positionV>
                  <wp:extent cx="1163320" cy="147955"/>
                  <wp:effectExtent l="0" t="0" r="0" b="0"/>
                  <wp:wrapSquare wrapText="largest"/>
                  <wp:docPr id="462" name="Image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age54"/>
                          <pic:cNvPicPr>
                            <a:picLocks noChangeAspect="1" noChangeArrowheads="1"/>
                          </pic:cNvPicPr>
                        </pic:nvPicPr>
                        <pic:blipFill>
                          <a:blip r:embed="rId63"/>
                          <a:stretch>
                            <a:fillRect/>
                          </a:stretch>
                        </pic:blipFill>
                        <pic:spPr bwMode="auto">
                          <a:xfrm>
                            <a:off x="0" y="0"/>
                            <a:ext cx="1163320" cy="147955"/>
                          </a:xfrm>
                          <a:prstGeom prst="rect">
                            <a:avLst/>
                          </a:prstGeom>
                        </pic:spPr>
                      </pic:pic>
                    </a:graphicData>
                  </a:graphic>
                </wp:anchor>
              </w:drawing>
            </w:r>
            <w:r>
              <w:rPr>
                <w:rFonts w:ascii="Times New Roman" w:hAnsi="Times New Roman"/>
                <w:color w:val="000000"/>
                <w:sz w:val="26"/>
                <w:szCs w:val="26"/>
              </w:rPr>
              <w:t xml:space="preserve">5:                      Đặt tổ hợp thử nghiệm mới </w:t>
            </w:r>
          </w:p>
          <w:p w:rsidR="00EC5C73" w:rsidRDefault="00492DB9">
            <w:pPr>
              <w:pStyle w:val="TableContents"/>
              <w:spacing w:before="115" w:after="115"/>
              <w:ind w:left="29" w:right="29" w:firstLine="29"/>
            </w:pPr>
            <w:r>
              <w:rPr>
                <w:rFonts w:ascii="Times New Roman" w:hAnsi="Times New Roman"/>
                <w:color w:val="000000"/>
                <w:sz w:val="26"/>
                <w:szCs w:val="26"/>
              </w:rPr>
              <w:t xml:space="preserve">6:                             </w:t>
            </w:r>
            <w:r>
              <w:rPr>
                <w:rFonts w:ascii="Times New Roman" w:hAnsi="Times New Roman"/>
                <w:b/>
                <w:bCs/>
                <w:color w:val="000000"/>
                <w:sz w:val="26"/>
                <w:szCs w:val="26"/>
              </w:rPr>
              <w:t>For</w:t>
            </w:r>
            <w:r>
              <w:rPr>
                <w:rFonts w:ascii="Times New Roman" w:hAnsi="Times New Roman"/>
                <w:color w:val="000000"/>
                <w:sz w:val="26"/>
                <w:szCs w:val="26"/>
              </w:rPr>
              <w:t xml:space="preserve"> k = 1: </w:t>
            </w:r>
            <w:r>
              <w:rPr>
                <w:rFonts w:ascii="Times New Roman" w:hAnsi="Times New Roman"/>
                <w:noProof/>
                <w:color w:val="000000"/>
                <w:sz w:val="26"/>
                <w:szCs w:val="26"/>
                <w:lang w:eastAsia="en-US" w:bidi="ar-SA"/>
              </w:rPr>
              <mc:AlternateContent>
                <mc:Choice Requires="wpg">
                  <w:drawing>
                    <wp:inline distT="0" distB="0" distL="0" distR="0">
                      <wp:extent cx="133985" cy="126365"/>
                      <wp:effectExtent l="0" t="0" r="0" b="0"/>
                      <wp:docPr id="185" name="Shape50"/>
                      <wp:cNvGraphicFramePr/>
                      <a:graphic xmlns:a="http://schemas.openxmlformats.org/drawingml/2006/main">
                        <a:graphicData uri="http://schemas.microsoft.com/office/word/2010/wordprocessingGroup">
                          <wpg:wgp>
                            <wpg:cNvGrpSpPr/>
                            <wpg:grpSpPr>
                              <a:xfrm>
                                <a:off x="0" y="0"/>
                                <a:ext cx="133920" cy="126360"/>
                                <a:chOff x="0" y="0"/>
                                <a:chExt cx="133920" cy="126360"/>
                              </a:xfrm>
                            </wpg:grpSpPr>
                            <wpg:grpSp>
                              <wpg:cNvPr id="186" name="Group 186"/>
                              <wpg:cNvGrpSpPr/>
                              <wpg:grpSpPr>
                                <a:xfrm>
                                  <a:off x="0" y="0"/>
                                  <a:ext cx="133920" cy="126360"/>
                                  <a:chOff x="0" y="0"/>
                                  <a:chExt cx="0" cy="0"/>
                                </a:xfrm>
                              </wpg:grpSpPr>
                              <wps:wsp>
                                <wps:cNvPr id="187" name="Freeform 187"/>
                                <wps:cNvSpPr/>
                                <wps:spPr>
                                  <a:xfrm>
                                    <a:off x="4320" y="8280"/>
                                    <a:ext cx="122040" cy="110520"/>
                                  </a:xfrm>
                                  <a:custGeom>
                                    <a:avLst/>
                                    <a:gdLst/>
                                    <a:ahLst/>
                                    <a:cxnLst/>
                                    <a:rect l="l" t="t" r="r" b="b"/>
                                    <a:pathLst>
                                      <a:path w="339" h="307">
                                        <a:moveTo>
                                          <a:pt x="170" y="306"/>
                                        </a:moveTo>
                                        <a:cubicBezTo>
                                          <a:pt x="112" y="306"/>
                                          <a:pt x="56" y="306"/>
                                          <a:pt x="-1" y="306"/>
                                        </a:cubicBezTo>
                                        <a:cubicBezTo>
                                          <a:pt x="-1" y="204"/>
                                          <a:pt x="-1" y="101"/>
                                          <a:pt x="-1" y="-1"/>
                                        </a:cubicBezTo>
                                        <a:cubicBezTo>
                                          <a:pt x="112" y="-1"/>
                                          <a:pt x="226" y="-1"/>
                                          <a:pt x="339" y="-1"/>
                                        </a:cubicBezTo>
                                        <a:cubicBezTo>
                                          <a:pt x="339" y="101"/>
                                          <a:pt x="339" y="204"/>
                                          <a:pt x="339" y="306"/>
                                        </a:cubicBezTo>
                                        <a:cubicBezTo>
                                          <a:pt x="283" y="306"/>
                                          <a:pt x="226" y="306"/>
                                          <a:pt x="170" y="306"/>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88" name="Freeform 188"/>
                                <wps:cNvSpPr/>
                                <wps:spPr>
                                  <a:xfrm>
                                    <a:off x="0" y="0"/>
                                    <a:ext cx="102960" cy="102960"/>
                                  </a:xfrm>
                                  <a:custGeom>
                                    <a:avLst/>
                                    <a:gdLst/>
                                    <a:ahLst/>
                                    <a:cxnLst/>
                                    <a:rect l="l" t="t" r="r" b="b"/>
                                    <a:pathLst>
                                      <a:path w="286" h="286">
                                        <a:moveTo>
                                          <a:pt x="170" y="31"/>
                                        </a:moveTo>
                                        <a:cubicBezTo>
                                          <a:pt x="172" y="19"/>
                                          <a:pt x="173" y="16"/>
                                          <a:pt x="179" y="15"/>
                                        </a:cubicBezTo>
                                        <a:cubicBezTo>
                                          <a:pt x="183" y="14"/>
                                          <a:pt x="196" y="14"/>
                                          <a:pt x="206" y="14"/>
                                        </a:cubicBezTo>
                                        <a:cubicBezTo>
                                          <a:pt x="247" y="14"/>
                                          <a:pt x="266" y="15"/>
                                          <a:pt x="266" y="49"/>
                                        </a:cubicBezTo>
                                        <a:cubicBezTo>
                                          <a:pt x="266" y="55"/>
                                          <a:pt x="263" y="71"/>
                                          <a:pt x="262" y="82"/>
                                        </a:cubicBezTo>
                                        <a:cubicBezTo>
                                          <a:pt x="262" y="83"/>
                                          <a:pt x="261" y="89"/>
                                          <a:pt x="261" y="91"/>
                                        </a:cubicBezTo>
                                        <a:cubicBezTo>
                                          <a:pt x="261" y="93"/>
                                          <a:pt x="262" y="95"/>
                                          <a:pt x="266" y="95"/>
                                        </a:cubicBezTo>
                                        <a:cubicBezTo>
                                          <a:pt x="271" y="95"/>
                                          <a:pt x="272" y="92"/>
                                          <a:pt x="272" y="86"/>
                                        </a:cubicBezTo>
                                        <a:cubicBezTo>
                                          <a:pt x="277" y="62"/>
                                          <a:pt x="280" y="37"/>
                                          <a:pt x="284" y="13"/>
                                        </a:cubicBezTo>
                                        <a:cubicBezTo>
                                          <a:pt x="284" y="11"/>
                                          <a:pt x="285" y="7"/>
                                          <a:pt x="285" y="5"/>
                                        </a:cubicBezTo>
                                        <a:cubicBezTo>
                                          <a:pt x="285" y="1"/>
                                          <a:pt x="280" y="1"/>
                                          <a:pt x="273" y="1"/>
                                        </a:cubicBezTo>
                                        <a:cubicBezTo>
                                          <a:pt x="196" y="1"/>
                                          <a:pt x="118" y="1"/>
                                          <a:pt x="41" y="1"/>
                                        </a:cubicBezTo>
                                        <a:cubicBezTo>
                                          <a:pt x="31" y="1"/>
                                          <a:pt x="31" y="2"/>
                                          <a:pt x="28" y="9"/>
                                        </a:cubicBezTo>
                                        <a:cubicBezTo>
                                          <a:pt x="20" y="34"/>
                                          <a:pt x="11" y="58"/>
                                          <a:pt x="3" y="83"/>
                                        </a:cubicBezTo>
                                        <a:cubicBezTo>
                                          <a:pt x="2" y="85"/>
                                          <a:pt x="2" y="88"/>
                                          <a:pt x="1" y="91"/>
                                        </a:cubicBezTo>
                                        <a:cubicBezTo>
                                          <a:pt x="1" y="93"/>
                                          <a:pt x="2" y="95"/>
                                          <a:pt x="5" y="95"/>
                                        </a:cubicBezTo>
                                        <a:cubicBezTo>
                                          <a:pt x="9" y="95"/>
                                          <a:pt x="10" y="93"/>
                                          <a:pt x="13" y="87"/>
                                        </a:cubicBezTo>
                                        <a:cubicBezTo>
                                          <a:pt x="35" y="21"/>
                                          <a:pt x="46" y="14"/>
                                          <a:pt x="109" y="14"/>
                                        </a:cubicBezTo>
                                        <a:cubicBezTo>
                                          <a:pt x="113" y="14"/>
                                          <a:pt x="118" y="14"/>
                                          <a:pt x="124" y="14"/>
                                        </a:cubicBezTo>
                                        <a:cubicBezTo>
                                          <a:pt x="136" y="14"/>
                                          <a:pt x="136" y="15"/>
                                          <a:pt x="136" y="19"/>
                                        </a:cubicBezTo>
                                        <a:cubicBezTo>
                                          <a:pt x="136" y="21"/>
                                          <a:pt x="135" y="27"/>
                                          <a:pt x="135" y="28"/>
                                        </a:cubicBezTo>
                                        <a:cubicBezTo>
                                          <a:pt x="116" y="103"/>
                                          <a:pt x="97" y="177"/>
                                          <a:pt x="79" y="251"/>
                                        </a:cubicBezTo>
                                        <a:cubicBezTo>
                                          <a:pt x="75" y="267"/>
                                          <a:pt x="73" y="272"/>
                                          <a:pt x="28" y="272"/>
                                        </a:cubicBezTo>
                                        <a:cubicBezTo>
                                          <a:pt x="13" y="272"/>
                                          <a:pt x="10" y="272"/>
                                          <a:pt x="10" y="280"/>
                                        </a:cubicBezTo>
                                        <a:cubicBezTo>
                                          <a:pt x="10" y="285"/>
                                          <a:pt x="15" y="285"/>
                                          <a:pt x="17" y="285"/>
                                        </a:cubicBezTo>
                                        <a:cubicBezTo>
                                          <a:pt x="29" y="285"/>
                                          <a:pt x="41" y="284"/>
                                          <a:pt x="52" y="284"/>
                                        </a:cubicBezTo>
                                        <a:cubicBezTo>
                                          <a:pt x="64" y="284"/>
                                          <a:pt x="76" y="284"/>
                                          <a:pt x="88" y="284"/>
                                        </a:cubicBezTo>
                                        <a:cubicBezTo>
                                          <a:pt x="100" y="284"/>
                                          <a:pt x="111" y="284"/>
                                          <a:pt x="123" y="284"/>
                                        </a:cubicBezTo>
                                        <a:cubicBezTo>
                                          <a:pt x="135" y="284"/>
                                          <a:pt x="147" y="285"/>
                                          <a:pt x="159" y="285"/>
                                        </a:cubicBezTo>
                                        <a:cubicBezTo>
                                          <a:pt x="164" y="285"/>
                                          <a:pt x="169" y="285"/>
                                          <a:pt x="169" y="277"/>
                                        </a:cubicBezTo>
                                        <a:cubicBezTo>
                                          <a:pt x="169" y="272"/>
                                          <a:pt x="165" y="272"/>
                                          <a:pt x="154" y="272"/>
                                        </a:cubicBezTo>
                                        <a:cubicBezTo>
                                          <a:pt x="143" y="272"/>
                                          <a:pt x="139" y="272"/>
                                          <a:pt x="128" y="271"/>
                                        </a:cubicBezTo>
                                        <a:cubicBezTo>
                                          <a:pt x="115" y="269"/>
                                          <a:pt x="112" y="268"/>
                                          <a:pt x="112" y="261"/>
                                        </a:cubicBezTo>
                                        <a:cubicBezTo>
                                          <a:pt x="112" y="259"/>
                                          <a:pt x="112" y="259"/>
                                          <a:pt x="113" y="253"/>
                                        </a:cubicBezTo>
                                        <a:cubicBezTo>
                                          <a:pt x="131" y="179"/>
                                          <a:pt x="151" y="105"/>
                                          <a:pt x="170" y="3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89" name="Freeform 189"/>
                                <wps:cNvSpPr/>
                                <wps:spPr>
                                  <a:xfrm>
                                    <a:off x="94680" y="81360"/>
                                    <a:ext cx="39240" cy="45000"/>
                                  </a:xfrm>
                                  <a:custGeom>
                                    <a:avLst/>
                                    <a:gdLst/>
                                    <a:ahLst/>
                                    <a:cxnLst/>
                                    <a:rect l="l" t="t" r="r" b="b"/>
                                    <a:pathLst>
                                      <a:path w="116" h="132">
                                        <a:moveTo>
                                          <a:pt x="105" y="18"/>
                                        </a:moveTo>
                                        <a:cubicBezTo>
                                          <a:pt x="97" y="19"/>
                                          <a:pt x="93" y="26"/>
                                          <a:pt x="93" y="32"/>
                                        </a:cubicBezTo>
                                        <a:cubicBezTo>
                                          <a:pt x="93" y="38"/>
                                          <a:pt x="99" y="41"/>
                                          <a:pt x="102" y="41"/>
                                        </a:cubicBezTo>
                                        <a:cubicBezTo>
                                          <a:pt x="106" y="41"/>
                                          <a:pt x="117" y="40"/>
                                          <a:pt x="117" y="24"/>
                                        </a:cubicBezTo>
                                        <a:cubicBezTo>
                                          <a:pt x="117" y="5"/>
                                          <a:pt x="95" y="-1"/>
                                          <a:pt x="77" y="-1"/>
                                        </a:cubicBezTo>
                                        <a:cubicBezTo>
                                          <a:pt x="31" y="-1"/>
                                          <a:pt x="23" y="32"/>
                                          <a:pt x="23" y="42"/>
                                        </a:cubicBezTo>
                                        <a:cubicBezTo>
                                          <a:pt x="23" y="53"/>
                                          <a:pt x="29" y="60"/>
                                          <a:pt x="34" y="64"/>
                                        </a:cubicBezTo>
                                        <a:cubicBezTo>
                                          <a:pt x="41" y="70"/>
                                          <a:pt x="47" y="71"/>
                                          <a:pt x="66" y="74"/>
                                        </a:cubicBezTo>
                                        <a:cubicBezTo>
                                          <a:pt x="73" y="76"/>
                                          <a:pt x="91" y="79"/>
                                          <a:pt x="91" y="94"/>
                                        </a:cubicBezTo>
                                        <a:cubicBezTo>
                                          <a:pt x="91" y="98"/>
                                          <a:pt x="89" y="109"/>
                                          <a:pt x="76" y="118"/>
                                        </a:cubicBezTo>
                                        <a:cubicBezTo>
                                          <a:pt x="65" y="124"/>
                                          <a:pt x="51" y="124"/>
                                          <a:pt x="47" y="124"/>
                                        </a:cubicBezTo>
                                        <a:cubicBezTo>
                                          <a:pt x="35" y="124"/>
                                          <a:pt x="18" y="121"/>
                                          <a:pt x="11" y="112"/>
                                        </a:cubicBezTo>
                                        <a:cubicBezTo>
                                          <a:pt x="21" y="110"/>
                                          <a:pt x="28" y="102"/>
                                          <a:pt x="28" y="95"/>
                                        </a:cubicBezTo>
                                        <a:cubicBezTo>
                                          <a:pt x="28" y="86"/>
                                          <a:pt x="22" y="84"/>
                                          <a:pt x="16" y="84"/>
                                        </a:cubicBezTo>
                                        <a:cubicBezTo>
                                          <a:pt x="7" y="84"/>
                                          <a:pt x="-1" y="90"/>
                                          <a:pt x="-1" y="103"/>
                                        </a:cubicBezTo>
                                        <a:cubicBezTo>
                                          <a:pt x="-1" y="121"/>
                                          <a:pt x="18" y="132"/>
                                          <a:pt x="47" y="132"/>
                                        </a:cubicBezTo>
                                        <a:cubicBezTo>
                                          <a:pt x="101" y="132"/>
                                          <a:pt x="111" y="95"/>
                                          <a:pt x="111" y="83"/>
                                        </a:cubicBezTo>
                                        <a:cubicBezTo>
                                          <a:pt x="111" y="56"/>
                                          <a:pt x="81" y="50"/>
                                          <a:pt x="70" y="49"/>
                                        </a:cubicBezTo>
                                        <a:cubicBezTo>
                                          <a:pt x="67" y="48"/>
                                          <a:pt x="60" y="47"/>
                                          <a:pt x="58" y="47"/>
                                        </a:cubicBezTo>
                                        <a:cubicBezTo>
                                          <a:pt x="47" y="44"/>
                                          <a:pt x="42" y="38"/>
                                          <a:pt x="42" y="31"/>
                                        </a:cubicBezTo>
                                        <a:cubicBezTo>
                                          <a:pt x="42" y="25"/>
                                          <a:pt x="47" y="17"/>
                                          <a:pt x="54" y="13"/>
                                        </a:cubicBezTo>
                                        <a:cubicBezTo>
                                          <a:pt x="61" y="7"/>
                                          <a:pt x="72" y="7"/>
                                          <a:pt x="77" y="7"/>
                                        </a:cubicBezTo>
                                        <a:cubicBezTo>
                                          <a:pt x="83" y="7"/>
                                          <a:pt x="99" y="8"/>
                                          <a:pt x="105" y="1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50" style="position:absolute;margin-left:0pt;margin-top:-10pt;width:10.55pt;height:9.95pt" coordorigin="0,-200" coordsize="211,199">
                      <v:group id="shape_0" style="position:absolute;left:0;top:-200;width:211;height:199"/>
                    </v:group>
                  </w:pict>
                </mc:Fallback>
              </mc:AlternateContent>
            </w:r>
          </w:p>
          <w:p w:rsidR="00EC5C73" w:rsidRDefault="00492DB9">
            <w:pPr>
              <w:pStyle w:val="TableContents"/>
              <w:spacing w:before="115" w:after="115"/>
              <w:ind w:left="29" w:right="29" w:firstLine="29"/>
            </w:pPr>
            <w:r>
              <w:rPr>
                <w:rFonts w:ascii="Times New Roman" w:hAnsi="Times New Roman"/>
                <w:color w:val="000000"/>
                <w:sz w:val="26"/>
                <w:szCs w:val="26"/>
              </w:rPr>
              <w:t xml:space="preserve">7:                                    </w:t>
            </w:r>
            <w:r>
              <w:rPr>
                <w:rFonts w:ascii="Times New Roman" w:hAnsi="Times New Roman"/>
                <w:b/>
                <w:bCs/>
                <w:color w:val="000000"/>
                <w:sz w:val="26"/>
                <w:szCs w:val="26"/>
              </w:rPr>
              <w:t>For</w:t>
            </w:r>
            <w:r>
              <w:rPr>
                <w:rFonts w:ascii="Times New Roman" w:hAnsi="Times New Roman"/>
                <w:color w:val="000000"/>
                <w:sz w:val="26"/>
                <w:szCs w:val="26"/>
              </w:rPr>
              <w:t xml:space="preserve"> t = 1: </w:t>
            </w:r>
            <w:r>
              <w:rPr>
                <w:rFonts w:ascii="Times New Roman" w:hAnsi="Times New Roman"/>
                <w:noProof/>
                <w:color w:val="000000"/>
                <w:sz w:val="26"/>
                <w:szCs w:val="26"/>
                <w:lang w:eastAsia="en-US" w:bidi="ar-SA"/>
              </w:rPr>
              <mc:AlternateContent>
                <mc:Choice Requires="wpg">
                  <w:drawing>
                    <wp:inline distT="0" distB="0" distL="0" distR="0">
                      <wp:extent cx="285750" cy="227330"/>
                      <wp:effectExtent l="0" t="0" r="0" b="0"/>
                      <wp:docPr id="190" name="Shape51"/>
                      <wp:cNvGraphicFramePr/>
                      <a:graphic xmlns:a="http://schemas.openxmlformats.org/drawingml/2006/main">
                        <a:graphicData uri="http://schemas.microsoft.com/office/word/2010/wordprocessingGroup">
                          <wpg:wgp>
                            <wpg:cNvGrpSpPr/>
                            <wpg:grpSpPr>
                              <a:xfrm>
                                <a:off x="0" y="0"/>
                                <a:ext cx="285840" cy="227160"/>
                                <a:chOff x="0" y="0"/>
                                <a:chExt cx="285840" cy="227160"/>
                              </a:xfrm>
                            </wpg:grpSpPr>
                            <wpg:grpSp>
                              <wpg:cNvPr id="191" name="Group 191"/>
                              <wpg:cNvGrpSpPr/>
                              <wpg:grpSpPr>
                                <a:xfrm>
                                  <a:off x="0" y="0"/>
                                  <a:ext cx="285840" cy="227160"/>
                                  <a:chOff x="0" y="0"/>
                                  <a:chExt cx="0" cy="0"/>
                                </a:xfrm>
                              </wpg:grpSpPr>
                              <wps:wsp>
                                <wps:cNvPr id="192" name="Freeform 192"/>
                                <wps:cNvSpPr/>
                                <wps:spPr>
                                  <a:xfrm>
                                    <a:off x="0" y="7560"/>
                                    <a:ext cx="278280" cy="212040"/>
                                  </a:xfrm>
                                  <a:custGeom>
                                    <a:avLst/>
                                    <a:gdLst/>
                                    <a:ahLst/>
                                    <a:cxnLst/>
                                    <a:rect l="l" t="t" r="r" b="b"/>
                                    <a:pathLst>
                                      <a:path w="773" h="589">
                                        <a:moveTo>
                                          <a:pt x="1" y="0"/>
                                        </a:moveTo>
                                        <a:cubicBezTo>
                                          <a:pt x="258" y="0"/>
                                          <a:pt x="516" y="0"/>
                                          <a:pt x="773" y="0"/>
                                        </a:cubicBezTo>
                                        <a:cubicBezTo>
                                          <a:pt x="773" y="196"/>
                                          <a:pt x="773" y="391"/>
                                          <a:pt x="773" y="588"/>
                                        </a:cubicBezTo>
                                        <a:cubicBezTo>
                                          <a:pt x="516" y="588"/>
                                          <a:pt x="258" y="588"/>
                                          <a:pt x="1" y="588"/>
                                        </a:cubicBezTo>
                                        <a:cubicBezTo>
                                          <a:pt x="1" y="391"/>
                                          <a:pt x="1" y="196"/>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93" name="Freeform 193"/>
                                <wps:cNvSpPr/>
                                <wps:spPr>
                                  <a:xfrm>
                                    <a:off x="0" y="97200"/>
                                    <a:ext cx="105480" cy="110520"/>
                                  </a:xfrm>
                                  <a:custGeom>
                                    <a:avLst/>
                                    <a:gdLst/>
                                    <a:ahLst/>
                                    <a:cxnLst/>
                                    <a:rect l="l" t="t" r="r" b="b"/>
                                    <a:pathLst>
                                      <a:path w="300" h="307">
                                        <a:moveTo>
                                          <a:pt x="300" y="4"/>
                                        </a:moveTo>
                                        <a:cubicBezTo>
                                          <a:pt x="300" y="3"/>
                                          <a:pt x="299" y="1"/>
                                          <a:pt x="295" y="1"/>
                                        </a:cubicBezTo>
                                        <a:cubicBezTo>
                                          <a:pt x="294" y="1"/>
                                          <a:pt x="294" y="1"/>
                                          <a:pt x="289" y="6"/>
                                        </a:cubicBezTo>
                                        <a:cubicBezTo>
                                          <a:pt x="278" y="16"/>
                                          <a:pt x="269" y="27"/>
                                          <a:pt x="259" y="38"/>
                                        </a:cubicBezTo>
                                        <a:cubicBezTo>
                                          <a:pt x="255" y="32"/>
                                          <a:pt x="236" y="1"/>
                                          <a:pt x="189" y="1"/>
                                        </a:cubicBezTo>
                                        <a:cubicBezTo>
                                          <a:pt x="96" y="1"/>
                                          <a:pt x="1" y="93"/>
                                          <a:pt x="1" y="191"/>
                                        </a:cubicBezTo>
                                        <a:cubicBezTo>
                                          <a:pt x="1" y="260"/>
                                          <a:pt x="50" y="306"/>
                                          <a:pt x="115" y="306"/>
                                        </a:cubicBezTo>
                                        <a:cubicBezTo>
                                          <a:pt x="151" y="306"/>
                                          <a:pt x="183" y="289"/>
                                          <a:pt x="206" y="269"/>
                                        </a:cubicBezTo>
                                        <a:cubicBezTo>
                                          <a:pt x="245" y="236"/>
                                          <a:pt x="252" y="197"/>
                                          <a:pt x="252" y="196"/>
                                        </a:cubicBezTo>
                                        <a:cubicBezTo>
                                          <a:pt x="252" y="191"/>
                                          <a:pt x="248" y="191"/>
                                          <a:pt x="247" y="191"/>
                                        </a:cubicBezTo>
                                        <a:cubicBezTo>
                                          <a:pt x="245" y="191"/>
                                          <a:pt x="242" y="192"/>
                                          <a:pt x="241" y="196"/>
                                        </a:cubicBezTo>
                                        <a:cubicBezTo>
                                          <a:pt x="237" y="208"/>
                                          <a:pt x="228" y="238"/>
                                          <a:pt x="199" y="262"/>
                                        </a:cubicBezTo>
                                        <a:cubicBezTo>
                                          <a:pt x="170" y="286"/>
                                          <a:pt x="144" y="293"/>
                                          <a:pt x="121" y="293"/>
                                        </a:cubicBezTo>
                                        <a:cubicBezTo>
                                          <a:pt x="84" y="293"/>
                                          <a:pt x="39" y="271"/>
                                          <a:pt x="39" y="206"/>
                                        </a:cubicBezTo>
                                        <a:cubicBezTo>
                                          <a:pt x="39" y="182"/>
                                          <a:pt x="48" y="113"/>
                                          <a:pt x="90" y="64"/>
                                        </a:cubicBezTo>
                                        <a:cubicBezTo>
                                          <a:pt x="115" y="34"/>
                                          <a:pt x="155" y="13"/>
                                          <a:pt x="193" y="13"/>
                                        </a:cubicBezTo>
                                        <a:cubicBezTo>
                                          <a:pt x="236" y="13"/>
                                          <a:pt x="260" y="45"/>
                                          <a:pt x="260" y="94"/>
                                        </a:cubicBezTo>
                                        <a:cubicBezTo>
                                          <a:pt x="260" y="111"/>
                                          <a:pt x="259" y="111"/>
                                          <a:pt x="259" y="116"/>
                                        </a:cubicBezTo>
                                        <a:cubicBezTo>
                                          <a:pt x="259" y="119"/>
                                          <a:pt x="264" y="121"/>
                                          <a:pt x="265" y="121"/>
                                        </a:cubicBezTo>
                                        <a:cubicBezTo>
                                          <a:pt x="271" y="121"/>
                                          <a:pt x="271" y="119"/>
                                          <a:pt x="274" y="112"/>
                                        </a:cubicBezTo>
                                        <a:cubicBezTo>
                                          <a:pt x="282" y="76"/>
                                          <a:pt x="290" y="40"/>
                                          <a:pt x="300" y="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94" name="Freeform 194"/>
                                <wps:cNvSpPr/>
                                <wps:spPr>
                                  <a:xfrm>
                                    <a:off x="182160" y="0"/>
                                    <a:ext cx="44280" cy="68040"/>
                                  </a:xfrm>
                                  <a:custGeom>
                                    <a:avLst/>
                                    <a:gdLst/>
                                    <a:ahLst/>
                                    <a:cxnLst/>
                                    <a:rect l="l" t="t" r="r" b="b"/>
                                    <a:pathLst>
                                      <a:path w="131" h="196">
                                        <a:moveTo>
                                          <a:pt x="131" y="142"/>
                                        </a:moveTo>
                                        <a:cubicBezTo>
                                          <a:pt x="127" y="142"/>
                                          <a:pt x="125" y="142"/>
                                          <a:pt x="121" y="142"/>
                                        </a:cubicBezTo>
                                        <a:cubicBezTo>
                                          <a:pt x="120" y="149"/>
                                          <a:pt x="117" y="166"/>
                                          <a:pt x="113" y="169"/>
                                        </a:cubicBezTo>
                                        <a:cubicBezTo>
                                          <a:pt x="111" y="170"/>
                                          <a:pt x="88" y="170"/>
                                          <a:pt x="84" y="170"/>
                                        </a:cubicBezTo>
                                        <a:cubicBezTo>
                                          <a:pt x="66" y="170"/>
                                          <a:pt x="48" y="170"/>
                                          <a:pt x="30" y="170"/>
                                        </a:cubicBezTo>
                                        <a:cubicBezTo>
                                          <a:pt x="60" y="143"/>
                                          <a:pt x="71" y="134"/>
                                          <a:pt x="89" y="121"/>
                                        </a:cubicBezTo>
                                        <a:cubicBezTo>
                                          <a:pt x="111" y="103"/>
                                          <a:pt x="131" y="85"/>
                                          <a:pt x="131" y="58"/>
                                        </a:cubicBezTo>
                                        <a:cubicBezTo>
                                          <a:pt x="131" y="22"/>
                                          <a:pt x="100" y="0"/>
                                          <a:pt x="61" y="0"/>
                                        </a:cubicBezTo>
                                        <a:cubicBezTo>
                                          <a:pt x="25" y="0"/>
                                          <a:pt x="0" y="25"/>
                                          <a:pt x="0" y="53"/>
                                        </a:cubicBezTo>
                                        <a:cubicBezTo>
                                          <a:pt x="0" y="67"/>
                                          <a:pt x="13" y="70"/>
                                          <a:pt x="16" y="70"/>
                                        </a:cubicBezTo>
                                        <a:cubicBezTo>
                                          <a:pt x="23" y="70"/>
                                          <a:pt x="31" y="65"/>
                                          <a:pt x="31" y="54"/>
                                        </a:cubicBezTo>
                                        <a:cubicBezTo>
                                          <a:pt x="31" y="48"/>
                                          <a:pt x="30" y="39"/>
                                          <a:pt x="15" y="39"/>
                                        </a:cubicBezTo>
                                        <a:cubicBezTo>
                                          <a:pt x="23" y="17"/>
                                          <a:pt x="43" y="11"/>
                                          <a:pt x="58" y="11"/>
                                        </a:cubicBezTo>
                                        <a:cubicBezTo>
                                          <a:pt x="87" y="11"/>
                                          <a:pt x="102" y="34"/>
                                          <a:pt x="102" y="58"/>
                                        </a:cubicBezTo>
                                        <a:cubicBezTo>
                                          <a:pt x="102" y="83"/>
                                          <a:pt x="84" y="103"/>
                                          <a:pt x="75" y="114"/>
                                        </a:cubicBezTo>
                                        <a:cubicBezTo>
                                          <a:pt x="51" y="137"/>
                                          <a:pt x="28" y="160"/>
                                          <a:pt x="4" y="183"/>
                                        </a:cubicBezTo>
                                        <a:cubicBezTo>
                                          <a:pt x="0" y="187"/>
                                          <a:pt x="0" y="187"/>
                                          <a:pt x="0" y="195"/>
                                        </a:cubicBezTo>
                                        <a:cubicBezTo>
                                          <a:pt x="41" y="195"/>
                                          <a:pt x="82" y="195"/>
                                          <a:pt x="123" y="195"/>
                                        </a:cubicBezTo>
                                        <a:cubicBezTo>
                                          <a:pt x="125" y="177"/>
                                          <a:pt x="129" y="160"/>
                                          <a:pt x="131" y="14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95" name="Freeform 195"/>
                                <wps:cNvSpPr/>
                                <wps:spPr>
                                  <a:xfrm>
                                    <a:off x="118080" y="100440"/>
                                    <a:ext cx="127800" cy="103680"/>
                                  </a:xfrm>
                                  <a:custGeom>
                                    <a:avLst/>
                                    <a:gdLst/>
                                    <a:ahLst/>
                                    <a:cxnLst/>
                                    <a:rect l="l" t="t" r="r" b="b"/>
                                    <a:pathLst>
                                      <a:path w="355" h="288">
                                        <a:moveTo>
                                          <a:pt x="302" y="45"/>
                                        </a:moveTo>
                                        <a:cubicBezTo>
                                          <a:pt x="306" y="28"/>
                                          <a:pt x="313" y="15"/>
                                          <a:pt x="348" y="13"/>
                                        </a:cubicBezTo>
                                        <a:cubicBezTo>
                                          <a:pt x="349" y="13"/>
                                          <a:pt x="355" y="13"/>
                                          <a:pt x="355" y="5"/>
                                        </a:cubicBezTo>
                                        <a:cubicBezTo>
                                          <a:pt x="352" y="4"/>
                                          <a:pt x="355" y="0"/>
                                          <a:pt x="349" y="0"/>
                                        </a:cubicBezTo>
                                        <a:cubicBezTo>
                                          <a:pt x="334" y="0"/>
                                          <a:pt x="320" y="1"/>
                                          <a:pt x="307" y="1"/>
                                        </a:cubicBezTo>
                                        <a:cubicBezTo>
                                          <a:pt x="292" y="1"/>
                                          <a:pt x="277" y="0"/>
                                          <a:pt x="264" y="0"/>
                                        </a:cubicBezTo>
                                        <a:cubicBezTo>
                                          <a:pt x="261" y="0"/>
                                          <a:pt x="255" y="0"/>
                                          <a:pt x="255" y="9"/>
                                        </a:cubicBezTo>
                                        <a:cubicBezTo>
                                          <a:pt x="255" y="13"/>
                                          <a:pt x="260" y="13"/>
                                          <a:pt x="264" y="13"/>
                                        </a:cubicBezTo>
                                        <a:cubicBezTo>
                                          <a:pt x="288" y="15"/>
                                          <a:pt x="292" y="23"/>
                                          <a:pt x="292" y="33"/>
                                        </a:cubicBezTo>
                                        <a:cubicBezTo>
                                          <a:pt x="292" y="34"/>
                                          <a:pt x="291" y="40"/>
                                          <a:pt x="291" y="41"/>
                                        </a:cubicBezTo>
                                        <a:cubicBezTo>
                                          <a:pt x="274" y="103"/>
                                          <a:pt x="259" y="165"/>
                                          <a:pt x="243" y="228"/>
                                        </a:cubicBezTo>
                                        <a:cubicBezTo>
                                          <a:pt x="212" y="155"/>
                                          <a:pt x="181" y="82"/>
                                          <a:pt x="151" y="9"/>
                                        </a:cubicBezTo>
                                        <a:cubicBezTo>
                                          <a:pt x="147" y="1"/>
                                          <a:pt x="146" y="0"/>
                                          <a:pt x="136" y="0"/>
                                        </a:cubicBezTo>
                                        <a:cubicBezTo>
                                          <a:pt x="117" y="0"/>
                                          <a:pt x="99" y="0"/>
                                          <a:pt x="80" y="0"/>
                                        </a:cubicBezTo>
                                        <a:cubicBezTo>
                                          <a:pt x="72" y="0"/>
                                          <a:pt x="68" y="0"/>
                                          <a:pt x="68" y="9"/>
                                        </a:cubicBezTo>
                                        <a:cubicBezTo>
                                          <a:pt x="68" y="13"/>
                                          <a:pt x="72" y="13"/>
                                          <a:pt x="80" y="13"/>
                                        </a:cubicBezTo>
                                        <a:cubicBezTo>
                                          <a:pt x="82" y="13"/>
                                          <a:pt x="109" y="13"/>
                                          <a:pt x="109" y="17"/>
                                        </a:cubicBezTo>
                                        <a:cubicBezTo>
                                          <a:pt x="90" y="92"/>
                                          <a:pt x="72" y="168"/>
                                          <a:pt x="52" y="243"/>
                                        </a:cubicBezTo>
                                        <a:cubicBezTo>
                                          <a:pt x="48" y="260"/>
                                          <a:pt x="40" y="273"/>
                                          <a:pt x="7" y="274"/>
                                        </a:cubicBezTo>
                                        <a:cubicBezTo>
                                          <a:pt x="4" y="274"/>
                                          <a:pt x="0" y="274"/>
                                          <a:pt x="0" y="283"/>
                                        </a:cubicBezTo>
                                        <a:cubicBezTo>
                                          <a:pt x="0" y="286"/>
                                          <a:pt x="2" y="288"/>
                                          <a:pt x="4" y="288"/>
                                        </a:cubicBezTo>
                                        <a:cubicBezTo>
                                          <a:pt x="19" y="288"/>
                                          <a:pt x="33" y="286"/>
                                          <a:pt x="48" y="286"/>
                                        </a:cubicBezTo>
                                        <a:cubicBezTo>
                                          <a:pt x="61" y="286"/>
                                          <a:pt x="76" y="288"/>
                                          <a:pt x="91" y="288"/>
                                        </a:cubicBezTo>
                                        <a:cubicBezTo>
                                          <a:pt x="92" y="288"/>
                                          <a:pt x="98" y="288"/>
                                          <a:pt x="98" y="279"/>
                                        </a:cubicBezTo>
                                        <a:cubicBezTo>
                                          <a:pt x="98" y="274"/>
                                          <a:pt x="94" y="274"/>
                                          <a:pt x="90" y="274"/>
                                        </a:cubicBezTo>
                                        <a:cubicBezTo>
                                          <a:pt x="66" y="273"/>
                                          <a:pt x="62" y="265"/>
                                          <a:pt x="62" y="256"/>
                                        </a:cubicBezTo>
                                        <a:cubicBezTo>
                                          <a:pt x="62" y="253"/>
                                          <a:pt x="62" y="251"/>
                                          <a:pt x="63" y="247"/>
                                        </a:cubicBezTo>
                                        <a:cubicBezTo>
                                          <a:pt x="82" y="173"/>
                                          <a:pt x="100" y="98"/>
                                          <a:pt x="120" y="24"/>
                                        </a:cubicBezTo>
                                        <a:cubicBezTo>
                                          <a:pt x="121" y="27"/>
                                          <a:pt x="121" y="28"/>
                                          <a:pt x="123" y="33"/>
                                        </a:cubicBezTo>
                                        <a:cubicBezTo>
                                          <a:pt x="158" y="114"/>
                                          <a:pt x="193" y="197"/>
                                          <a:pt x="228" y="279"/>
                                        </a:cubicBezTo>
                                        <a:cubicBezTo>
                                          <a:pt x="231" y="286"/>
                                          <a:pt x="232" y="288"/>
                                          <a:pt x="236" y="288"/>
                                        </a:cubicBezTo>
                                        <a:cubicBezTo>
                                          <a:pt x="241" y="288"/>
                                          <a:pt x="241" y="286"/>
                                          <a:pt x="242" y="279"/>
                                        </a:cubicBezTo>
                                        <a:cubicBezTo>
                                          <a:pt x="261" y="200"/>
                                          <a:pt x="282" y="122"/>
                                          <a:pt x="302" y="4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96" name="Freeform 196"/>
                                <wps:cNvSpPr/>
                                <wps:spPr>
                                  <a:xfrm>
                                    <a:off x="242640" y="181440"/>
                                    <a:ext cx="43200" cy="45720"/>
                                  </a:xfrm>
                                  <a:custGeom>
                                    <a:avLst/>
                                    <a:gdLst/>
                                    <a:ahLst/>
                                    <a:cxnLst/>
                                    <a:rect l="l" t="t" r="r" b="b"/>
                                    <a:pathLst>
                                      <a:path w="127" h="134">
                                        <a:moveTo>
                                          <a:pt x="111" y="17"/>
                                        </a:moveTo>
                                        <a:cubicBezTo>
                                          <a:pt x="100" y="20"/>
                                          <a:pt x="95" y="28"/>
                                          <a:pt x="95" y="34"/>
                                        </a:cubicBezTo>
                                        <a:cubicBezTo>
                                          <a:pt x="95" y="42"/>
                                          <a:pt x="102" y="45"/>
                                          <a:pt x="107" y="45"/>
                                        </a:cubicBezTo>
                                        <a:cubicBezTo>
                                          <a:pt x="113" y="45"/>
                                          <a:pt x="124" y="40"/>
                                          <a:pt x="124" y="27"/>
                                        </a:cubicBezTo>
                                        <a:cubicBezTo>
                                          <a:pt x="124" y="6"/>
                                          <a:pt x="101" y="0"/>
                                          <a:pt x="86" y="0"/>
                                        </a:cubicBezTo>
                                        <a:cubicBezTo>
                                          <a:pt x="41" y="0"/>
                                          <a:pt x="0" y="41"/>
                                          <a:pt x="0" y="82"/>
                                        </a:cubicBezTo>
                                        <a:cubicBezTo>
                                          <a:pt x="0" y="107"/>
                                          <a:pt x="17" y="133"/>
                                          <a:pt x="54" y="133"/>
                                        </a:cubicBezTo>
                                        <a:cubicBezTo>
                                          <a:pt x="105" y="133"/>
                                          <a:pt x="128" y="105"/>
                                          <a:pt x="128" y="100"/>
                                        </a:cubicBezTo>
                                        <a:cubicBezTo>
                                          <a:pt x="128" y="99"/>
                                          <a:pt x="125" y="95"/>
                                          <a:pt x="123" y="95"/>
                                        </a:cubicBezTo>
                                        <a:cubicBezTo>
                                          <a:pt x="120" y="95"/>
                                          <a:pt x="120" y="96"/>
                                          <a:pt x="118" y="99"/>
                                        </a:cubicBezTo>
                                        <a:cubicBezTo>
                                          <a:pt x="95" y="125"/>
                                          <a:pt x="60" y="125"/>
                                          <a:pt x="56" y="125"/>
                                        </a:cubicBezTo>
                                        <a:cubicBezTo>
                                          <a:pt x="34" y="125"/>
                                          <a:pt x="24" y="111"/>
                                          <a:pt x="24" y="93"/>
                                        </a:cubicBezTo>
                                        <a:cubicBezTo>
                                          <a:pt x="24" y="84"/>
                                          <a:pt x="28" y="52"/>
                                          <a:pt x="44" y="32"/>
                                        </a:cubicBezTo>
                                        <a:cubicBezTo>
                                          <a:pt x="56" y="17"/>
                                          <a:pt x="70" y="9"/>
                                          <a:pt x="86" y="9"/>
                                        </a:cubicBezTo>
                                        <a:cubicBezTo>
                                          <a:pt x="89" y="9"/>
                                          <a:pt x="104" y="10"/>
                                          <a:pt x="111" y="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51" style="position:absolute;margin-left:0pt;margin-top:-17.95pt;width:22.5pt;height:17.9pt" coordorigin="0,-359" coordsize="450,358">
                      <v:group id="shape_0" style="position:absolute;left:0;top:-359;width:450;height:358"/>
                    </v:group>
                  </w:pict>
                </mc:Fallback>
              </mc:AlternateContent>
            </w:r>
          </w:p>
          <w:p w:rsidR="00EC5C73" w:rsidRDefault="00EC5C73">
            <w:pPr>
              <w:pStyle w:val="TableContents"/>
              <w:spacing w:before="115" w:after="115"/>
              <w:ind w:left="29" w:right="29" w:firstLine="29"/>
              <w:rPr>
                <w:rFonts w:ascii="Times New Roman" w:hAnsi="Times New Roman"/>
                <w:sz w:val="26"/>
                <w:szCs w:val="26"/>
              </w:rPr>
            </w:pPr>
          </w:p>
          <w:p w:rsidR="00EC5C73" w:rsidRDefault="00492DB9">
            <w:pPr>
              <w:pStyle w:val="TableContents"/>
              <w:spacing w:before="115" w:after="115"/>
              <w:ind w:left="29" w:right="29" w:firstLine="29"/>
            </w:pPr>
            <w:r>
              <w:rPr>
                <w:noProof/>
                <w:lang w:eastAsia="en-US" w:bidi="ar-SA"/>
              </w:rPr>
              <w:drawing>
                <wp:anchor distT="0" distB="0" distL="0" distR="0" simplePos="0" relativeHeight="136" behindDoc="0" locked="0" layoutInCell="1" allowOverlap="1">
                  <wp:simplePos x="0" y="0"/>
                  <wp:positionH relativeFrom="column">
                    <wp:posOffset>874395</wp:posOffset>
                  </wp:positionH>
                  <wp:positionV relativeFrom="paragraph">
                    <wp:posOffset>67310</wp:posOffset>
                  </wp:positionV>
                  <wp:extent cx="1096645" cy="288925"/>
                  <wp:effectExtent l="0" t="0" r="0" b="0"/>
                  <wp:wrapSquare wrapText="largest"/>
                  <wp:docPr id="463" name="Image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Image55"/>
                          <pic:cNvPicPr>
                            <a:picLocks noChangeAspect="1" noChangeArrowheads="1"/>
                          </pic:cNvPicPr>
                        </pic:nvPicPr>
                        <pic:blipFill>
                          <a:blip r:embed="rId64"/>
                          <a:stretch>
                            <a:fillRect/>
                          </a:stretch>
                        </pic:blipFill>
                        <pic:spPr bwMode="auto">
                          <a:xfrm>
                            <a:off x="0" y="0"/>
                            <a:ext cx="1096645" cy="288925"/>
                          </a:xfrm>
                          <a:prstGeom prst="rect">
                            <a:avLst/>
                          </a:prstGeom>
                        </pic:spPr>
                      </pic:pic>
                    </a:graphicData>
                  </a:graphic>
                </wp:anchor>
              </w:drawing>
            </w:r>
            <w:r>
              <w:rPr>
                <w:rFonts w:ascii="Times New Roman" w:hAnsi="Times New Roman"/>
                <w:color w:val="000000"/>
                <w:sz w:val="26"/>
                <w:szCs w:val="26"/>
              </w:rPr>
              <w:t xml:space="preserve"> </w:t>
            </w:r>
          </w:p>
          <w:p w:rsidR="00EC5C73" w:rsidRDefault="00492DB9">
            <w:pPr>
              <w:pStyle w:val="TableContents"/>
              <w:spacing w:before="115" w:after="115"/>
              <w:ind w:left="29" w:right="29" w:firstLine="29"/>
            </w:pPr>
            <w:r>
              <w:rPr>
                <w:rFonts w:ascii="Times New Roman" w:hAnsi="Times New Roman"/>
                <w:color w:val="000000"/>
                <w:sz w:val="26"/>
                <w:szCs w:val="26"/>
              </w:rPr>
              <w:t xml:space="preserve">8:                                            nơi mà </w:t>
            </w:r>
            <w:r>
              <w:rPr>
                <w:rFonts w:ascii="Times New Roman" w:hAnsi="Times New Roman"/>
                <w:noProof/>
                <w:color w:val="000000"/>
                <w:sz w:val="26"/>
                <w:szCs w:val="26"/>
                <w:lang w:eastAsia="en-US" w:bidi="ar-SA"/>
              </w:rPr>
              <mc:AlternateContent>
                <mc:Choice Requires="wpg">
                  <w:drawing>
                    <wp:inline distT="0" distB="0" distL="0" distR="0">
                      <wp:extent cx="109220" cy="128905"/>
                      <wp:effectExtent l="0" t="0" r="0" b="0"/>
                      <wp:docPr id="197" name="Shape52"/>
                      <wp:cNvGraphicFramePr/>
                      <a:graphic xmlns:a="http://schemas.openxmlformats.org/drawingml/2006/main">
                        <a:graphicData uri="http://schemas.microsoft.com/office/word/2010/wordprocessingGroup">
                          <wpg:wgp>
                            <wpg:cNvGrpSpPr/>
                            <wpg:grpSpPr>
                              <a:xfrm>
                                <a:off x="0" y="0"/>
                                <a:ext cx="109080" cy="128880"/>
                                <a:chOff x="0" y="0"/>
                                <a:chExt cx="109080" cy="128880"/>
                              </a:xfrm>
                            </wpg:grpSpPr>
                            <wpg:grpSp>
                              <wpg:cNvPr id="198" name="Group 198"/>
                              <wpg:cNvGrpSpPr/>
                              <wpg:grpSpPr>
                                <a:xfrm>
                                  <a:off x="0" y="0"/>
                                  <a:ext cx="109080" cy="128880"/>
                                  <a:chOff x="0" y="0"/>
                                  <a:chExt cx="0" cy="0"/>
                                </a:xfrm>
                              </wpg:grpSpPr>
                              <wps:wsp>
                                <wps:cNvPr id="199" name="Freeform 199"/>
                                <wps:cNvSpPr/>
                                <wps:spPr>
                                  <a:xfrm>
                                    <a:off x="0" y="8280"/>
                                    <a:ext cx="101520" cy="113040"/>
                                  </a:xfrm>
                                  <a:custGeom>
                                    <a:avLst/>
                                    <a:gdLst/>
                                    <a:ahLst/>
                                    <a:cxnLst/>
                                    <a:rect l="l" t="t" r="r" b="b"/>
                                    <a:pathLst>
                                      <a:path w="282" h="314">
                                        <a:moveTo>
                                          <a:pt x="142" y="315"/>
                                        </a:moveTo>
                                        <a:cubicBezTo>
                                          <a:pt x="94" y="315"/>
                                          <a:pt x="47" y="315"/>
                                          <a:pt x="1" y="315"/>
                                        </a:cubicBezTo>
                                        <a:cubicBezTo>
                                          <a:pt x="1" y="210"/>
                                          <a:pt x="1" y="105"/>
                                          <a:pt x="1" y="0"/>
                                        </a:cubicBezTo>
                                        <a:cubicBezTo>
                                          <a:pt x="94" y="0"/>
                                          <a:pt x="189" y="0"/>
                                          <a:pt x="282" y="0"/>
                                        </a:cubicBezTo>
                                        <a:cubicBezTo>
                                          <a:pt x="282" y="105"/>
                                          <a:pt x="282" y="210"/>
                                          <a:pt x="282" y="315"/>
                                        </a:cubicBezTo>
                                        <a:cubicBezTo>
                                          <a:pt x="235" y="315"/>
                                          <a:pt x="189" y="315"/>
                                          <a:pt x="142" y="315"/>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00" name="Freeform 200"/>
                                <wps:cNvSpPr/>
                                <wps:spPr>
                                  <a:xfrm>
                                    <a:off x="720" y="0"/>
                                    <a:ext cx="73800" cy="107280"/>
                                  </a:xfrm>
                                  <a:custGeom>
                                    <a:avLst/>
                                    <a:gdLst/>
                                    <a:ahLst/>
                                    <a:cxnLst/>
                                    <a:rect l="l" t="t" r="r" b="b"/>
                                    <a:pathLst>
                                      <a:path w="205" h="298">
                                        <a:moveTo>
                                          <a:pt x="98" y="6"/>
                                        </a:moveTo>
                                        <a:cubicBezTo>
                                          <a:pt x="96" y="5"/>
                                          <a:pt x="98" y="1"/>
                                          <a:pt x="92" y="1"/>
                                        </a:cubicBezTo>
                                        <a:cubicBezTo>
                                          <a:pt x="83" y="1"/>
                                          <a:pt x="51" y="5"/>
                                          <a:pt x="41" y="6"/>
                                        </a:cubicBezTo>
                                        <a:cubicBezTo>
                                          <a:pt x="38" y="6"/>
                                          <a:pt x="34" y="6"/>
                                          <a:pt x="34" y="15"/>
                                        </a:cubicBezTo>
                                        <a:cubicBezTo>
                                          <a:pt x="34" y="20"/>
                                          <a:pt x="37" y="20"/>
                                          <a:pt x="43" y="20"/>
                                        </a:cubicBezTo>
                                        <a:cubicBezTo>
                                          <a:pt x="63" y="20"/>
                                          <a:pt x="65" y="22"/>
                                          <a:pt x="65" y="27"/>
                                        </a:cubicBezTo>
                                        <a:cubicBezTo>
                                          <a:pt x="63" y="29"/>
                                          <a:pt x="63" y="33"/>
                                          <a:pt x="63" y="35"/>
                                        </a:cubicBezTo>
                                        <a:cubicBezTo>
                                          <a:pt x="43" y="116"/>
                                          <a:pt x="23" y="196"/>
                                          <a:pt x="2" y="277"/>
                                        </a:cubicBezTo>
                                        <a:cubicBezTo>
                                          <a:pt x="0" y="283"/>
                                          <a:pt x="0" y="284"/>
                                          <a:pt x="0" y="286"/>
                                        </a:cubicBezTo>
                                        <a:cubicBezTo>
                                          <a:pt x="0" y="296"/>
                                          <a:pt x="8" y="298"/>
                                          <a:pt x="13" y="298"/>
                                        </a:cubicBezTo>
                                        <a:cubicBezTo>
                                          <a:pt x="19" y="298"/>
                                          <a:pt x="26" y="292"/>
                                          <a:pt x="29" y="286"/>
                                        </a:cubicBezTo>
                                        <a:cubicBezTo>
                                          <a:pt x="31" y="277"/>
                                          <a:pt x="34" y="266"/>
                                          <a:pt x="36" y="255"/>
                                        </a:cubicBezTo>
                                        <a:cubicBezTo>
                                          <a:pt x="39" y="243"/>
                                          <a:pt x="42" y="230"/>
                                          <a:pt x="45" y="216"/>
                                        </a:cubicBezTo>
                                        <a:cubicBezTo>
                                          <a:pt x="48" y="207"/>
                                          <a:pt x="50" y="198"/>
                                          <a:pt x="53" y="190"/>
                                        </a:cubicBezTo>
                                        <a:cubicBezTo>
                                          <a:pt x="54" y="188"/>
                                          <a:pt x="56" y="173"/>
                                          <a:pt x="57" y="171"/>
                                        </a:cubicBezTo>
                                        <a:cubicBezTo>
                                          <a:pt x="59" y="167"/>
                                          <a:pt x="72" y="143"/>
                                          <a:pt x="85" y="132"/>
                                        </a:cubicBezTo>
                                        <a:cubicBezTo>
                                          <a:pt x="94" y="125"/>
                                          <a:pt x="108" y="117"/>
                                          <a:pt x="126" y="117"/>
                                        </a:cubicBezTo>
                                        <a:cubicBezTo>
                                          <a:pt x="144" y="117"/>
                                          <a:pt x="148" y="131"/>
                                          <a:pt x="148" y="147"/>
                                        </a:cubicBezTo>
                                        <a:cubicBezTo>
                                          <a:pt x="148" y="170"/>
                                          <a:pt x="133" y="214"/>
                                          <a:pt x="122" y="239"/>
                                        </a:cubicBezTo>
                                        <a:cubicBezTo>
                                          <a:pt x="118" y="250"/>
                                          <a:pt x="117" y="255"/>
                                          <a:pt x="117" y="263"/>
                                        </a:cubicBezTo>
                                        <a:cubicBezTo>
                                          <a:pt x="117" y="283"/>
                                          <a:pt x="132" y="298"/>
                                          <a:pt x="151" y="298"/>
                                        </a:cubicBezTo>
                                        <a:cubicBezTo>
                                          <a:pt x="189" y="298"/>
                                          <a:pt x="205" y="236"/>
                                          <a:pt x="205" y="233"/>
                                        </a:cubicBezTo>
                                        <a:cubicBezTo>
                                          <a:pt x="205" y="229"/>
                                          <a:pt x="201" y="229"/>
                                          <a:pt x="200" y="229"/>
                                        </a:cubicBezTo>
                                        <a:cubicBezTo>
                                          <a:pt x="196" y="229"/>
                                          <a:pt x="196" y="230"/>
                                          <a:pt x="194" y="236"/>
                                        </a:cubicBezTo>
                                        <a:cubicBezTo>
                                          <a:pt x="188" y="259"/>
                                          <a:pt x="175" y="289"/>
                                          <a:pt x="152" y="289"/>
                                        </a:cubicBezTo>
                                        <a:cubicBezTo>
                                          <a:pt x="145" y="289"/>
                                          <a:pt x="142" y="284"/>
                                          <a:pt x="142" y="274"/>
                                        </a:cubicBezTo>
                                        <a:cubicBezTo>
                                          <a:pt x="142" y="263"/>
                                          <a:pt x="146" y="254"/>
                                          <a:pt x="149" y="244"/>
                                        </a:cubicBezTo>
                                        <a:cubicBezTo>
                                          <a:pt x="157" y="226"/>
                                          <a:pt x="175" y="178"/>
                                          <a:pt x="175" y="153"/>
                                        </a:cubicBezTo>
                                        <a:cubicBezTo>
                                          <a:pt x="175" y="125"/>
                                          <a:pt x="158" y="108"/>
                                          <a:pt x="127" y="108"/>
                                        </a:cubicBezTo>
                                        <a:cubicBezTo>
                                          <a:pt x="100" y="108"/>
                                          <a:pt x="80" y="122"/>
                                          <a:pt x="65" y="141"/>
                                        </a:cubicBezTo>
                                        <a:cubicBezTo>
                                          <a:pt x="75" y="95"/>
                                          <a:pt x="86" y="51"/>
                                          <a:pt x="98" y="6"/>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01" name="Freeform 201"/>
                                <wps:cNvSpPr/>
                                <wps:spPr>
                                  <a:xfrm>
                                    <a:off x="88200" y="54720"/>
                                    <a:ext cx="20880" cy="74160"/>
                                  </a:xfrm>
                                  <a:custGeom>
                                    <a:avLst/>
                                    <a:gdLst/>
                                    <a:ahLst/>
                                    <a:cxnLst/>
                                    <a:rect l="l" t="t" r="r" b="b"/>
                                    <a:pathLst>
                                      <a:path w="65" h="206">
                                        <a:moveTo>
                                          <a:pt x="64" y="9"/>
                                        </a:moveTo>
                                        <a:cubicBezTo>
                                          <a:pt x="64" y="8"/>
                                          <a:pt x="65" y="6"/>
                                          <a:pt x="65" y="4"/>
                                        </a:cubicBezTo>
                                        <a:cubicBezTo>
                                          <a:pt x="65" y="3"/>
                                          <a:pt x="64" y="1"/>
                                          <a:pt x="61" y="1"/>
                                        </a:cubicBezTo>
                                        <a:cubicBezTo>
                                          <a:pt x="55" y="1"/>
                                          <a:pt x="31" y="3"/>
                                          <a:pt x="24" y="3"/>
                                        </a:cubicBezTo>
                                        <a:cubicBezTo>
                                          <a:pt x="21" y="4"/>
                                          <a:pt x="16" y="4"/>
                                          <a:pt x="16" y="10"/>
                                        </a:cubicBezTo>
                                        <a:cubicBezTo>
                                          <a:pt x="16" y="14"/>
                                          <a:pt x="21" y="14"/>
                                          <a:pt x="25" y="14"/>
                                        </a:cubicBezTo>
                                        <a:cubicBezTo>
                                          <a:pt x="38" y="14"/>
                                          <a:pt x="38" y="16"/>
                                          <a:pt x="38" y="19"/>
                                        </a:cubicBezTo>
                                        <a:cubicBezTo>
                                          <a:pt x="38" y="21"/>
                                          <a:pt x="38" y="22"/>
                                          <a:pt x="37" y="26"/>
                                        </a:cubicBezTo>
                                        <a:cubicBezTo>
                                          <a:pt x="25" y="74"/>
                                          <a:pt x="13" y="122"/>
                                          <a:pt x="1" y="171"/>
                                        </a:cubicBezTo>
                                        <a:cubicBezTo>
                                          <a:pt x="0" y="174"/>
                                          <a:pt x="0" y="177"/>
                                          <a:pt x="0" y="180"/>
                                        </a:cubicBezTo>
                                        <a:cubicBezTo>
                                          <a:pt x="0" y="198"/>
                                          <a:pt x="16" y="207"/>
                                          <a:pt x="31" y="207"/>
                                        </a:cubicBezTo>
                                        <a:cubicBezTo>
                                          <a:pt x="38" y="207"/>
                                          <a:pt x="46" y="205"/>
                                          <a:pt x="53" y="193"/>
                                        </a:cubicBezTo>
                                        <a:cubicBezTo>
                                          <a:pt x="59" y="182"/>
                                          <a:pt x="64" y="164"/>
                                          <a:pt x="64" y="163"/>
                                        </a:cubicBezTo>
                                        <a:cubicBezTo>
                                          <a:pt x="64" y="159"/>
                                          <a:pt x="61" y="159"/>
                                          <a:pt x="59" y="159"/>
                                        </a:cubicBezTo>
                                        <a:cubicBezTo>
                                          <a:pt x="56" y="159"/>
                                          <a:pt x="55" y="161"/>
                                          <a:pt x="53" y="167"/>
                                        </a:cubicBezTo>
                                        <a:cubicBezTo>
                                          <a:pt x="50" y="181"/>
                                          <a:pt x="44" y="199"/>
                                          <a:pt x="32" y="199"/>
                                        </a:cubicBezTo>
                                        <a:cubicBezTo>
                                          <a:pt x="24" y="199"/>
                                          <a:pt x="21" y="193"/>
                                          <a:pt x="21" y="186"/>
                                        </a:cubicBezTo>
                                        <a:cubicBezTo>
                                          <a:pt x="21" y="182"/>
                                          <a:pt x="22" y="177"/>
                                          <a:pt x="24" y="174"/>
                                        </a:cubicBezTo>
                                        <a:cubicBezTo>
                                          <a:pt x="37" y="119"/>
                                          <a:pt x="51" y="64"/>
                                          <a:pt x="64" y="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52" style="position:absolute;margin-left:0pt;margin-top:-10.2pt;width:8.6pt;height:10.15pt" coordorigin="0,-204" coordsize="172,203">
                      <v:group id="shape_0" style="position:absolute;left:0;top:-204;width:172;height:203"/>
                    </v:group>
                  </w:pict>
                </mc:Fallback>
              </mc:AlternateContent>
            </w:r>
            <w:r>
              <w:rPr>
                <w:rFonts w:ascii="Times New Roman" w:hAnsi="Times New Roman"/>
                <w:color w:val="000000"/>
                <w:sz w:val="26"/>
                <w:szCs w:val="26"/>
              </w:rPr>
              <w:t xml:space="preserve"> là phân loại yếu của </w:t>
            </w:r>
            <w:r>
              <w:rPr>
                <w:rFonts w:ascii="Times New Roman" w:hAnsi="Times New Roman"/>
                <w:noProof/>
                <w:color w:val="000000"/>
                <w:sz w:val="26"/>
                <w:szCs w:val="26"/>
                <w:lang w:eastAsia="en-US" w:bidi="ar-SA"/>
              </w:rPr>
              <mc:AlternateContent>
                <mc:Choice Requires="wpg">
                  <w:drawing>
                    <wp:inline distT="0" distB="0" distL="0" distR="0">
                      <wp:extent cx="245745" cy="147320"/>
                      <wp:effectExtent l="0" t="0" r="0" b="0"/>
                      <wp:docPr id="202" name="Shape53"/>
                      <wp:cNvGraphicFramePr/>
                      <a:graphic xmlns:a="http://schemas.openxmlformats.org/drawingml/2006/main">
                        <a:graphicData uri="http://schemas.microsoft.com/office/word/2010/wordprocessingGroup">
                          <wpg:wgp>
                            <wpg:cNvGrpSpPr/>
                            <wpg:grpSpPr>
                              <a:xfrm>
                                <a:off x="0" y="0"/>
                                <a:ext cx="245880" cy="147240"/>
                                <a:chOff x="0" y="0"/>
                                <a:chExt cx="245880" cy="147240"/>
                              </a:xfrm>
                            </wpg:grpSpPr>
                            <wpg:grpSp>
                              <wpg:cNvPr id="203" name="Group 203"/>
                              <wpg:cNvGrpSpPr/>
                              <wpg:grpSpPr>
                                <a:xfrm>
                                  <a:off x="0" y="0"/>
                                  <a:ext cx="245880" cy="147240"/>
                                  <a:chOff x="0" y="0"/>
                                  <a:chExt cx="0" cy="0"/>
                                </a:xfrm>
                              </wpg:grpSpPr>
                              <wps:wsp>
                                <wps:cNvPr id="204" name="Freeform 204"/>
                                <wps:cNvSpPr/>
                                <wps:spPr>
                                  <a:xfrm>
                                    <a:off x="1800" y="8280"/>
                                    <a:ext cx="236160" cy="131400"/>
                                  </a:xfrm>
                                  <a:custGeom>
                                    <a:avLst/>
                                    <a:gdLst/>
                                    <a:ahLst/>
                                    <a:cxnLst/>
                                    <a:rect l="l" t="t" r="r" b="b"/>
                                    <a:pathLst>
                                      <a:path w="656" h="365">
                                        <a:moveTo>
                                          <a:pt x="328" y="365"/>
                                        </a:moveTo>
                                        <a:cubicBezTo>
                                          <a:pt x="219" y="365"/>
                                          <a:pt x="110" y="365"/>
                                          <a:pt x="0" y="365"/>
                                        </a:cubicBezTo>
                                        <a:cubicBezTo>
                                          <a:pt x="0" y="243"/>
                                          <a:pt x="0" y="122"/>
                                          <a:pt x="0" y="0"/>
                                        </a:cubicBezTo>
                                        <a:cubicBezTo>
                                          <a:pt x="219" y="0"/>
                                          <a:pt x="438" y="0"/>
                                          <a:pt x="657" y="0"/>
                                        </a:cubicBezTo>
                                        <a:cubicBezTo>
                                          <a:pt x="657" y="122"/>
                                          <a:pt x="657" y="243"/>
                                          <a:pt x="657" y="365"/>
                                        </a:cubicBezTo>
                                        <a:cubicBezTo>
                                          <a:pt x="547" y="365"/>
                                          <a:pt x="438" y="365"/>
                                          <a:pt x="328" y="365"/>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05" name="Freeform 205"/>
                                <wps:cNvSpPr/>
                                <wps:spPr>
                                  <a:xfrm>
                                    <a:off x="0" y="0"/>
                                    <a:ext cx="128160" cy="102960"/>
                                  </a:xfrm>
                                  <a:custGeom>
                                    <a:avLst/>
                                    <a:gdLst/>
                                    <a:ahLst/>
                                    <a:cxnLst/>
                                    <a:rect l="l" t="t" r="r" b="b"/>
                                    <a:pathLst>
                                      <a:path w="356" h="286">
                                        <a:moveTo>
                                          <a:pt x="306" y="34"/>
                                        </a:moveTo>
                                        <a:cubicBezTo>
                                          <a:pt x="309" y="19"/>
                                          <a:pt x="311" y="15"/>
                                          <a:pt x="342" y="15"/>
                                        </a:cubicBezTo>
                                        <a:cubicBezTo>
                                          <a:pt x="353" y="15"/>
                                          <a:pt x="356" y="15"/>
                                          <a:pt x="356" y="6"/>
                                        </a:cubicBezTo>
                                        <a:cubicBezTo>
                                          <a:pt x="356" y="2"/>
                                          <a:pt x="351" y="2"/>
                                          <a:pt x="350" y="2"/>
                                        </a:cubicBezTo>
                                        <a:cubicBezTo>
                                          <a:pt x="338" y="2"/>
                                          <a:pt x="308" y="3"/>
                                          <a:pt x="296" y="3"/>
                                        </a:cubicBezTo>
                                        <a:cubicBezTo>
                                          <a:pt x="284" y="3"/>
                                          <a:pt x="254" y="2"/>
                                          <a:pt x="241" y="2"/>
                                        </a:cubicBezTo>
                                        <a:cubicBezTo>
                                          <a:pt x="239" y="2"/>
                                          <a:pt x="234" y="2"/>
                                          <a:pt x="234" y="10"/>
                                        </a:cubicBezTo>
                                        <a:cubicBezTo>
                                          <a:pt x="234" y="15"/>
                                          <a:pt x="237" y="15"/>
                                          <a:pt x="246" y="15"/>
                                        </a:cubicBezTo>
                                        <a:cubicBezTo>
                                          <a:pt x="251" y="15"/>
                                          <a:pt x="254" y="15"/>
                                          <a:pt x="261" y="16"/>
                                        </a:cubicBezTo>
                                        <a:cubicBezTo>
                                          <a:pt x="269" y="16"/>
                                          <a:pt x="272" y="17"/>
                                          <a:pt x="272" y="22"/>
                                        </a:cubicBezTo>
                                        <a:cubicBezTo>
                                          <a:pt x="272" y="24"/>
                                          <a:pt x="272" y="24"/>
                                          <a:pt x="271" y="30"/>
                                        </a:cubicBezTo>
                                        <a:cubicBezTo>
                                          <a:pt x="263" y="64"/>
                                          <a:pt x="254" y="97"/>
                                          <a:pt x="246" y="132"/>
                                        </a:cubicBezTo>
                                        <a:cubicBezTo>
                                          <a:pt x="202" y="132"/>
                                          <a:pt x="159" y="132"/>
                                          <a:pt x="117" y="132"/>
                                        </a:cubicBezTo>
                                        <a:cubicBezTo>
                                          <a:pt x="126" y="98"/>
                                          <a:pt x="134" y="66"/>
                                          <a:pt x="142" y="34"/>
                                        </a:cubicBezTo>
                                        <a:cubicBezTo>
                                          <a:pt x="146" y="19"/>
                                          <a:pt x="147" y="15"/>
                                          <a:pt x="177" y="15"/>
                                        </a:cubicBezTo>
                                        <a:cubicBezTo>
                                          <a:pt x="188" y="15"/>
                                          <a:pt x="192" y="15"/>
                                          <a:pt x="192" y="6"/>
                                        </a:cubicBezTo>
                                        <a:cubicBezTo>
                                          <a:pt x="192" y="2"/>
                                          <a:pt x="187" y="2"/>
                                          <a:pt x="186" y="2"/>
                                        </a:cubicBezTo>
                                        <a:cubicBezTo>
                                          <a:pt x="174" y="2"/>
                                          <a:pt x="144" y="3"/>
                                          <a:pt x="132" y="3"/>
                                        </a:cubicBezTo>
                                        <a:cubicBezTo>
                                          <a:pt x="120" y="3"/>
                                          <a:pt x="89" y="2"/>
                                          <a:pt x="77" y="2"/>
                                        </a:cubicBezTo>
                                        <a:cubicBezTo>
                                          <a:pt x="74" y="2"/>
                                          <a:pt x="69" y="2"/>
                                          <a:pt x="69" y="10"/>
                                        </a:cubicBezTo>
                                        <a:cubicBezTo>
                                          <a:pt x="69" y="15"/>
                                          <a:pt x="73" y="15"/>
                                          <a:pt x="81" y="15"/>
                                        </a:cubicBezTo>
                                        <a:cubicBezTo>
                                          <a:pt x="82" y="15"/>
                                          <a:pt x="89" y="15"/>
                                          <a:pt x="97" y="16"/>
                                        </a:cubicBezTo>
                                        <a:cubicBezTo>
                                          <a:pt x="105" y="16"/>
                                          <a:pt x="109" y="17"/>
                                          <a:pt x="109" y="22"/>
                                        </a:cubicBezTo>
                                        <a:cubicBezTo>
                                          <a:pt x="109" y="24"/>
                                          <a:pt x="108" y="25"/>
                                          <a:pt x="106" y="30"/>
                                        </a:cubicBezTo>
                                        <a:cubicBezTo>
                                          <a:pt x="87" y="104"/>
                                          <a:pt x="69" y="180"/>
                                          <a:pt x="50" y="254"/>
                                        </a:cubicBezTo>
                                        <a:cubicBezTo>
                                          <a:pt x="46" y="271"/>
                                          <a:pt x="45" y="273"/>
                                          <a:pt x="11" y="273"/>
                                        </a:cubicBezTo>
                                        <a:cubicBezTo>
                                          <a:pt x="4" y="273"/>
                                          <a:pt x="1" y="273"/>
                                          <a:pt x="1" y="282"/>
                                        </a:cubicBezTo>
                                        <a:cubicBezTo>
                                          <a:pt x="1" y="286"/>
                                          <a:pt x="5" y="286"/>
                                          <a:pt x="7" y="286"/>
                                        </a:cubicBezTo>
                                        <a:cubicBezTo>
                                          <a:pt x="19" y="286"/>
                                          <a:pt x="49" y="285"/>
                                          <a:pt x="59" y="285"/>
                                        </a:cubicBezTo>
                                        <a:cubicBezTo>
                                          <a:pt x="69" y="285"/>
                                          <a:pt x="79" y="286"/>
                                          <a:pt x="87" y="286"/>
                                        </a:cubicBezTo>
                                        <a:cubicBezTo>
                                          <a:pt x="97" y="286"/>
                                          <a:pt x="105" y="286"/>
                                          <a:pt x="115" y="286"/>
                                        </a:cubicBezTo>
                                        <a:cubicBezTo>
                                          <a:pt x="118" y="286"/>
                                          <a:pt x="123" y="286"/>
                                          <a:pt x="123" y="278"/>
                                        </a:cubicBezTo>
                                        <a:cubicBezTo>
                                          <a:pt x="123" y="273"/>
                                          <a:pt x="120" y="273"/>
                                          <a:pt x="111" y="273"/>
                                        </a:cubicBezTo>
                                        <a:cubicBezTo>
                                          <a:pt x="95" y="273"/>
                                          <a:pt x="83" y="273"/>
                                          <a:pt x="83" y="266"/>
                                        </a:cubicBezTo>
                                        <a:cubicBezTo>
                                          <a:pt x="83" y="264"/>
                                          <a:pt x="85" y="261"/>
                                          <a:pt x="85" y="259"/>
                                        </a:cubicBezTo>
                                        <a:cubicBezTo>
                                          <a:pt x="94" y="222"/>
                                          <a:pt x="104" y="183"/>
                                          <a:pt x="114" y="145"/>
                                        </a:cubicBezTo>
                                        <a:cubicBezTo>
                                          <a:pt x="156" y="145"/>
                                          <a:pt x="199" y="145"/>
                                          <a:pt x="242" y="145"/>
                                        </a:cubicBezTo>
                                        <a:cubicBezTo>
                                          <a:pt x="224" y="215"/>
                                          <a:pt x="214" y="254"/>
                                          <a:pt x="213" y="260"/>
                                        </a:cubicBezTo>
                                        <a:cubicBezTo>
                                          <a:pt x="208" y="273"/>
                                          <a:pt x="201" y="273"/>
                                          <a:pt x="175" y="273"/>
                                        </a:cubicBezTo>
                                        <a:cubicBezTo>
                                          <a:pt x="169" y="273"/>
                                          <a:pt x="165" y="273"/>
                                          <a:pt x="165" y="282"/>
                                        </a:cubicBezTo>
                                        <a:cubicBezTo>
                                          <a:pt x="165" y="286"/>
                                          <a:pt x="168" y="285"/>
                                          <a:pt x="170" y="286"/>
                                        </a:cubicBezTo>
                                        <a:cubicBezTo>
                                          <a:pt x="182" y="286"/>
                                          <a:pt x="212" y="285"/>
                                          <a:pt x="224" y="285"/>
                                        </a:cubicBezTo>
                                        <a:cubicBezTo>
                                          <a:pt x="232" y="285"/>
                                          <a:pt x="242" y="286"/>
                                          <a:pt x="252" y="286"/>
                                        </a:cubicBezTo>
                                        <a:cubicBezTo>
                                          <a:pt x="260" y="286"/>
                                          <a:pt x="270" y="286"/>
                                          <a:pt x="278" y="286"/>
                                        </a:cubicBezTo>
                                        <a:cubicBezTo>
                                          <a:pt x="282" y="286"/>
                                          <a:pt x="287" y="286"/>
                                          <a:pt x="287" y="278"/>
                                        </a:cubicBezTo>
                                        <a:cubicBezTo>
                                          <a:pt x="287" y="273"/>
                                          <a:pt x="283" y="273"/>
                                          <a:pt x="276" y="273"/>
                                        </a:cubicBezTo>
                                        <a:cubicBezTo>
                                          <a:pt x="260" y="273"/>
                                          <a:pt x="248" y="273"/>
                                          <a:pt x="248" y="266"/>
                                        </a:cubicBezTo>
                                        <a:cubicBezTo>
                                          <a:pt x="248" y="264"/>
                                          <a:pt x="248" y="261"/>
                                          <a:pt x="249" y="259"/>
                                        </a:cubicBezTo>
                                        <a:cubicBezTo>
                                          <a:pt x="267" y="185"/>
                                          <a:pt x="287" y="109"/>
                                          <a:pt x="306" y="3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06" name="Freeform 206"/>
                                <wps:cNvSpPr/>
                                <wps:spPr>
                                  <a:xfrm>
                                    <a:off x="127800" y="55800"/>
                                    <a:ext cx="29880" cy="71280"/>
                                  </a:xfrm>
                                  <a:custGeom>
                                    <a:avLst/>
                                    <a:gdLst/>
                                    <a:ahLst/>
                                    <a:cxnLst/>
                                    <a:rect l="l" t="t" r="r" b="b"/>
                                    <a:pathLst>
                                      <a:path w="90" h="198">
                                        <a:moveTo>
                                          <a:pt x="83" y="12"/>
                                        </a:moveTo>
                                        <a:cubicBezTo>
                                          <a:pt x="83" y="7"/>
                                          <a:pt x="79" y="0"/>
                                          <a:pt x="71" y="0"/>
                                        </a:cubicBezTo>
                                        <a:cubicBezTo>
                                          <a:pt x="62" y="0"/>
                                          <a:pt x="54" y="8"/>
                                          <a:pt x="54" y="17"/>
                                        </a:cubicBezTo>
                                        <a:cubicBezTo>
                                          <a:pt x="54" y="21"/>
                                          <a:pt x="57" y="27"/>
                                          <a:pt x="66" y="27"/>
                                        </a:cubicBezTo>
                                        <a:cubicBezTo>
                                          <a:pt x="74" y="27"/>
                                          <a:pt x="83" y="19"/>
                                          <a:pt x="83" y="12"/>
                                        </a:cubicBezTo>
                                        <a:moveTo>
                                          <a:pt x="23" y="160"/>
                                        </a:moveTo>
                                        <a:cubicBezTo>
                                          <a:pt x="21" y="164"/>
                                          <a:pt x="19" y="168"/>
                                          <a:pt x="19" y="172"/>
                                        </a:cubicBezTo>
                                        <a:cubicBezTo>
                                          <a:pt x="19" y="187"/>
                                          <a:pt x="31" y="197"/>
                                          <a:pt x="48" y="197"/>
                                        </a:cubicBezTo>
                                        <a:cubicBezTo>
                                          <a:pt x="77" y="197"/>
                                          <a:pt x="90" y="157"/>
                                          <a:pt x="90" y="153"/>
                                        </a:cubicBezTo>
                                        <a:cubicBezTo>
                                          <a:pt x="90" y="150"/>
                                          <a:pt x="86" y="150"/>
                                          <a:pt x="85" y="150"/>
                                        </a:cubicBezTo>
                                        <a:cubicBezTo>
                                          <a:pt x="81" y="150"/>
                                          <a:pt x="81" y="151"/>
                                          <a:pt x="80" y="154"/>
                                        </a:cubicBezTo>
                                        <a:cubicBezTo>
                                          <a:pt x="73" y="177"/>
                                          <a:pt x="60" y="189"/>
                                          <a:pt x="48" y="189"/>
                                        </a:cubicBezTo>
                                        <a:cubicBezTo>
                                          <a:pt x="43" y="189"/>
                                          <a:pt x="41" y="185"/>
                                          <a:pt x="41" y="179"/>
                                        </a:cubicBezTo>
                                        <a:cubicBezTo>
                                          <a:pt x="41" y="172"/>
                                          <a:pt x="43" y="168"/>
                                          <a:pt x="45" y="160"/>
                                        </a:cubicBezTo>
                                        <a:cubicBezTo>
                                          <a:pt x="49" y="153"/>
                                          <a:pt x="51" y="145"/>
                                          <a:pt x="55" y="138"/>
                                        </a:cubicBezTo>
                                        <a:cubicBezTo>
                                          <a:pt x="57" y="130"/>
                                          <a:pt x="68" y="103"/>
                                          <a:pt x="69" y="99"/>
                                        </a:cubicBezTo>
                                        <a:cubicBezTo>
                                          <a:pt x="71" y="97"/>
                                          <a:pt x="72" y="93"/>
                                          <a:pt x="72" y="91"/>
                                        </a:cubicBezTo>
                                        <a:cubicBezTo>
                                          <a:pt x="72" y="77"/>
                                          <a:pt x="60" y="66"/>
                                          <a:pt x="43" y="66"/>
                                        </a:cubicBezTo>
                                        <a:cubicBezTo>
                                          <a:pt x="14" y="66"/>
                                          <a:pt x="1" y="105"/>
                                          <a:pt x="1" y="110"/>
                                        </a:cubicBezTo>
                                        <a:cubicBezTo>
                                          <a:pt x="1" y="114"/>
                                          <a:pt x="4" y="114"/>
                                          <a:pt x="6" y="114"/>
                                        </a:cubicBezTo>
                                        <a:cubicBezTo>
                                          <a:pt x="9" y="114"/>
                                          <a:pt x="10" y="112"/>
                                          <a:pt x="10" y="110"/>
                                        </a:cubicBezTo>
                                        <a:cubicBezTo>
                                          <a:pt x="19" y="84"/>
                                          <a:pt x="31" y="74"/>
                                          <a:pt x="43" y="74"/>
                                        </a:cubicBezTo>
                                        <a:cubicBezTo>
                                          <a:pt x="48" y="74"/>
                                          <a:pt x="50" y="77"/>
                                          <a:pt x="50" y="84"/>
                                        </a:cubicBezTo>
                                        <a:cubicBezTo>
                                          <a:pt x="50" y="91"/>
                                          <a:pt x="48" y="94"/>
                                          <a:pt x="41" y="114"/>
                                        </a:cubicBezTo>
                                        <a:cubicBezTo>
                                          <a:pt x="35" y="129"/>
                                          <a:pt x="29" y="145"/>
                                          <a:pt x="23" y="16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07" name="Freeform 207"/>
                                <wps:cNvSpPr/>
                                <wps:spPr>
                                  <a:xfrm>
                                    <a:off x="177840" y="116280"/>
                                    <a:ext cx="10800" cy="29880"/>
                                  </a:xfrm>
                                  <a:custGeom>
                                    <a:avLst/>
                                    <a:gdLst/>
                                    <a:ahLst/>
                                    <a:cxnLst/>
                                    <a:rect l="l" t="t" r="r" b="b"/>
                                    <a:pathLst>
                                      <a:path w="37" h="90">
                                        <a:moveTo>
                                          <a:pt x="28" y="29"/>
                                        </a:moveTo>
                                        <a:cubicBezTo>
                                          <a:pt x="28" y="45"/>
                                          <a:pt x="26" y="64"/>
                                          <a:pt x="5" y="83"/>
                                        </a:cubicBezTo>
                                        <a:cubicBezTo>
                                          <a:pt x="4" y="84"/>
                                          <a:pt x="3" y="84"/>
                                          <a:pt x="3" y="87"/>
                                        </a:cubicBezTo>
                                        <a:cubicBezTo>
                                          <a:pt x="3" y="88"/>
                                          <a:pt x="5" y="90"/>
                                          <a:pt x="8" y="90"/>
                                        </a:cubicBezTo>
                                        <a:cubicBezTo>
                                          <a:pt x="11" y="90"/>
                                          <a:pt x="36" y="67"/>
                                          <a:pt x="36" y="31"/>
                                        </a:cubicBezTo>
                                        <a:cubicBezTo>
                                          <a:pt x="36" y="13"/>
                                          <a:pt x="29" y="0"/>
                                          <a:pt x="16" y="0"/>
                                        </a:cubicBezTo>
                                        <a:cubicBezTo>
                                          <a:pt x="6" y="0"/>
                                          <a:pt x="-1" y="8"/>
                                          <a:pt x="-1" y="17"/>
                                        </a:cubicBezTo>
                                        <a:cubicBezTo>
                                          <a:pt x="-1" y="25"/>
                                          <a:pt x="6" y="34"/>
                                          <a:pt x="16" y="34"/>
                                        </a:cubicBezTo>
                                        <a:cubicBezTo>
                                          <a:pt x="23" y="34"/>
                                          <a:pt x="24" y="30"/>
                                          <a:pt x="28" y="2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08" name="Freeform 208"/>
                                <wps:cNvSpPr/>
                                <wps:spPr>
                                  <a:xfrm>
                                    <a:off x="201960" y="55800"/>
                                    <a:ext cx="43920" cy="91440"/>
                                  </a:xfrm>
                                  <a:custGeom>
                                    <a:avLst/>
                                    <a:gdLst/>
                                    <a:ahLst/>
                                    <a:cxnLst/>
                                    <a:rect l="l" t="t" r="r" b="b"/>
                                    <a:pathLst>
                                      <a:path w="129" h="254">
                                        <a:moveTo>
                                          <a:pt x="129" y="12"/>
                                        </a:moveTo>
                                        <a:cubicBezTo>
                                          <a:pt x="129" y="6"/>
                                          <a:pt x="126" y="0"/>
                                          <a:pt x="117" y="0"/>
                                        </a:cubicBezTo>
                                        <a:cubicBezTo>
                                          <a:pt x="109" y="0"/>
                                          <a:pt x="100" y="8"/>
                                          <a:pt x="100" y="17"/>
                                        </a:cubicBezTo>
                                        <a:cubicBezTo>
                                          <a:pt x="100" y="21"/>
                                          <a:pt x="104" y="27"/>
                                          <a:pt x="112" y="27"/>
                                        </a:cubicBezTo>
                                        <a:cubicBezTo>
                                          <a:pt x="121" y="27"/>
                                          <a:pt x="129" y="20"/>
                                          <a:pt x="129" y="12"/>
                                        </a:cubicBezTo>
                                        <a:moveTo>
                                          <a:pt x="67" y="209"/>
                                        </a:moveTo>
                                        <a:cubicBezTo>
                                          <a:pt x="61" y="229"/>
                                          <a:pt x="45" y="245"/>
                                          <a:pt x="28" y="245"/>
                                        </a:cubicBezTo>
                                        <a:cubicBezTo>
                                          <a:pt x="25" y="245"/>
                                          <a:pt x="21" y="244"/>
                                          <a:pt x="17" y="243"/>
                                        </a:cubicBezTo>
                                        <a:cubicBezTo>
                                          <a:pt x="26" y="241"/>
                                          <a:pt x="27" y="233"/>
                                          <a:pt x="27" y="229"/>
                                        </a:cubicBezTo>
                                        <a:cubicBezTo>
                                          <a:pt x="27" y="221"/>
                                          <a:pt x="22" y="219"/>
                                          <a:pt x="16" y="219"/>
                                        </a:cubicBezTo>
                                        <a:cubicBezTo>
                                          <a:pt x="7" y="219"/>
                                          <a:pt x="-1" y="226"/>
                                          <a:pt x="-1" y="235"/>
                                        </a:cubicBezTo>
                                        <a:cubicBezTo>
                                          <a:pt x="-1" y="247"/>
                                          <a:pt x="10" y="254"/>
                                          <a:pt x="28" y="254"/>
                                        </a:cubicBezTo>
                                        <a:cubicBezTo>
                                          <a:pt x="46" y="254"/>
                                          <a:pt x="81" y="243"/>
                                          <a:pt x="90" y="208"/>
                                        </a:cubicBezTo>
                                        <a:cubicBezTo>
                                          <a:pt x="98" y="172"/>
                                          <a:pt x="108" y="138"/>
                                          <a:pt x="116" y="103"/>
                                        </a:cubicBezTo>
                                        <a:cubicBezTo>
                                          <a:pt x="117" y="100"/>
                                          <a:pt x="118" y="97"/>
                                          <a:pt x="118" y="93"/>
                                        </a:cubicBezTo>
                                        <a:cubicBezTo>
                                          <a:pt x="118" y="77"/>
                                          <a:pt x="104" y="66"/>
                                          <a:pt x="86" y="66"/>
                                        </a:cubicBezTo>
                                        <a:cubicBezTo>
                                          <a:pt x="53" y="66"/>
                                          <a:pt x="34" y="106"/>
                                          <a:pt x="34" y="110"/>
                                        </a:cubicBezTo>
                                        <a:cubicBezTo>
                                          <a:pt x="34" y="114"/>
                                          <a:pt x="39" y="114"/>
                                          <a:pt x="40" y="114"/>
                                        </a:cubicBezTo>
                                        <a:cubicBezTo>
                                          <a:pt x="43" y="114"/>
                                          <a:pt x="44" y="114"/>
                                          <a:pt x="45" y="109"/>
                                        </a:cubicBezTo>
                                        <a:cubicBezTo>
                                          <a:pt x="53" y="92"/>
                                          <a:pt x="68" y="74"/>
                                          <a:pt x="86" y="74"/>
                                        </a:cubicBezTo>
                                        <a:cubicBezTo>
                                          <a:pt x="93" y="74"/>
                                          <a:pt x="96" y="79"/>
                                          <a:pt x="96" y="89"/>
                                        </a:cubicBezTo>
                                        <a:cubicBezTo>
                                          <a:pt x="96" y="91"/>
                                          <a:pt x="96" y="96"/>
                                          <a:pt x="94" y="97"/>
                                        </a:cubicBezTo>
                                        <a:cubicBezTo>
                                          <a:pt x="85" y="134"/>
                                          <a:pt x="76" y="171"/>
                                          <a:pt x="67" y="20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53" style="position:absolute;margin-left:0pt;margin-top:-11.65pt;width:19.35pt;height:11.6pt" coordorigin="0,-233" coordsize="387,232">
                      <v:group id="shape_0" style="position:absolute;left:0;top:-233;width:387;height:232"/>
                    </v:group>
                  </w:pict>
                </mc:Fallback>
              </mc:AlternateContent>
            </w:r>
            <w:r>
              <w:rPr>
                <w:rFonts w:ascii="Times New Roman" w:hAnsi="Times New Roman"/>
                <w:color w:val="000000"/>
                <w:sz w:val="26"/>
                <w:szCs w:val="26"/>
              </w:rPr>
              <w:t xml:space="preserve">(t), </w:t>
            </w:r>
            <w:r>
              <w:rPr>
                <w:rFonts w:ascii="Times New Roman" w:hAnsi="Times New Roman"/>
                <w:noProof/>
                <w:color w:val="000000"/>
                <w:sz w:val="26"/>
                <w:szCs w:val="26"/>
                <w:lang w:eastAsia="en-US" w:bidi="ar-SA"/>
              </w:rPr>
              <mc:AlternateContent>
                <mc:Choice Requires="wpg">
                  <w:drawing>
                    <wp:inline distT="0" distB="0" distL="0" distR="0">
                      <wp:extent cx="121285" cy="90805"/>
                      <wp:effectExtent l="0" t="0" r="0" b="0"/>
                      <wp:docPr id="209" name="Shape54"/>
                      <wp:cNvGraphicFramePr/>
                      <a:graphic xmlns:a="http://schemas.openxmlformats.org/drawingml/2006/main">
                        <a:graphicData uri="http://schemas.microsoft.com/office/word/2010/wordprocessingGroup">
                          <wpg:wgp>
                            <wpg:cNvGrpSpPr/>
                            <wpg:grpSpPr>
                              <a:xfrm>
                                <a:off x="0" y="0"/>
                                <a:ext cx="121320" cy="90720"/>
                                <a:chOff x="0" y="0"/>
                                <a:chExt cx="121320" cy="90720"/>
                              </a:xfrm>
                            </wpg:grpSpPr>
                            <wpg:grpSp>
                              <wpg:cNvPr id="210" name="Group 210"/>
                              <wpg:cNvGrpSpPr/>
                              <wpg:grpSpPr>
                                <a:xfrm>
                                  <a:off x="0" y="0"/>
                                  <a:ext cx="121320" cy="90720"/>
                                  <a:chOff x="0" y="0"/>
                                  <a:chExt cx="0" cy="0"/>
                                </a:xfrm>
                              </wpg:grpSpPr>
                              <wps:wsp>
                                <wps:cNvPr id="211" name="Freeform 211"/>
                                <wps:cNvSpPr/>
                                <wps:spPr>
                                  <a:xfrm>
                                    <a:off x="1800" y="7560"/>
                                    <a:ext cx="111240" cy="74880"/>
                                  </a:xfrm>
                                  <a:custGeom>
                                    <a:avLst/>
                                    <a:gdLst/>
                                    <a:ahLst/>
                                    <a:cxnLst/>
                                    <a:rect l="l" t="t" r="r" b="b"/>
                                    <a:pathLst>
                                      <a:path w="309" h="208">
                                        <a:moveTo>
                                          <a:pt x="1" y="1"/>
                                        </a:moveTo>
                                        <a:cubicBezTo>
                                          <a:pt x="104" y="1"/>
                                          <a:pt x="206" y="1"/>
                                          <a:pt x="310" y="1"/>
                                        </a:cubicBezTo>
                                        <a:cubicBezTo>
                                          <a:pt x="310" y="70"/>
                                          <a:pt x="310" y="139"/>
                                          <a:pt x="310" y="209"/>
                                        </a:cubicBezTo>
                                        <a:cubicBezTo>
                                          <a:pt x="206" y="209"/>
                                          <a:pt x="104" y="209"/>
                                          <a:pt x="1" y="209"/>
                                        </a:cubicBezTo>
                                        <a:cubicBezTo>
                                          <a:pt x="1" y="139"/>
                                          <a:pt x="1" y="70"/>
                                          <a:pt x="1" y="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12" name="Freeform 212"/>
                                <wps:cNvSpPr/>
                                <wps:spPr>
                                  <a:xfrm>
                                    <a:off x="0" y="0"/>
                                    <a:ext cx="84960" cy="68760"/>
                                  </a:xfrm>
                                  <a:custGeom>
                                    <a:avLst/>
                                    <a:gdLst/>
                                    <a:ahLst/>
                                    <a:cxnLst/>
                                    <a:rect l="l" t="t" r="r" b="b"/>
                                    <a:pathLst>
                                      <a:path w="236" h="191">
                                        <a:moveTo>
                                          <a:pt x="184" y="87"/>
                                        </a:moveTo>
                                        <a:cubicBezTo>
                                          <a:pt x="184" y="20"/>
                                          <a:pt x="145" y="0"/>
                                          <a:pt x="115" y="0"/>
                                        </a:cubicBezTo>
                                        <a:cubicBezTo>
                                          <a:pt x="58" y="0"/>
                                          <a:pt x="1" y="60"/>
                                          <a:pt x="1" y="120"/>
                                        </a:cubicBezTo>
                                        <a:cubicBezTo>
                                          <a:pt x="1" y="158"/>
                                          <a:pt x="26" y="190"/>
                                          <a:pt x="70" y="190"/>
                                        </a:cubicBezTo>
                                        <a:cubicBezTo>
                                          <a:pt x="96" y="190"/>
                                          <a:pt x="126" y="181"/>
                                          <a:pt x="159" y="154"/>
                                        </a:cubicBezTo>
                                        <a:cubicBezTo>
                                          <a:pt x="163" y="177"/>
                                          <a:pt x="178" y="190"/>
                                          <a:pt x="196" y="190"/>
                                        </a:cubicBezTo>
                                        <a:cubicBezTo>
                                          <a:pt x="217" y="190"/>
                                          <a:pt x="231" y="167"/>
                                          <a:pt x="231" y="160"/>
                                        </a:cubicBezTo>
                                        <a:cubicBezTo>
                                          <a:pt x="231" y="156"/>
                                          <a:pt x="228" y="155"/>
                                          <a:pt x="226" y="155"/>
                                        </a:cubicBezTo>
                                        <a:cubicBezTo>
                                          <a:pt x="223" y="155"/>
                                          <a:pt x="221" y="156"/>
                                          <a:pt x="220" y="160"/>
                                        </a:cubicBezTo>
                                        <a:cubicBezTo>
                                          <a:pt x="213" y="181"/>
                                          <a:pt x="198" y="181"/>
                                          <a:pt x="197" y="181"/>
                                        </a:cubicBezTo>
                                        <a:cubicBezTo>
                                          <a:pt x="184" y="181"/>
                                          <a:pt x="184" y="148"/>
                                          <a:pt x="184" y="137"/>
                                        </a:cubicBezTo>
                                        <a:cubicBezTo>
                                          <a:pt x="184" y="129"/>
                                          <a:pt x="184" y="128"/>
                                          <a:pt x="187" y="124"/>
                                        </a:cubicBezTo>
                                        <a:cubicBezTo>
                                          <a:pt x="227" y="75"/>
                                          <a:pt x="221" y="58"/>
                                          <a:pt x="237" y="25"/>
                                        </a:cubicBezTo>
                                        <a:cubicBezTo>
                                          <a:pt x="237" y="24"/>
                                          <a:pt x="235" y="20"/>
                                          <a:pt x="232" y="20"/>
                                        </a:cubicBezTo>
                                        <a:cubicBezTo>
                                          <a:pt x="227" y="20"/>
                                          <a:pt x="227" y="22"/>
                                          <a:pt x="225" y="30"/>
                                        </a:cubicBezTo>
                                        <a:cubicBezTo>
                                          <a:pt x="217" y="57"/>
                                          <a:pt x="203" y="88"/>
                                          <a:pt x="184" y="113"/>
                                        </a:cubicBezTo>
                                        <a:cubicBezTo>
                                          <a:pt x="184" y="103"/>
                                          <a:pt x="184" y="95"/>
                                          <a:pt x="184" y="87"/>
                                        </a:cubicBezTo>
                                        <a:moveTo>
                                          <a:pt x="157" y="143"/>
                                        </a:moveTo>
                                        <a:cubicBezTo>
                                          <a:pt x="120" y="176"/>
                                          <a:pt x="88" y="181"/>
                                          <a:pt x="71" y="181"/>
                                        </a:cubicBezTo>
                                        <a:cubicBezTo>
                                          <a:pt x="45" y="181"/>
                                          <a:pt x="32" y="161"/>
                                          <a:pt x="32" y="135"/>
                                        </a:cubicBezTo>
                                        <a:cubicBezTo>
                                          <a:pt x="32" y="116"/>
                                          <a:pt x="43" y="70"/>
                                          <a:pt x="58" y="48"/>
                                        </a:cubicBezTo>
                                        <a:cubicBezTo>
                                          <a:pt x="77" y="17"/>
                                          <a:pt x="100" y="10"/>
                                          <a:pt x="114" y="10"/>
                                        </a:cubicBezTo>
                                        <a:cubicBezTo>
                                          <a:pt x="156" y="10"/>
                                          <a:pt x="156" y="65"/>
                                          <a:pt x="156" y="97"/>
                                        </a:cubicBezTo>
                                        <a:cubicBezTo>
                                          <a:pt x="156" y="113"/>
                                          <a:pt x="156" y="136"/>
                                          <a:pt x="157" y="14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13" name="Freeform 213"/>
                                <wps:cNvSpPr/>
                                <wps:spPr>
                                  <a:xfrm>
                                    <a:off x="99720" y="15840"/>
                                    <a:ext cx="21600" cy="74880"/>
                                  </a:xfrm>
                                  <a:custGeom>
                                    <a:avLst/>
                                    <a:gdLst/>
                                    <a:ahLst/>
                                    <a:cxnLst/>
                                    <a:rect l="l" t="t" r="r" b="b"/>
                                    <a:pathLst>
                                      <a:path w="67" h="208">
                                        <a:moveTo>
                                          <a:pt x="65" y="10"/>
                                        </a:moveTo>
                                        <a:cubicBezTo>
                                          <a:pt x="65" y="9"/>
                                          <a:pt x="65" y="7"/>
                                          <a:pt x="67" y="5"/>
                                        </a:cubicBezTo>
                                        <a:cubicBezTo>
                                          <a:pt x="67" y="3"/>
                                          <a:pt x="65" y="1"/>
                                          <a:pt x="62" y="1"/>
                                        </a:cubicBezTo>
                                        <a:cubicBezTo>
                                          <a:pt x="56" y="1"/>
                                          <a:pt x="32" y="3"/>
                                          <a:pt x="24" y="4"/>
                                        </a:cubicBezTo>
                                        <a:cubicBezTo>
                                          <a:pt x="22" y="4"/>
                                          <a:pt x="18" y="4"/>
                                          <a:pt x="18" y="10"/>
                                        </a:cubicBezTo>
                                        <a:cubicBezTo>
                                          <a:pt x="18" y="15"/>
                                          <a:pt x="22" y="15"/>
                                          <a:pt x="26" y="15"/>
                                        </a:cubicBezTo>
                                        <a:cubicBezTo>
                                          <a:pt x="39" y="15"/>
                                          <a:pt x="39" y="16"/>
                                          <a:pt x="39" y="19"/>
                                        </a:cubicBezTo>
                                        <a:cubicBezTo>
                                          <a:pt x="39" y="21"/>
                                          <a:pt x="39" y="23"/>
                                          <a:pt x="38" y="26"/>
                                        </a:cubicBezTo>
                                        <a:cubicBezTo>
                                          <a:pt x="26" y="74"/>
                                          <a:pt x="14" y="122"/>
                                          <a:pt x="2" y="170"/>
                                        </a:cubicBezTo>
                                        <a:cubicBezTo>
                                          <a:pt x="0" y="174"/>
                                          <a:pt x="0" y="176"/>
                                          <a:pt x="0" y="180"/>
                                        </a:cubicBezTo>
                                        <a:cubicBezTo>
                                          <a:pt x="0" y="198"/>
                                          <a:pt x="17" y="208"/>
                                          <a:pt x="32" y="208"/>
                                        </a:cubicBezTo>
                                        <a:cubicBezTo>
                                          <a:pt x="39" y="208"/>
                                          <a:pt x="47" y="205"/>
                                          <a:pt x="54" y="192"/>
                                        </a:cubicBezTo>
                                        <a:cubicBezTo>
                                          <a:pt x="62" y="181"/>
                                          <a:pt x="65" y="163"/>
                                          <a:pt x="65" y="162"/>
                                        </a:cubicBezTo>
                                        <a:cubicBezTo>
                                          <a:pt x="65" y="158"/>
                                          <a:pt x="62" y="158"/>
                                          <a:pt x="60" y="158"/>
                                        </a:cubicBezTo>
                                        <a:cubicBezTo>
                                          <a:pt x="57" y="158"/>
                                          <a:pt x="56" y="161"/>
                                          <a:pt x="54" y="165"/>
                                        </a:cubicBezTo>
                                        <a:cubicBezTo>
                                          <a:pt x="51" y="180"/>
                                          <a:pt x="45" y="199"/>
                                          <a:pt x="33" y="199"/>
                                        </a:cubicBezTo>
                                        <a:cubicBezTo>
                                          <a:pt x="24" y="199"/>
                                          <a:pt x="22" y="192"/>
                                          <a:pt x="22" y="185"/>
                                        </a:cubicBezTo>
                                        <a:cubicBezTo>
                                          <a:pt x="22" y="181"/>
                                          <a:pt x="23" y="176"/>
                                          <a:pt x="24" y="173"/>
                                        </a:cubicBezTo>
                                        <a:cubicBezTo>
                                          <a:pt x="38" y="118"/>
                                          <a:pt x="52" y="64"/>
                                          <a:pt x="65" y="1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54" style="position:absolute;margin-left:0pt;margin-top:-7.2pt;width:9.55pt;height:7.15pt" coordorigin="0,-144" coordsize="191,143">
                      <v:group id="shape_0" style="position:absolute;left:0;top:-144;width:191;height:143"/>
                    </v:group>
                  </w:pict>
                </mc:Fallback>
              </mc:AlternateContent>
            </w:r>
            <w:r>
              <w:rPr>
                <w:rFonts w:ascii="Times New Roman" w:hAnsi="Times New Roman"/>
                <w:color w:val="000000"/>
                <w:sz w:val="26"/>
                <w:szCs w:val="26"/>
              </w:rPr>
              <w:t xml:space="preserve"> là trọng số của </w:t>
            </w:r>
            <w:r>
              <w:rPr>
                <w:rFonts w:ascii="Times New Roman" w:hAnsi="Times New Roman"/>
                <w:noProof/>
                <w:color w:val="000000"/>
                <w:sz w:val="26"/>
                <w:szCs w:val="26"/>
                <w:lang w:eastAsia="en-US" w:bidi="ar-SA"/>
              </w:rPr>
              <mc:AlternateContent>
                <mc:Choice Requires="wpg">
                  <w:drawing>
                    <wp:inline distT="0" distB="0" distL="0" distR="0">
                      <wp:extent cx="109220" cy="128905"/>
                      <wp:effectExtent l="0" t="0" r="0" b="0"/>
                      <wp:docPr id="214" name="Shape55"/>
                      <wp:cNvGraphicFramePr/>
                      <a:graphic xmlns:a="http://schemas.openxmlformats.org/drawingml/2006/main">
                        <a:graphicData uri="http://schemas.microsoft.com/office/word/2010/wordprocessingGroup">
                          <wpg:wgp>
                            <wpg:cNvGrpSpPr/>
                            <wpg:grpSpPr>
                              <a:xfrm>
                                <a:off x="0" y="0"/>
                                <a:ext cx="109080" cy="128880"/>
                                <a:chOff x="0" y="0"/>
                                <a:chExt cx="109080" cy="128880"/>
                              </a:xfrm>
                            </wpg:grpSpPr>
                            <wpg:grpSp>
                              <wpg:cNvPr id="215" name="Group 215"/>
                              <wpg:cNvGrpSpPr/>
                              <wpg:grpSpPr>
                                <a:xfrm>
                                  <a:off x="0" y="0"/>
                                  <a:ext cx="109080" cy="128880"/>
                                  <a:chOff x="0" y="0"/>
                                  <a:chExt cx="0" cy="0"/>
                                </a:xfrm>
                              </wpg:grpSpPr>
                              <wps:wsp>
                                <wps:cNvPr id="216" name="Freeform 216"/>
                                <wps:cNvSpPr/>
                                <wps:spPr>
                                  <a:xfrm>
                                    <a:off x="0" y="8280"/>
                                    <a:ext cx="101520" cy="113040"/>
                                  </a:xfrm>
                                  <a:custGeom>
                                    <a:avLst/>
                                    <a:gdLst/>
                                    <a:ahLst/>
                                    <a:cxnLst/>
                                    <a:rect l="l" t="t" r="r" b="b"/>
                                    <a:pathLst>
                                      <a:path w="282" h="314">
                                        <a:moveTo>
                                          <a:pt x="141" y="315"/>
                                        </a:moveTo>
                                        <a:cubicBezTo>
                                          <a:pt x="94" y="315"/>
                                          <a:pt x="47" y="315"/>
                                          <a:pt x="0" y="315"/>
                                        </a:cubicBezTo>
                                        <a:cubicBezTo>
                                          <a:pt x="0" y="210"/>
                                          <a:pt x="0" y="105"/>
                                          <a:pt x="0" y="0"/>
                                        </a:cubicBezTo>
                                        <a:cubicBezTo>
                                          <a:pt x="94" y="0"/>
                                          <a:pt x="188" y="0"/>
                                          <a:pt x="281" y="0"/>
                                        </a:cubicBezTo>
                                        <a:cubicBezTo>
                                          <a:pt x="281" y="105"/>
                                          <a:pt x="281" y="210"/>
                                          <a:pt x="281" y="315"/>
                                        </a:cubicBezTo>
                                        <a:cubicBezTo>
                                          <a:pt x="235" y="315"/>
                                          <a:pt x="188" y="315"/>
                                          <a:pt x="141" y="315"/>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17" name="Freeform 217"/>
                                <wps:cNvSpPr/>
                                <wps:spPr>
                                  <a:xfrm>
                                    <a:off x="720" y="0"/>
                                    <a:ext cx="73800" cy="107280"/>
                                  </a:xfrm>
                                  <a:custGeom>
                                    <a:avLst/>
                                    <a:gdLst/>
                                    <a:ahLst/>
                                    <a:cxnLst/>
                                    <a:rect l="l" t="t" r="r" b="b"/>
                                    <a:pathLst>
                                      <a:path w="205" h="298">
                                        <a:moveTo>
                                          <a:pt x="98" y="6"/>
                                        </a:moveTo>
                                        <a:cubicBezTo>
                                          <a:pt x="95" y="5"/>
                                          <a:pt x="98" y="1"/>
                                          <a:pt x="92" y="1"/>
                                        </a:cubicBezTo>
                                        <a:cubicBezTo>
                                          <a:pt x="82" y="1"/>
                                          <a:pt x="51" y="5"/>
                                          <a:pt x="40" y="6"/>
                                        </a:cubicBezTo>
                                        <a:cubicBezTo>
                                          <a:pt x="38" y="6"/>
                                          <a:pt x="33" y="6"/>
                                          <a:pt x="33" y="15"/>
                                        </a:cubicBezTo>
                                        <a:cubicBezTo>
                                          <a:pt x="33" y="20"/>
                                          <a:pt x="37" y="20"/>
                                          <a:pt x="43" y="20"/>
                                        </a:cubicBezTo>
                                        <a:cubicBezTo>
                                          <a:pt x="63" y="20"/>
                                          <a:pt x="64" y="22"/>
                                          <a:pt x="64" y="27"/>
                                        </a:cubicBezTo>
                                        <a:cubicBezTo>
                                          <a:pt x="63" y="29"/>
                                          <a:pt x="63" y="33"/>
                                          <a:pt x="63" y="35"/>
                                        </a:cubicBezTo>
                                        <a:cubicBezTo>
                                          <a:pt x="43" y="116"/>
                                          <a:pt x="22" y="196"/>
                                          <a:pt x="2" y="277"/>
                                        </a:cubicBezTo>
                                        <a:cubicBezTo>
                                          <a:pt x="0" y="283"/>
                                          <a:pt x="0" y="284"/>
                                          <a:pt x="0" y="286"/>
                                        </a:cubicBezTo>
                                        <a:cubicBezTo>
                                          <a:pt x="0" y="296"/>
                                          <a:pt x="8" y="298"/>
                                          <a:pt x="13" y="298"/>
                                        </a:cubicBezTo>
                                        <a:cubicBezTo>
                                          <a:pt x="19" y="298"/>
                                          <a:pt x="26" y="292"/>
                                          <a:pt x="28" y="286"/>
                                        </a:cubicBezTo>
                                        <a:cubicBezTo>
                                          <a:pt x="31" y="277"/>
                                          <a:pt x="33" y="266"/>
                                          <a:pt x="35" y="255"/>
                                        </a:cubicBezTo>
                                        <a:cubicBezTo>
                                          <a:pt x="39" y="243"/>
                                          <a:pt x="41" y="230"/>
                                          <a:pt x="45" y="216"/>
                                        </a:cubicBezTo>
                                        <a:cubicBezTo>
                                          <a:pt x="47" y="207"/>
                                          <a:pt x="50" y="198"/>
                                          <a:pt x="52" y="190"/>
                                        </a:cubicBezTo>
                                        <a:cubicBezTo>
                                          <a:pt x="53" y="188"/>
                                          <a:pt x="56" y="173"/>
                                          <a:pt x="57" y="171"/>
                                        </a:cubicBezTo>
                                        <a:cubicBezTo>
                                          <a:pt x="58" y="167"/>
                                          <a:pt x="71" y="143"/>
                                          <a:pt x="84" y="132"/>
                                        </a:cubicBezTo>
                                        <a:cubicBezTo>
                                          <a:pt x="94" y="125"/>
                                          <a:pt x="107" y="117"/>
                                          <a:pt x="125" y="117"/>
                                        </a:cubicBezTo>
                                        <a:cubicBezTo>
                                          <a:pt x="143" y="117"/>
                                          <a:pt x="148" y="131"/>
                                          <a:pt x="148" y="147"/>
                                        </a:cubicBezTo>
                                        <a:cubicBezTo>
                                          <a:pt x="148" y="170"/>
                                          <a:pt x="132" y="214"/>
                                          <a:pt x="122" y="239"/>
                                        </a:cubicBezTo>
                                        <a:cubicBezTo>
                                          <a:pt x="118" y="250"/>
                                          <a:pt x="117" y="255"/>
                                          <a:pt x="117" y="263"/>
                                        </a:cubicBezTo>
                                        <a:cubicBezTo>
                                          <a:pt x="117" y="283"/>
                                          <a:pt x="131" y="298"/>
                                          <a:pt x="150" y="298"/>
                                        </a:cubicBezTo>
                                        <a:cubicBezTo>
                                          <a:pt x="188" y="298"/>
                                          <a:pt x="204" y="236"/>
                                          <a:pt x="204" y="233"/>
                                        </a:cubicBezTo>
                                        <a:cubicBezTo>
                                          <a:pt x="204" y="229"/>
                                          <a:pt x="200" y="229"/>
                                          <a:pt x="199" y="229"/>
                                        </a:cubicBezTo>
                                        <a:cubicBezTo>
                                          <a:pt x="196" y="229"/>
                                          <a:pt x="196" y="230"/>
                                          <a:pt x="193" y="236"/>
                                        </a:cubicBezTo>
                                        <a:cubicBezTo>
                                          <a:pt x="187" y="259"/>
                                          <a:pt x="174" y="289"/>
                                          <a:pt x="151" y="289"/>
                                        </a:cubicBezTo>
                                        <a:cubicBezTo>
                                          <a:pt x="144" y="289"/>
                                          <a:pt x="142" y="284"/>
                                          <a:pt x="142" y="274"/>
                                        </a:cubicBezTo>
                                        <a:cubicBezTo>
                                          <a:pt x="142" y="263"/>
                                          <a:pt x="145" y="254"/>
                                          <a:pt x="149" y="244"/>
                                        </a:cubicBezTo>
                                        <a:cubicBezTo>
                                          <a:pt x="156" y="226"/>
                                          <a:pt x="174" y="178"/>
                                          <a:pt x="174" y="153"/>
                                        </a:cubicBezTo>
                                        <a:cubicBezTo>
                                          <a:pt x="174" y="125"/>
                                          <a:pt x="157" y="108"/>
                                          <a:pt x="126" y="108"/>
                                        </a:cubicBezTo>
                                        <a:cubicBezTo>
                                          <a:pt x="100" y="108"/>
                                          <a:pt x="80" y="122"/>
                                          <a:pt x="64" y="141"/>
                                        </a:cubicBezTo>
                                        <a:cubicBezTo>
                                          <a:pt x="75" y="95"/>
                                          <a:pt x="86" y="51"/>
                                          <a:pt x="98" y="6"/>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18" name="Freeform 218"/>
                                <wps:cNvSpPr/>
                                <wps:spPr>
                                  <a:xfrm>
                                    <a:off x="88200" y="54720"/>
                                    <a:ext cx="20880" cy="74160"/>
                                  </a:xfrm>
                                  <a:custGeom>
                                    <a:avLst/>
                                    <a:gdLst/>
                                    <a:ahLst/>
                                    <a:cxnLst/>
                                    <a:rect l="l" t="t" r="r" b="b"/>
                                    <a:pathLst>
                                      <a:path w="65" h="206">
                                        <a:moveTo>
                                          <a:pt x="64" y="9"/>
                                        </a:moveTo>
                                        <a:cubicBezTo>
                                          <a:pt x="64" y="8"/>
                                          <a:pt x="65" y="6"/>
                                          <a:pt x="65" y="4"/>
                                        </a:cubicBezTo>
                                        <a:cubicBezTo>
                                          <a:pt x="65" y="3"/>
                                          <a:pt x="64" y="1"/>
                                          <a:pt x="60" y="1"/>
                                        </a:cubicBezTo>
                                        <a:cubicBezTo>
                                          <a:pt x="54" y="1"/>
                                          <a:pt x="30" y="3"/>
                                          <a:pt x="23" y="3"/>
                                        </a:cubicBezTo>
                                        <a:cubicBezTo>
                                          <a:pt x="21" y="4"/>
                                          <a:pt x="16" y="4"/>
                                          <a:pt x="16" y="10"/>
                                        </a:cubicBezTo>
                                        <a:cubicBezTo>
                                          <a:pt x="16" y="14"/>
                                          <a:pt x="21" y="14"/>
                                          <a:pt x="24" y="14"/>
                                        </a:cubicBezTo>
                                        <a:cubicBezTo>
                                          <a:pt x="37" y="14"/>
                                          <a:pt x="37" y="16"/>
                                          <a:pt x="37" y="19"/>
                                        </a:cubicBezTo>
                                        <a:cubicBezTo>
                                          <a:pt x="37" y="21"/>
                                          <a:pt x="37" y="22"/>
                                          <a:pt x="36" y="26"/>
                                        </a:cubicBezTo>
                                        <a:cubicBezTo>
                                          <a:pt x="24" y="74"/>
                                          <a:pt x="12" y="122"/>
                                          <a:pt x="0" y="171"/>
                                        </a:cubicBezTo>
                                        <a:cubicBezTo>
                                          <a:pt x="-1" y="174"/>
                                          <a:pt x="-1" y="177"/>
                                          <a:pt x="-1" y="180"/>
                                        </a:cubicBezTo>
                                        <a:cubicBezTo>
                                          <a:pt x="-1" y="198"/>
                                          <a:pt x="16" y="207"/>
                                          <a:pt x="30" y="207"/>
                                        </a:cubicBezTo>
                                        <a:cubicBezTo>
                                          <a:pt x="37" y="207"/>
                                          <a:pt x="46" y="205"/>
                                          <a:pt x="53" y="193"/>
                                        </a:cubicBezTo>
                                        <a:cubicBezTo>
                                          <a:pt x="59" y="182"/>
                                          <a:pt x="64" y="164"/>
                                          <a:pt x="64" y="163"/>
                                        </a:cubicBezTo>
                                        <a:cubicBezTo>
                                          <a:pt x="64" y="159"/>
                                          <a:pt x="60" y="159"/>
                                          <a:pt x="59" y="159"/>
                                        </a:cubicBezTo>
                                        <a:cubicBezTo>
                                          <a:pt x="55" y="159"/>
                                          <a:pt x="54" y="161"/>
                                          <a:pt x="53" y="167"/>
                                        </a:cubicBezTo>
                                        <a:cubicBezTo>
                                          <a:pt x="49" y="181"/>
                                          <a:pt x="43" y="199"/>
                                          <a:pt x="31" y="199"/>
                                        </a:cubicBezTo>
                                        <a:cubicBezTo>
                                          <a:pt x="23" y="199"/>
                                          <a:pt x="21" y="193"/>
                                          <a:pt x="21" y="186"/>
                                        </a:cubicBezTo>
                                        <a:cubicBezTo>
                                          <a:pt x="21" y="182"/>
                                          <a:pt x="22" y="177"/>
                                          <a:pt x="23" y="174"/>
                                        </a:cubicBezTo>
                                        <a:cubicBezTo>
                                          <a:pt x="36" y="119"/>
                                          <a:pt x="51" y="64"/>
                                          <a:pt x="64" y="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55" style="position:absolute;margin-left:0pt;margin-top:-10.2pt;width:8.6pt;height:10.15pt" coordorigin="0,-204" coordsize="172,203">
                      <v:group id="shape_0" style="position:absolute;left:0;top:-204;width:172;height:203"/>
                    </v:group>
                  </w:pict>
                </mc:Fallback>
              </mc:AlternateContent>
            </w:r>
          </w:p>
          <w:p w:rsidR="00EC5C73" w:rsidRDefault="00492DB9">
            <w:pPr>
              <w:pStyle w:val="TableContents"/>
              <w:spacing w:before="115" w:after="115"/>
              <w:ind w:left="29" w:right="29" w:firstLine="29"/>
            </w:pPr>
            <w:r>
              <w:rPr>
                <w:rFonts w:ascii="Times New Roman" w:hAnsi="Times New Roman"/>
                <w:color w:val="000000"/>
                <w:sz w:val="26"/>
                <w:szCs w:val="26"/>
              </w:rPr>
              <w:t xml:space="preserve">9:                                            </w:t>
            </w:r>
            <w:r>
              <w:rPr>
                <w:rFonts w:ascii="Times New Roman" w:hAnsi="Times New Roman"/>
                <w:noProof/>
                <w:color w:val="000000"/>
                <w:sz w:val="26"/>
                <w:szCs w:val="26"/>
                <w:lang w:eastAsia="en-US" w:bidi="ar-SA"/>
              </w:rPr>
              <mc:AlternateContent>
                <mc:Choice Requires="wpg">
                  <w:drawing>
                    <wp:inline distT="0" distB="0" distL="0" distR="0">
                      <wp:extent cx="1177925" cy="151765"/>
                      <wp:effectExtent l="0" t="0" r="0" b="0"/>
                      <wp:docPr id="219" name="Shape56"/>
                      <wp:cNvGraphicFramePr/>
                      <a:graphic xmlns:a="http://schemas.openxmlformats.org/drawingml/2006/main">
                        <a:graphicData uri="http://schemas.microsoft.com/office/word/2010/wordprocessingGroup">
                          <wpg:wgp>
                            <wpg:cNvGrpSpPr/>
                            <wpg:grpSpPr>
                              <a:xfrm>
                                <a:off x="0" y="0"/>
                                <a:ext cx="1177920" cy="151920"/>
                                <a:chOff x="0" y="0"/>
                                <a:chExt cx="1177920" cy="151920"/>
                              </a:xfrm>
                            </wpg:grpSpPr>
                            <wpg:grpSp>
                              <wpg:cNvPr id="220" name="Group 220"/>
                              <wpg:cNvGrpSpPr/>
                              <wpg:grpSpPr>
                                <a:xfrm>
                                  <a:off x="0" y="0"/>
                                  <a:ext cx="1177920" cy="151920"/>
                                  <a:chOff x="0" y="0"/>
                                  <a:chExt cx="0" cy="0"/>
                                </a:xfrm>
                              </wpg:grpSpPr>
                              <wps:wsp>
                                <wps:cNvPr id="221" name="Freeform 221"/>
                                <wps:cNvSpPr/>
                                <wps:spPr>
                                  <a:xfrm>
                                    <a:off x="3960" y="8280"/>
                                    <a:ext cx="1166040" cy="135720"/>
                                  </a:xfrm>
                                  <a:custGeom>
                                    <a:avLst/>
                                    <a:gdLst/>
                                    <a:ahLst/>
                                    <a:cxnLst/>
                                    <a:rect l="l" t="t" r="r" b="b"/>
                                    <a:pathLst>
                                      <a:path w="3239" h="377">
                                        <a:moveTo>
                                          <a:pt x="1620" y="377"/>
                                        </a:moveTo>
                                        <a:cubicBezTo>
                                          <a:pt x="1080" y="377"/>
                                          <a:pt x="540" y="377"/>
                                          <a:pt x="0" y="377"/>
                                        </a:cubicBezTo>
                                        <a:cubicBezTo>
                                          <a:pt x="0" y="251"/>
                                          <a:pt x="0" y="126"/>
                                          <a:pt x="0" y="-1"/>
                                        </a:cubicBezTo>
                                        <a:cubicBezTo>
                                          <a:pt x="1080" y="-1"/>
                                          <a:pt x="2159" y="-1"/>
                                          <a:pt x="3239" y="-1"/>
                                        </a:cubicBezTo>
                                        <a:cubicBezTo>
                                          <a:pt x="3239" y="126"/>
                                          <a:pt x="3239" y="251"/>
                                          <a:pt x="3239" y="377"/>
                                        </a:cubicBezTo>
                                        <a:cubicBezTo>
                                          <a:pt x="2699" y="377"/>
                                          <a:pt x="2159" y="377"/>
                                          <a:pt x="1620" y="377"/>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22" name="Freeform 222"/>
                                <wps:cNvSpPr/>
                                <wps:spPr>
                                  <a:xfrm>
                                    <a:off x="0" y="47160"/>
                                    <a:ext cx="122040" cy="68760"/>
                                  </a:xfrm>
                                  <a:custGeom>
                                    <a:avLst/>
                                    <a:gdLst/>
                                    <a:ahLst/>
                                    <a:cxnLst/>
                                    <a:rect l="l" t="t" r="r" b="b"/>
                                    <a:pathLst>
                                      <a:path w="346" h="191">
                                        <a:moveTo>
                                          <a:pt x="26" y="161"/>
                                        </a:moveTo>
                                        <a:cubicBezTo>
                                          <a:pt x="25" y="168"/>
                                          <a:pt x="23" y="177"/>
                                          <a:pt x="23" y="180"/>
                                        </a:cubicBezTo>
                                        <a:cubicBezTo>
                                          <a:pt x="23" y="187"/>
                                          <a:pt x="29" y="191"/>
                                          <a:pt x="35" y="191"/>
                                        </a:cubicBezTo>
                                        <a:cubicBezTo>
                                          <a:pt x="40" y="191"/>
                                          <a:pt x="48" y="187"/>
                                          <a:pt x="50" y="179"/>
                                        </a:cubicBezTo>
                                        <a:cubicBezTo>
                                          <a:pt x="52" y="177"/>
                                          <a:pt x="56" y="158"/>
                                          <a:pt x="59" y="147"/>
                                        </a:cubicBezTo>
                                        <a:cubicBezTo>
                                          <a:pt x="62" y="134"/>
                                          <a:pt x="65" y="122"/>
                                          <a:pt x="68" y="110"/>
                                        </a:cubicBezTo>
                                        <a:cubicBezTo>
                                          <a:pt x="71" y="100"/>
                                          <a:pt x="73" y="91"/>
                                          <a:pt x="76" y="81"/>
                                        </a:cubicBezTo>
                                        <a:cubicBezTo>
                                          <a:pt x="77" y="74"/>
                                          <a:pt x="80" y="62"/>
                                          <a:pt x="80" y="61"/>
                                        </a:cubicBezTo>
                                        <a:cubicBezTo>
                                          <a:pt x="86" y="48"/>
                                          <a:pt x="109" y="9"/>
                                          <a:pt x="149" y="9"/>
                                        </a:cubicBezTo>
                                        <a:cubicBezTo>
                                          <a:pt x="168" y="9"/>
                                          <a:pt x="172" y="25"/>
                                          <a:pt x="172" y="38"/>
                                        </a:cubicBezTo>
                                        <a:cubicBezTo>
                                          <a:pt x="172" y="49"/>
                                          <a:pt x="169" y="61"/>
                                          <a:pt x="166" y="74"/>
                                        </a:cubicBezTo>
                                        <a:cubicBezTo>
                                          <a:pt x="162" y="90"/>
                                          <a:pt x="157" y="105"/>
                                          <a:pt x="154" y="122"/>
                                        </a:cubicBezTo>
                                        <a:cubicBezTo>
                                          <a:pt x="151" y="133"/>
                                          <a:pt x="148" y="144"/>
                                          <a:pt x="145" y="155"/>
                                        </a:cubicBezTo>
                                        <a:cubicBezTo>
                                          <a:pt x="144" y="163"/>
                                          <a:pt x="140" y="177"/>
                                          <a:pt x="140" y="180"/>
                                        </a:cubicBezTo>
                                        <a:cubicBezTo>
                                          <a:pt x="140" y="187"/>
                                          <a:pt x="146" y="191"/>
                                          <a:pt x="152" y="191"/>
                                        </a:cubicBezTo>
                                        <a:cubicBezTo>
                                          <a:pt x="166" y="191"/>
                                          <a:pt x="168" y="180"/>
                                          <a:pt x="172" y="167"/>
                                        </a:cubicBezTo>
                                        <a:cubicBezTo>
                                          <a:pt x="178" y="143"/>
                                          <a:pt x="193" y="81"/>
                                          <a:pt x="197" y="66"/>
                                        </a:cubicBezTo>
                                        <a:cubicBezTo>
                                          <a:pt x="198" y="60"/>
                                          <a:pt x="220" y="9"/>
                                          <a:pt x="266" y="9"/>
                                        </a:cubicBezTo>
                                        <a:cubicBezTo>
                                          <a:pt x="284" y="9"/>
                                          <a:pt x="289" y="24"/>
                                          <a:pt x="289" y="38"/>
                                        </a:cubicBezTo>
                                        <a:cubicBezTo>
                                          <a:pt x="289" y="62"/>
                                          <a:pt x="271" y="110"/>
                                          <a:pt x="263" y="133"/>
                                        </a:cubicBezTo>
                                        <a:cubicBezTo>
                                          <a:pt x="259" y="143"/>
                                          <a:pt x="257" y="147"/>
                                          <a:pt x="257" y="156"/>
                                        </a:cubicBezTo>
                                        <a:cubicBezTo>
                                          <a:pt x="257" y="176"/>
                                          <a:pt x="272" y="191"/>
                                          <a:pt x="292" y="191"/>
                                        </a:cubicBezTo>
                                        <a:cubicBezTo>
                                          <a:pt x="331" y="191"/>
                                          <a:pt x="347" y="129"/>
                                          <a:pt x="347" y="126"/>
                                        </a:cubicBezTo>
                                        <a:cubicBezTo>
                                          <a:pt x="347" y="122"/>
                                          <a:pt x="343" y="122"/>
                                          <a:pt x="342" y="122"/>
                                        </a:cubicBezTo>
                                        <a:cubicBezTo>
                                          <a:pt x="337" y="122"/>
                                          <a:pt x="337" y="123"/>
                                          <a:pt x="336" y="129"/>
                                        </a:cubicBezTo>
                                        <a:cubicBezTo>
                                          <a:pt x="329" y="151"/>
                                          <a:pt x="316" y="181"/>
                                          <a:pt x="293" y="181"/>
                                        </a:cubicBezTo>
                                        <a:cubicBezTo>
                                          <a:pt x="286" y="181"/>
                                          <a:pt x="282" y="177"/>
                                          <a:pt x="282" y="168"/>
                                        </a:cubicBezTo>
                                        <a:cubicBezTo>
                                          <a:pt x="282" y="157"/>
                                          <a:pt x="287" y="147"/>
                                          <a:pt x="290" y="138"/>
                                        </a:cubicBezTo>
                                        <a:cubicBezTo>
                                          <a:pt x="298" y="116"/>
                                          <a:pt x="316" y="69"/>
                                          <a:pt x="316" y="45"/>
                                        </a:cubicBezTo>
                                        <a:cubicBezTo>
                                          <a:pt x="316" y="18"/>
                                          <a:pt x="299" y="-1"/>
                                          <a:pt x="268" y="-1"/>
                                        </a:cubicBezTo>
                                        <a:cubicBezTo>
                                          <a:pt x="235" y="-1"/>
                                          <a:pt x="215" y="19"/>
                                          <a:pt x="199" y="40"/>
                                        </a:cubicBezTo>
                                        <a:cubicBezTo>
                                          <a:pt x="198" y="36"/>
                                          <a:pt x="197" y="21"/>
                                          <a:pt x="185" y="10"/>
                                        </a:cubicBezTo>
                                        <a:cubicBezTo>
                                          <a:pt x="174" y="2"/>
                                          <a:pt x="161" y="-1"/>
                                          <a:pt x="150" y="-1"/>
                                        </a:cubicBezTo>
                                        <a:cubicBezTo>
                                          <a:pt x="113" y="-1"/>
                                          <a:pt x="92" y="27"/>
                                          <a:pt x="85" y="37"/>
                                        </a:cubicBezTo>
                                        <a:cubicBezTo>
                                          <a:pt x="83" y="13"/>
                                          <a:pt x="65" y="-1"/>
                                          <a:pt x="46" y="-1"/>
                                        </a:cubicBezTo>
                                        <a:cubicBezTo>
                                          <a:pt x="26" y="-1"/>
                                          <a:pt x="18" y="16"/>
                                          <a:pt x="14" y="24"/>
                                        </a:cubicBezTo>
                                        <a:cubicBezTo>
                                          <a:pt x="7" y="38"/>
                                          <a:pt x="1" y="63"/>
                                          <a:pt x="1" y="64"/>
                                        </a:cubicBezTo>
                                        <a:cubicBezTo>
                                          <a:pt x="1" y="69"/>
                                          <a:pt x="6" y="69"/>
                                          <a:pt x="7" y="69"/>
                                        </a:cubicBezTo>
                                        <a:cubicBezTo>
                                          <a:pt x="11" y="69"/>
                                          <a:pt x="11" y="68"/>
                                          <a:pt x="14" y="60"/>
                                        </a:cubicBezTo>
                                        <a:cubicBezTo>
                                          <a:pt x="22" y="30"/>
                                          <a:pt x="30" y="9"/>
                                          <a:pt x="44" y="9"/>
                                        </a:cubicBezTo>
                                        <a:cubicBezTo>
                                          <a:pt x="52" y="9"/>
                                          <a:pt x="58" y="13"/>
                                          <a:pt x="58" y="28"/>
                                        </a:cubicBezTo>
                                        <a:cubicBezTo>
                                          <a:pt x="58" y="37"/>
                                          <a:pt x="56" y="42"/>
                                          <a:pt x="52" y="63"/>
                                        </a:cubicBezTo>
                                        <a:cubicBezTo>
                                          <a:pt x="43" y="96"/>
                                          <a:pt x="35" y="128"/>
                                          <a:pt x="26" y="16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23" name="Freeform 223"/>
                                <wps:cNvSpPr/>
                                <wps:spPr>
                                  <a:xfrm>
                                    <a:off x="133920" y="70560"/>
                                    <a:ext cx="33120" cy="67320"/>
                                  </a:xfrm>
                                  <a:custGeom>
                                    <a:avLst/>
                                    <a:gdLst/>
                                    <a:ahLst/>
                                    <a:cxnLst/>
                                    <a:rect l="l" t="t" r="r" b="b"/>
                                    <a:pathLst>
                                      <a:path w="99" h="187">
                                        <a:moveTo>
                                          <a:pt x="60" y="68"/>
                                        </a:moveTo>
                                        <a:cubicBezTo>
                                          <a:pt x="70" y="68"/>
                                          <a:pt x="80" y="68"/>
                                          <a:pt x="90" y="68"/>
                                        </a:cubicBezTo>
                                        <a:cubicBezTo>
                                          <a:pt x="96" y="68"/>
                                          <a:pt x="100" y="68"/>
                                          <a:pt x="100" y="61"/>
                                        </a:cubicBezTo>
                                        <a:cubicBezTo>
                                          <a:pt x="100" y="57"/>
                                          <a:pt x="96" y="57"/>
                                          <a:pt x="91" y="57"/>
                                        </a:cubicBezTo>
                                        <a:cubicBezTo>
                                          <a:pt x="82" y="57"/>
                                          <a:pt x="72" y="57"/>
                                          <a:pt x="62" y="57"/>
                                        </a:cubicBezTo>
                                        <a:cubicBezTo>
                                          <a:pt x="66" y="43"/>
                                          <a:pt x="71" y="28"/>
                                          <a:pt x="74" y="14"/>
                                        </a:cubicBezTo>
                                        <a:cubicBezTo>
                                          <a:pt x="74" y="11"/>
                                          <a:pt x="74" y="10"/>
                                          <a:pt x="74" y="9"/>
                                        </a:cubicBezTo>
                                        <a:cubicBezTo>
                                          <a:pt x="74" y="4"/>
                                          <a:pt x="71" y="-1"/>
                                          <a:pt x="65" y="-1"/>
                                        </a:cubicBezTo>
                                        <a:cubicBezTo>
                                          <a:pt x="58" y="-1"/>
                                          <a:pt x="53" y="5"/>
                                          <a:pt x="50" y="13"/>
                                        </a:cubicBezTo>
                                        <a:cubicBezTo>
                                          <a:pt x="49" y="20"/>
                                          <a:pt x="53" y="5"/>
                                          <a:pt x="40" y="57"/>
                                        </a:cubicBezTo>
                                        <a:cubicBezTo>
                                          <a:pt x="30" y="57"/>
                                          <a:pt x="19" y="57"/>
                                          <a:pt x="10" y="57"/>
                                        </a:cubicBezTo>
                                        <a:cubicBezTo>
                                          <a:pt x="4" y="57"/>
                                          <a:pt x="0" y="57"/>
                                          <a:pt x="0" y="63"/>
                                        </a:cubicBezTo>
                                        <a:cubicBezTo>
                                          <a:pt x="0" y="68"/>
                                          <a:pt x="4" y="68"/>
                                          <a:pt x="8" y="68"/>
                                        </a:cubicBezTo>
                                        <a:cubicBezTo>
                                          <a:pt x="18" y="68"/>
                                          <a:pt x="28" y="68"/>
                                          <a:pt x="37" y="68"/>
                                        </a:cubicBezTo>
                                        <a:cubicBezTo>
                                          <a:pt x="31" y="91"/>
                                          <a:pt x="25" y="114"/>
                                          <a:pt x="19" y="138"/>
                                        </a:cubicBezTo>
                                        <a:cubicBezTo>
                                          <a:pt x="18" y="145"/>
                                          <a:pt x="16" y="156"/>
                                          <a:pt x="16" y="159"/>
                                        </a:cubicBezTo>
                                        <a:cubicBezTo>
                                          <a:pt x="16" y="176"/>
                                          <a:pt x="30" y="187"/>
                                          <a:pt x="47" y="187"/>
                                        </a:cubicBezTo>
                                        <a:cubicBezTo>
                                          <a:pt x="79" y="187"/>
                                          <a:pt x="98" y="146"/>
                                          <a:pt x="98" y="142"/>
                                        </a:cubicBezTo>
                                        <a:cubicBezTo>
                                          <a:pt x="98" y="138"/>
                                          <a:pt x="95" y="138"/>
                                          <a:pt x="94" y="138"/>
                                        </a:cubicBezTo>
                                        <a:cubicBezTo>
                                          <a:pt x="90" y="138"/>
                                          <a:pt x="90" y="139"/>
                                          <a:pt x="88" y="144"/>
                                        </a:cubicBezTo>
                                        <a:cubicBezTo>
                                          <a:pt x="79" y="163"/>
                                          <a:pt x="64" y="178"/>
                                          <a:pt x="48" y="178"/>
                                        </a:cubicBezTo>
                                        <a:cubicBezTo>
                                          <a:pt x="42" y="178"/>
                                          <a:pt x="37" y="175"/>
                                          <a:pt x="37" y="164"/>
                                        </a:cubicBezTo>
                                        <a:cubicBezTo>
                                          <a:pt x="37" y="162"/>
                                          <a:pt x="38" y="156"/>
                                          <a:pt x="40" y="152"/>
                                        </a:cubicBezTo>
                                        <a:cubicBezTo>
                                          <a:pt x="47" y="123"/>
                                          <a:pt x="53" y="96"/>
                                          <a:pt x="60" y="6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24" name="Freeform 224"/>
                                <wps:cNvSpPr/>
                                <wps:spPr>
                                  <a:xfrm>
                                    <a:off x="197640" y="0"/>
                                    <a:ext cx="33120" cy="151920"/>
                                  </a:xfrm>
                                  <a:custGeom>
                                    <a:avLst/>
                                    <a:gdLst/>
                                    <a:ahLst/>
                                    <a:cxnLst/>
                                    <a:rect l="l" t="t" r="r" b="b"/>
                                    <a:pathLst>
                                      <a:path w="99" h="422">
                                        <a:moveTo>
                                          <a:pt x="99" y="417"/>
                                        </a:moveTo>
                                        <a:cubicBezTo>
                                          <a:pt x="99" y="415"/>
                                          <a:pt x="99" y="415"/>
                                          <a:pt x="92" y="408"/>
                                        </a:cubicBezTo>
                                        <a:cubicBezTo>
                                          <a:pt x="39" y="354"/>
                                          <a:pt x="26" y="275"/>
                                          <a:pt x="26" y="212"/>
                                        </a:cubicBezTo>
                                        <a:cubicBezTo>
                                          <a:pt x="26" y="138"/>
                                          <a:pt x="41" y="64"/>
                                          <a:pt x="93" y="13"/>
                                        </a:cubicBezTo>
                                        <a:cubicBezTo>
                                          <a:pt x="99" y="7"/>
                                          <a:pt x="99" y="7"/>
                                          <a:pt x="99" y="5"/>
                                        </a:cubicBezTo>
                                        <a:cubicBezTo>
                                          <a:pt x="99" y="2"/>
                                          <a:pt x="97" y="1"/>
                                          <a:pt x="94" y="1"/>
                                        </a:cubicBezTo>
                                        <a:cubicBezTo>
                                          <a:pt x="91" y="1"/>
                                          <a:pt x="52" y="30"/>
                                          <a:pt x="27" y="84"/>
                                        </a:cubicBezTo>
                                        <a:cubicBezTo>
                                          <a:pt x="5" y="129"/>
                                          <a:pt x="1" y="176"/>
                                          <a:pt x="1" y="212"/>
                                        </a:cubicBezTo>
                                        <a:cubicBezTo>
                                          <a:pt x="1" y="243"/>
                                          <a:pt x="5" y="294"/>
                                          <a:pt x="28" y="342"/>
                                        </a:cubicBezTo>
                                        <a:cubicBezTo>
                                          <a:pt x="55" y="394"/>
                                          <a:pt x="91" y="421"/>
                                          <a:pt x="94" y="421"/>
                                        </a:cubicBezTo>
                                        <a:cubicBezTo>
                                          <a:pt x="97" y="421"/>
                                          <a:pt x="99" y="420"/>
                                          <a:pt x="99" y="4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25" name="Freeform 225"/>
                                <wps:cNvSpPr/>
                                <wps:spPr>
                                  <a:xfrm>
                                    <a:off x="240120" y="14040"/>
                                    <a:ext cx="59760" cy="130680"/>
                                  </a:xfrm>
                                  <a:custGeom>
                                    <a:avLst/>
                                    <a:gdLst/>
                                    <a:ahLst/>
                                    <a:cxnLst/>
                                    <a:rect l="l" t="t" r="r" b="b"/>
                                    <a:pathLst>
                                      <a:path w="173" h="363">
                                        <a:moveTo>
                                          <a:pt x="173" y="15"/>
                                        </a:moveTo>
                                        <a:cubicBezTo>
                                          <a:pt x="173" y="6"/>
                                          <a:pt x="167" y="-1"/>
                                          <a:pt x="156" y="-1"/>
                                        </a:cubicBezTo>
                                        <a:cubicBezTo>
                                          <a:pt x="147" y="-1"/>
                                          <a:pt x="135" y="9"/>
                                          <a:pt x="135" y="22"/>
                                        </a:cubicBezTo>
                                        <a:cubicBezTo>
                                          <a:pt x="135" y="30"/>
                                          <a:pt x="141" y="37"/>
                                          <a:pt x="150" y="37"/>
                                        </a:cubicBezTo>
                                        <a:cubicBezTo>
                                          <a:pt x="161" y="37"/>
                                          <a:pt x="173" y="25"/>
                                          <a:pt x="173" y="15"/>
                                        </a:cubicBezTo>
                                        <a:moveTo>
                                          <a:pt x="88" y="298"/>
                                        </a:moveTo>
                                        <a:cubicBezTo>
                                          <a:pt x="80" y="329"/>
                                          <a:pt x="59" y="354"/>
                                          <a:pt x="36" y="354"/>
                                        </a:cubicBezTo>
                                        <a:cubicBezTo>
                                          <a:pt x="34" y="354"/>
                                          <a:pt x="27" y="354"/>
                                          <a:pt x="20" y="350"/>
                                        </a:cubicBezTo>
                                        <a:cubicBezTo>
                                          <a:pt x="33" y="348"/>
                                          <a:pt x="39" y="337"/>
                                          <a:pt x="39" y="328"/>
                                        </a:cubicBezTo>
                                        <a:cubicBezTo>
                                          <a:pt x="39" y="321"/>
                                          <a:pt x="34" y="313"/>
                                          <a:pt x="23" y="313"/>
                                        </a:cubicBezTo>
                                        <a:cubicBezTo>
                                          <a:pt x="12" y="313"/>
                                          <a:pt x="0" y="322"/>
                                          <a:pt x="0" y="337"/>
                                        </a:cubicBezTo>
                                        <a:cubicBezTo>
                                          <a:pt x="0" y="354"/>
                                          <a:pt x="17" y="363"/>
                                          <a:pt x="36" y="363"/>
                                        </a:cubicBezTo>
                                        <a:cubicBezTo>
                                          <a:pt x="66" y="363"/>
                                          <a:pt x="106" y="340"/>
                                          <a:pt x="117" y="299"/>
                                        </a:cubicBezTo>
                                        <a:cubicBezTo>
                                          <a:pt x="130" y="248"/>
                                          <a:pt x="142" y="197"/>
                                          <a:pt x="155" y="146"/>
                                        </a:cubicBezTo>
                                        <a:cubicBezTo>
                                          <a:pt x="158" y="137"/>
                                          <a:pt x="158" y="131"/>
                                          <a:pt x="158" y="130"/>
                                        </a:cubicBezTo>
                                        <a:cubicBezTo>
                                          <a:pt x="158" y="106"/>
                                          <a:pt x="140" y="91"/>
                                          <a:pt x="118" y="91"/>
                                        </a:cubicBezTo>
                                        <a:cubicBezTo>
                                          <a:pt x="75" y="91"/>
                                          <a:pt x="51" y="153"/>
                                          <a:pt x="51" y="156"/>
                                        </a:cubicBezTo>
                                        <a:cubicBezTo>
                                          <a:pt x="51" y="161"/>
                                          <a:pt x="56" y="161"/>
                                          <a:pt x="57" y="161"/>
                                        </a:cubicBezTo>
                                        <a:cubicBezTo>
                                          <a:pt x="60" y="161"/>
                                          <a:pt x="60" y="160"/>
                                          <a:pt x="64" y="153"/>
                                        </a:cubicBezTo>
                                        <a:cubicBezTo>
                                          <a:pt x="75" y="126"/>
                                          <a:pt x="94" y="101"/>
                                          <a:pt x="117" y="101"/>
                                        </a:cubicBezTo>
                                        <a:cubicBezTo>
                                          <a:pt x="123" y="101"/>
                                          <a:pt x="130" y="102"/>
                                          <a:pt x="130" y="120"/>
                                        </a:cubicBezTo>
                                        <a:cubicBezTo>
                                          <a:pt x="130" y="130"/>
                                          <a:pt x="129" y="135"/>
                                          <a:pt x="128" y="142"/>
                                        </a:cubicBezTo>
                                        <a:cubicBezTo>
                                          <a:pt x="114" y="194"/>
                                          <a:pt x="101" y="247"/>
                                          <a:pt x="88" y="29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26" name="Freeform 226"/>
                                <wps:cNvSpPr/>
                                <wps:spPr>
                                  <a:xfrm>
                                    <a:off x="321840" y="0"/>
                                    <a:ext cx="32400" cy="151920"/>
                                  </a:xfrm>
                                  <a:custGeom>
                                    <a:avLst/>
                                    <a:gdLst/>
                                    <a:ahLst/>
                                    <a:cxnLst/>
                                    <a:rect l="l" t="t" r="r" b="b"/>
                                    <a:pathLst>
                                      <a:path w="97" h="422">
                                        <a:moveTo>
                                          <a:pt x="97" y="212"/>
                                        </a:moveTo>
                                        <a:cubicBezTo>
                                          <a:pt x="97" y="179"/>
                                          <a:pt x="94" y="128"/>
                                          <a:pt x="70" y="80"/>
                                        </a:cubicBezTo>
                                        <a:cubicBezTo>
                                          <a:pt x="45" y="28"/>
                                          <a:pt x="9" y="1"/>
                                          <a:pt x="4" y="1"/>
                                        </a:cubicBezTo>
                                        <a:cubicBezTo>
                                          <a:pt x="1" y="1"/>
                                          <a:pt x="0" y="3"/>
                                          <a:pt x="0" y="5"/>
                                        </a:cubicBezTo>
                                        <a:cubicBezTo>
                                          <a:pt x="0" y="7"/>
                                          <a:pt x="0" y="7"/>
                                          <a:pt x="9" y="15"/>
                                        </a:cubicBezTo>
                                        <a:cubicBezTo>
                                          <a:pt x="49" y="56"/>
                                          <a:pt x="73" y="123"/>
                                          <a:pt x="73" y="212"/>
                                        </a:cubicBezTo>
                                        <a:cubicBezTo>
                                          <a:pt x="73" y="282"/>
                                          <a:pt x="58" y="356"/>
                                          <a:pt x="6" y="409"/>
                                        </a:cubicBezTo>
                                        <a:cubicBezTo>
                                          <a:pt x="0" y="415"/>
                                          <a:pt x="0" y="415"/>
                                          <a:pt x="0" y="417"/>
                                        </a:cubicBezTo>
                                        <a:cubicBezTo>
                                          <a:pt x="0" y="419"/>
                                          <a:pt x="1" y="421"/>
                                          <a:pt x="4" y="421"/>
                                        </a:cubicBezTo>
                                        <a:cubicBezTo>
                                          <a:pt x="9" y="421"/>
                                          <a:pt x="47" y="393"/>
                                          <a:pt x="71" y="338"/>
                                        </a:cubicBezTo>
                                        <a:cubicBezTo>
                                          <a:pt x="93" y="293"/>
                                          <a:pt x="97" y="246"/>
                                          <a:pt x="97" y="21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27" name="Freeform 227"/>
                                <wps:cNvSpPr/>
                                <wps:spPr>
                                  <a:xfrm>
                                    <a:off x="423000" y="58320"/>
                                    <a:ext cx="98280" cy="35640"/>
                                  </a:xfrm>
                                  <a:custGeom>
                                    <a:avLst/>
                                    <a:gdLst/>
                                    <a:ahLst/>
                                    <a:cxnLst/>
                                    <a:rect l="l" t="t" r="r" b="b"/>
                                    <a:pathLst>
                                      <a:path w="280" h="99">
                                        <a:moveTo>
                                          <a:pt x="266" y="18"/>
                                        </a:moveTo>
                                        <a:cubicBezTo>
                                          <a:pt x="272" y="18"/>
                                          <a:pt x="281" y="17"/>
                                          <a:pt x="281" y="8"/>
                                        </a:cubicBezTo>
                                        <a:cubicBezTo>
                                          <a:pt x="281" y="0"/>
                                          <a:pt x="272" y="0"/>
                                          <a:pt x="266" y="0"/>
                                        </a:cubicBezTo>
                                        <a:cubicBezTo>
                                          <a:pt x="182" y="0"/>
                                          <a:pt x="97" y="0"/>
                                          <a:pt x="13" y="0"/>
                                        </a:cubicBezTo>
                                        <a:cubicBezTo>
                                          <a:pt x="8" y="0"/>
                                          <a:pt x="0" y="0"/>
                                          <a:pt x="0" y="8"/>
                                        </a:cubicBezTo>
                                        <a:cubicBezTo>
                                          <a:pt x="0" y="17"/>
                                          <a:pt x="8" y="18"/>
                                          <a:pt x="14" y="18"/>
                                        </a:cubicBezTo>
                                        <a:cubicBezTo>
                                          <a:pt x="98" y="18"/>
                                          <a:pt x="182" y="18"/>
                                          <a:pt x="266" y="18"/>
                                        </a:cubicBezTo>
                                        <a:moveTo>
                                          <a:pt x="266" y="100"/>
                                        </a:moveTo>
                                        <a:cubicBezTo>
                                          <a:pt x="272" y="100"/>
                                          <a:pt x="281" y="100"/>
                                          <a:pt x="281" y="91"/>
                                        </a:cubicBezTo>
                                        <a:cubicBezTo>
                                          <a:pt x="281" y="81"/>
                                          <a:pt x="272" y="81"/>
                                          <a:pt x="266" y="81"/>
                                        </a:cubicBezTo>
                                        <a:cubicBezTo>
                                          <a:pt x="182" y="81"/>
                                          <a:pt x="98" y="81"/>
                                          <a:pt x="14" y="81"/>
                                        </a:cubicBezTo>
                                        <a:cubicBezTo>
                                          <a:pt x="8" y="81"/>
                                          <a:pt x="0" y="81"/>
                                          <a:pt x="0" y="91"/>
                                        </a:cubicBezTo>
                                        <a:cubicBezTo>
                                          <a:pt x="0" y="100"/>
                                          <a:pt x="8" y="100"/>
                                          <a:pt x="13" y="100"/>
                                        </a:cubicBezTo>
                                        <a:cubicBezTo>
                                          <a:pt x="97" y="100"/>
                                          <a:pt x="182" y="100"/>
                                          <a:pt x="266" y="10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28" name="Freeform 228"/>
                                <wps:cNvSpPr/>
                                <wps:spPr>
                                  <a:xfrm>
                                    <a:off x="587520" y="13320"/>
                                    <a:ext cx="50040" cy="100440"/>
                                  </a:xfrm>
                                  <a:custGeom>
                                    <a:avLst/>
                                    <a:gdLst/>
                                    <a:ahLst/>
                                    <a:cxnLst/>
                                    <a:rect l="l" t="t" r="r" b="b"/>
                                    <a:pathLst>
                                      <a:path w="139" h="279">
                                        <a:moveTo>
                                          <a:pt x="87" y="11"/>
                                        </a:moveTo>
                                        <a:cubicBezTo>
                                          <a:pt x="87" y="0"/>
                                          <a:pt x="87" y="0"/>
                                          <a:pt x="77" y="0"/>
                                        </a:cubicBezTo>
                                        <a:cubicBezTo>
                                          <a:pt x="52" y="26"/>
                                          <a:pt x="15" y="26"/>
                                          <a:pt x="0" y="26"/>
                                        </a:cubicBezTo>
                                        <a:cubicBezTo>
                                          <a:pt x="0" y="31"/>
                                          <a:pt x="0" y="35"/>
                                          <a:pt x="0" y="39"/>
                                        </a:cubicBezTo>
                                        <a:cubicBezTo>
                                          <a:pt x="9" y="39"/>
                                          <a:pt x="34" y="39"/>
                                          <a:pt x="55" y="29"/>
                                        </a:cubicBezTo>
                                        <a:cubicBezTo>
                                          <a:pt x="55" y="101"/>
                                          <a:pt x="55" y="173"/>
                                          <a:pt x="55" y="245"/>
                                        </a:cubicBezTo>
                                        <a:cubicBezTo>
                                          <a:pt x="55" y="261"/>
                                          <a:pt x="54" y="265"/>
                                          <a:pt x="17" y="265"/>
                                        </a:cubicBezTo>
                                        <a:cubicBezTo>
                                          <a:pt x="12" y="265"/>
                                          <a:pt x="7" y="265"/>
                                          <a:pt x="3" y="265"/>
                                        </a:cubicBezTo>
                                        <a:cubicBezTo>
                                          <a:pt x="3" y="270"/>
                                          <a:pt x="3" y="275"/>
                                          <a:pt x="3" y="279"/>
                                        </a:cubicBezTo>
                                        <a:cubicBezTo>
                                          <a:pt x="18" y="277"/>
                                          <a:pt x="54" y="277"/>
                                          <a:pt x="71" y="277"/>
                                        </a:cubicBezTo>
                                        <a:cubicBezTo>
                                          <a:pt x="88" y="277"/>
                                          <a:pt x="125" y="277"/>
                                          <a:pt x="139" y="279"/>
                                        </a:cubicBezTo>
                                        <a:cubicBezTo>
                                          <a:pt x="139" y="275"/>
                                          <a:pt x="139" y="270"/>
                                          <a:pt x="139" y="265"/>
                                        </a:cubicBezTo>
                                        <a:cubicBezTo>
                                          <a:pt x="135" y="265"/>
                                          <a:pt x="131" y="265"/>
                                          <a:pt x="126" y="265"/>
                                        </a:cubicBezTo>
                                        <a:cubicBezTo>
                                          <a:pt x="88" y="265"/>
                                          <a:pt x="87" y="261"/>
                                          <a:pt x="87" y="245"/>
                                        </a:cubicBezTo>
                                        <a:cubicBezTo>
                                          <a:pt x="87" y="167"/>
                                          <a:pt x="87" y="89"/>
                                          <a:pt x="87" y="1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29" name="Freeform 229"/>
                                <wps:cNvSpPr/>
                                <wps:spPr>
                                  <a:xfrm>
                                    <a:off x="699120" y="73080"/>
                                    <a:ext cx="90000" cy="6480"/>
                                  </a:xfrm>
                                  <a:custGeom>
                                    <a:avLst/>
                                    <a:gdLst/>
                                    <a:ahLst/>
                                    <a:cxnLst/>
                                    <a:rect l="l" t="t" r="r" b="b"/>
                                    <a:pathLst>
                                      <a:path w="258" h="18">
                                        <a:moveTo>
                                          <a:pt x="242" y="18"/>
                                        </a:moveTo>
                                        <a:cubicBezTo>
                                          <a:pt x="249" y="18"/>
                                          <a:pt x="258" y="18"/>
                                          <a:pt x="258" y="9"/>
                                        </a:cubicBezTo>
                                        <a:cubicBezTo>
                                          <a:pt x="258" y="0"/>
                                          <a:pt x="249" y="0"/>
                                          <a:pt x="242" y="0"/>
                                        </a:cubicBezTo>
                                        <a:cubicBezTo>
                                          <a:pt x="166" y="0"/>
                                          <a:pt x="90" y="0"/>
                                          <a:pt x="14" y="0"/>
                                        </a:cubicBezTo>
                                        <a:cubicBezTo>
                                          <a:pt x="7" y="0"/>
                                          <a:pt x="0" y="0"/>
                                          <a:pt x="0" y="9"/>
                                        </a:cubicBezTo>
                                        <a:cubicBezTo>
                                          <a:pt x="0" y="18"/>
                                          <a:pt x="7" y="18"/>
                                          <a:pt x="14" y="18"/>
                                        </a:cubicBezTo>
                                        <a:cubicBezTo>
                                          <a:pt x="90" y="18"/>
                                          <a:pt x="166" y="18"/>
                                          <a:pt x="242" y="1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30" name="Freeform 230"/>
                                <wps:cNvSpPr/>
                                <wps:spPr>
                                  <a:xfrm>
                                    <a:off x="842040" y="47160"/>
                                    <a:ext cx="122040" cy="68760"/>
                                  </a:xfrm>
                                  <a:custGeom>
                                    <a:avLst/>
                                    <a:gdLst/>
                                    <a:ahLst/>
                                    <a:cxnLst/>
                                    <a:rect l="l" t="t" r="r" b="b"/>
                                    <a:pathLst>
                                      <a:path w="346" h="191">
                                        <a:moveTo>
                                          <a:pt x="26" y="161"/>
                                        </a:moveTo>
                                        <a:cubicBezTo>
                                          <a:pt x="25" y="168"/>
                                          <a:pt x="23" y="177"/>
                                          <a:pt x="23" y="180"/>
                                        </a:cubicBezTo>
                                        <a:cubicBezTo>
                                          <a:pt x="23" y="187"/>
                                          <a:pt x="29" y="191"/>
                                          <a:pt x="35" y="191"/>
                                        </a:cubicBezTo>
                                        <a:cubicBezTo>
                                          <a:pt x="39" y="191"/>
                                          <a:pt x="48" y="187"/>
                                          <a:pt x="50" y="179"/>
                                        </a:cubicBezTo>
                                        <a:cubicBezTo>
                                          <a:pt x="51" y="177"/>
                                          <a:pt x="56" y="158"/>
                                          <a:pt x="59" y="147"/>
                                        </a:cubicBezTo>
                                        <a:cubicBezTo>
                                          <a:pt x="62" y="134"/>
                                          <a:pt x="65" y="122"/>
                                          <a:pt x="68" y="110"/>
                                        </a:cubicBezTo>
                                        <a:cubicBezTo>
                                          <a:pt x="71" y="100"/>
                                          <a:pt x="73" y="91"/>
                                          <a:pt x="75" y="81"/>
                                        </a:cubicBezTo>
                                        <a:cubicBezTo>
                                          <a:pt x="77" y="74"/>
                                          <a:pt x="80" y="62"/>
                                          <a:pt x="80" y="61"/>
                                        </a:cubicBezTo>
                                        <a:cubicBezTo>
                                          <a:pt x="86" y="48"/>
                                          <a:pt x="109" y="9"/>
                                          <a:pt x="149" y="9"/>
                                        </a:cubicBezTo>
                                        <a:cubicBezTo>
                                          <a:pt x="168" y="9"/>
                                          <a:pt x="172" y="25"/>
                                          <a:pt x="172" y="38"/>
                                        </a:cubicBezTo>
                                        <a:cubicBezTo>
                                          <a:pt x="172" y="49"/>
                                          <a:pt x="169" y="61"/>
                                          <a:pt x="166" y="74"/>
                                        </a:cubicBezTo>
                                        <a:cubicBezTo>
                                          <a:pt x="162" y="90"/>
                                          <a:pt x="157" y="105"/>
                                          <a:pt x="154" y="122"/>
                                        </a:cubicBezTo>
                                        <a:cubicBezTo>
                                          <a:pt x="151" y="133"/>
                                          <a:pt x="148" y="144"/>
                                          <a:pt x="145" y="155"/>
                                        </a:cubicBezTo>
                                        <a:cubicBezTo>
                                          <a:pt x="144" y="163"/>
                                          <a:pt x="140" y="177"/>
                                          <a:pt x="140" y="180"/>
                                        </a:cubicBezTo>
                                        <a:cubicBezTo>
                                          <a:pt x="140" y="187"/>
                                          <a:pt x="146" y="191"/>
                                          <a:pt x="152" y="191"/>
                                        </a:cubicBezTo>
                                        <a:cubicBezTo>
                                          <a:pt x="166" y="191"/>
                                          <a:pt x="168" y="180"/>
                                          <a:pt x="172" y="167"/>
                                        </a:cubicBezTo>
                                        <a:cubicBezTo>
                                          <a:pt x="178" y="143"/>
                                          <a:pt x="193" y="81"/>
                                          <a:pt x="197" y="66"/>
                                        </a:cubicBezTo>
                                        <a:cubicBezTo>
                                          <a:pt x="198" y="60"/>
                                          <a:pt x="220" y="9"/>
                                          <a:pt x="266" y="9"/>
                                        </a:cubicBezTo>
                                        <a:cubicBezTo>
                                          <a:pt x="284" y="9"/>
                                          <a:pt x="289" y="24"/>
                                          <a:pt x="289" y="38"/>
                                        </a:cubicBezTo>
                                        <a:cubicBezTo>
                                          <a:pt x="289" y="62"/>
                                          <a:pt x="271" y="110"/>
                                          <a:pt x="263" y="133"/>
                                        </a:cubicBezTo>
                                        <a:cubicBezTo>
                                          <a:pt x="259" y="143"/>
                                          <a:pt x="257" y="147"/>
                                          <a:pt x="257" y="156"/>
                                        </a:cubicBezTo>
                                        <a:cubicBezTo>
                                          <a:pt x="257" y="176"/>
                                          <a:pt x="272" y="191"/>
                                          <a:pt x="292" y="191"/>
                                        </a:cubicBezTo>
                                        <a:cubicBezTo>
                                          <a:pt x="331" y="191"/>
                                          <a:pt x="347" y="129"/>
                                          <a:pt x="347" y="126"/>
                                        </a:cubicBezTo>
                                        <a:cubicBezTo>
                                          <a:pt x="347" y="122"/>
                                          <a:pt x="343" y="122"/>
                                          <a:pt x="342" y="122"/>
                                        </a:cubicBezTo>
                                        <a:cubicBezTo>
                                          <a:pt x="338" y="122"/>
                                          <a:pt x="338" y="123"/>
                                          <a:pt x="336" y="129"/>
                                        </a:cubicBezTo>
                                        <a:cubicBezTo>
                                          <a:pt x="329" y="151"/>
                                          <a:pt x="316" y="181"/>
                                          <a:pt x="293" y="181"/>
                                        </a:cubicBezTo>
                                        <a:cubicBezTo>
                                          <a:pt x="286" y="181"/>
                                          <a:pt x="282" y="177"/>
                                          <a:pt x="282" y="168"/>
                                        </a:cubicBezTo>
                                        <a:cubicBezTo>
                                          <a:pt x="282" y="157"/>
                                          <a:pt x="287" y="147"/>
                                          <a:pt x="290" y="138"/>
                                        </a:cubicBezTo>
                                        <a:cubicBezTo>
                                          <a:pt x="298" y="116"/>
                                          <a:pt x="316" y="69"/>
                                          <a:pt x="316" y="45"/>
                                        </a:cubicBezTo>
                                        <a:cubicBezTo>
                                          <a:pt x="316" y="18"/>
                                          <a:pt x="299" y="-1"/>
                                          <a:pt x="268" y="-1"/>
                                        </a:cubicBezTo>
                                        <a:cubicBezTo>
                                          <a:pt x="235" y="-1"/>
                                          <a:pt x="215" y="19"/>
                                          <a:pt x="199" y="40"/>
                                        </a:cubicBezTo>
                                        <a:cubicBezTo>
                                          <a:pt x="198" y="36"/>
                                          <a:pt x="197" y="21"/>
                                          <a:pt x="185" y="10"/>
                                        </a:cubicBezTo>
                                        <a:cubicBezTo>
                                          <a:pt x="175" y="2"/>
                                          <a:pt x="161" y="-1"/>
                                          <a:pt x="151" y="-1"/>
                                        </a:cubicBezTo>
                                        <a:cubicBezTo>
                                          <a:pt x="113" y="-1"/>
                                          <a:pt x="92" y="27"/>
                                          <a:pt x="85" y="37"/>
                                        </a:cubicBezTo>
                                        <a:cubicBezTo>
                                          <a:pt x="83" y="13"/>
                                          <a:pt x="65" y="-1"/>
                                          <a:pt x="45" y="-1"/>
                                        </a:cubicBezTo>
                                        <a:cubicBezTo>
                                          <a:pt x="26" y="-1"/>
                                          <a:pt x="19" y="16"/>
                                          <a:pt x="14" y="24"/>
                                        </a:cubicBezTo>
                                        <a:cubicBezTo>
                                          <a:pt x="7" y="38"/>
                                          <a:pt x="1" y="63"/>
                                          <a:pt x="1" y="64"/>
                                        </a:cubicBezTo>
                                        <a:cubicBezTo>
                                          <a:pt x="1" y="69"/>
                                          <a:pt x="6" y="69"/>
                                          <a:pt x="7" y="69"/>
                                        </a:cubicBezTo>
                                        <a:cubicBezTo>
                                          <a:pt x="11" y="69"/>
                                          <a:pt x="12" y="68"/>
                                          <a:pt x="14" y="60"/>
                                        </a:cubicBezTo>
                                        <a:cubicBezTo>
                                          <a:pt x="21" y="30"/>
                                          <a:pt x="30" y="9"/>
                                          <a:pt x="44" y="9"/>
                                        </a:cubicBezTo>
                                        <a:cubicBezTo>
                                          <a:pt x="51" y="9"/>
                                          <a:pt x="57" y="13"/>
                                          <a:pt x="57" y="28"/>
                                        </a:cubicBezTo>
                                        <a:cubicBezTo>
                                          <a:pt x="57" y="37"/>
                                          <a:pt x="56" y="42"/>
                                          <a:pt x="51" y="63"/>
                                        </a:cubicBezTo>
                                        <a:cubicBezTo>
                                          <a:pt x="43" y="96"/>
                                          <a:pt x="35" y="128"/>
                                          <a:pt x="26" y="16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31" name="Freeform 231"/>
                                <wps:cNvSpPr/>
                                <wps:spPr>
                                  <a:xfrm>
                                    <a:off x="975960" y="70560"/>
                                    <a:ext cx="33120" cy="67320"/>
                                  </a:xfrm>
                                  <a:custGeom>
                                    <a:avLst/>
                                    <a:gdLst/>
                                    <a:ahLst/>
                                    <a:cxnLst/>
                                    <a:rect l="l" t="t" r="r" b="b"/>
                                    <a:pathLst>
                                      <a:path w="99" h="187">
                                        <a:moveTo>
                                          <a:pt x="60" y="68"/>
                                        </a:moveTo>
                                        <a:cubicBezTo>
                                          <a:pt x="70" y="68"/>
                                          <a:pt x="80" y="68"/>
                                          <a:pt x="90" y="68"/>
                                        </a:cubicBezTo>
                                        <a:cubicBezTo>
                                          <a:pt x="96" y="68"/>
                                          <a:pt x="100" y="68"/>
                                          <a:pt x="100" y="61"/>
                                        </a:cubicBezTo>
                                        <a:cubicBezTo>
                                          <a:pt x="100" y="57"/>
                                          <a:pt x="96" y="57"/>
                                          <a:pt x="91" y="57"/>
                                        </a:cubicBezTo>
                                        <a:cubicBezTo>
                                          <a:pt x="82" y="57"/>
                                          <a:pt x="73" y="57"/>
                                          <a:pt x="64" y="57"/>
                                        </a:cubicBezTo>
                                        <a:cubicBezTo>
                                          <a:pt x="67" y="43"/>
                                          <a:pt x="71" y="28"/>
                                          <a:pt x="74" y="14"/>
                                        </a:cubicBezTo>
                                        <a:cubicBezTo>
                                          <a:pt x="74" y="11"/>
                                          <a:pt x="74" y="10"/>
                                          <a:pt x="74" y="9"/>
                                        </a:cubicBezTo>
                                        <a:cubicBezTo>
                                          <a:pt x="74" y="4"/>
                                          <a:pt x="71" y="-1"/>
                                          <a:pt x="65" y="-1"/>
                                        </a:cubicBezTo>
                                        <a:cubicBezTo>
                                          <a:pt x="58" y="-1"/>
                                          <a:pt x="53" y="5"/>
                                          <a:pt x="50" y="13"/>
                                        </a:cubicBezTo>
                                        <a:cubicBezTo>
                                          <a:pt x="49" y="20"/>
                                          <a:pt x="53" y="5"/>
                                          <a:pt x="40" y="57"/>
                                        </a:cubicBezTo>
                                        <a:cubicBezTo>
                                          <a:pt x="30" y="57"/>
                                          <a:pt x="19" y="57"/>
                                          <a:pt x="10" y="57"/>
                                        </a:cubicBezTo>
                                        <a:cubicBezTo>
                                          <a:pt x="4" y="57"/>
                                          <a:pt x="0" y="57"/>
                                          <a:pt x="0" y="63"/>
                                        </a:cubicBezTo>
                                        <a:cubicBezTo>
                                          <a:pt x="0" y="68"/>
                                          <a:pt x="4" y="68"/>
                                          <a:pt x="10" y="68"/>
                                        </a:cubicBezTo>
                                        <a:cubicBezTo>
                                          <a:pt x="19" y="68"/>
                                          <a:pt x="28" y="68"/>
                                          <a:pt x="37" y="68"/>
                                        </a:cubicBezTo>
                                        <a:cubicBezTo>
                                          <a:pt x="31" y="91"/>
                                          <a:pt x="25" y="114"/>
                                          <a:pt x="19" y="138"/>
                                        </a:cubicBezTo>
                                        <a:cubicBezTo>
                                          <a:pt x="18" y="145"/>
                                          <a:pt x="16" y="156"/>
                                          <a:pt x="16" y="159"/>
                                        </a:cubicBezTo>
                                        <a:cubicBezTo>
                                          <a:pt x="16" y="176"/>
                                          <a:pt x="30" y="187"/>
                                          <a:pt x="47" y="187"/>
                                        </a:cubicBezTo>
                                        <a:cubicBezTo>
                                          <a:pt x="79" y="187"/>
                                          <a:pt x="98" y="146"/>
                                          <a:pt x="98" y="142"/>
                                        </a:cubicBezTo>
                                        <a:cubicBezTo>
                                          <a:pt x="98" y="138"/>
                                          <a:pt x="95" y="138"/>
                                          <a:pt x="94" y="138"/>
                                        </a:cubicBezTo>
                                        <a:cubicBezTo>
                                          <a:pt x="90" y="138"/>
                                          <a:pt x="90" y="139"/>
                                          <a:pt x="88" y="144"/>
                                        </a:cubicBezTo>
                                        <a:cubicBezTo>
                                          <a:pt x="79" y="163"/>
                                          <a:pt x="64" y="178"/>
                                          <a:pt x="48" y="178"/>
                                        </a:cubicBezTo>
                                        <a:cubicBezTo>
                                          <a:pt x="42" y="178"/>
                                          <a:pt x="37" y="175"/>
                                          <a:pt x="37" y="164"/>
                                        </a:cubicBezTo>
                                        <a:cubicBezTo>
                                          <a:pt x="37" y="162"/>
                                          <a:pt x="38" y="156"/>
                                          <a:pt x="40" y="152"/>
                                        </a:cubicBezTo>
                                        <a:cubicBezTo>
                                          <a:pt x="47" y="123"/>
                                          <a:pt x="53" y="96"/>
                                          <a:pt x="60" y="6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32" name="Freeform 232"/>
                                <wps:cNvSpPr/>
                                <wps:spPr>
                                  <a:xfrm>
                                    <a:off x="1039320" y="0"/>
                                    <a:ext cx="33120" cy="151920"/>
                                  </a:xfrm>
                                  <a:custGeom>
                                    <a:avLst/>
                                    <a:gdLst/>
                                    <a:ahLst/>
                                    <a:cxnLst/>
                                    <a:rect l="l" t="t" r="r" b="b"/>
                                    <a:pathLst>
                                      <a:path w="99" h="422">
                                        <a:moveTo>
                                          <a:pt x="100" y="417"/>
                                        </a:moveTo>
                                        <a:cubicBezTo>
                                          <a:pt x="100" y="415"/>
                                          <a:pt x="100" y="415"/>
                                          <a:pt x="93" y="408"/>
                                        </a:cubicBezTo>
                                        <a:cubicBezTo>
                                          <a:pt x="40" y="354"/>
                                          <a:pt x="27" y="275"/>
                                          <a:pt x="27" y="212"/>
                                        </a:cubicBezTo>
                                        <a:cubicBezTo>
                                          <a:pt x="27" y="138"/>
                                          <a:pt x="42" y="64"/>
                                          <a:pt x="94" y="13"/>
                                        </a:cubicBezTo>
                                        <a:cubicBezTo>
                                          <a:pt x="100" y="7"/>
                                          <a:pt x="100" y="7"/>
                                          <a:pt x="100" y="5"/>
                                        </a:cubicBezTo>
                                        <a:cubicBezTo>
                                          <a:pt x="100" y="2"/>
                                          <a:pt x="98" y="1"/>
                                          <a:pt x="95" y="1"/>
                                        </a:cubicBezTo>
                                        <a:cubicBezTo>
                                          <a:pt x="92" y="1"/>
                                          <a:pt x="53" y="30"/>
                                          <a:pt x="28" y="84"/>
                                        </a:cubicBezTo>
                                        <a:cubicBezTo>
                                          <a:pt x="8" y="129"/>
                                          <a:pt x="2" y="176"/>
                                          <a:pt x="2" y="212"/>
                                        </a:cubicBezTo>
                                        <a:cubicBezTo>
                                          <a:pt x="2" y="243"/>
                                          <a:pt x="6" y="294"/>
                                          <a:pt x="29" y="342"/>
                                        </a:cubicBezTo>
                                        <a:cubicBezTo>
                                          <a:pt x="56" y="394"/>
                                          <a:pt x="92" y="421"/>
                                          <a:pt x="95" y="421"/>
                                        </a:cubicBezTo>
                                        <a:cubicBezTo>
                                          <a:pt x="98" y="421"/>
                                          <a:pt x="100" y="420"/>
                                          <a:pt x="100" y="4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33" name="Freeform 233"/>
                                <wps:cNvSpPr/>
                                <wps:spPr>
                                  <a:xfrm>
                                    <a:off x="1088280" y="14040"/>
                                    <a:ext cx="37440" cy="101520"/>
                                  </a:xfrm>
                                  <a:custGeom>
                                    <a:avLst/>
                                    <a:gdLst/>
                                    <a:ahLst/>
                                    <a:cxnLst/>
                                    <a:rect l="l" t="t" r="r" b="b"/>
                                    <a:pathLst>
                                      <a:path w="111" h="282">
                                        <a:moveTo>
                                          <a:pt x="108" y="15"/>
                                        </a:moveTo>
                                        <a:cubicBezTo>
                                          <a:pt x="108" y="6"/>
                                          <a:pt x="102" y="-1"/>
                                          <a:pt x="92" y="-1"/>
                                        </a:cubicBezTo>
                                        <a:cubicBezTo>
                                          <a:pt x="80" y="-1"/>
                                          <a:pt x="70" y="11"/>
                                          <a:pt x="70" y="22"/>
                                        </a:cubicBezTo>
                                        <a:cubicBezTo>
                                          <a:pt x="70" y="30"/>
                                          <a:pt x="76" y="37"/>
                                          <a:pt x="85" y="37"/>
                                        </a:cubicBezTo>
                                        <a:cubicBezTo>
                                          <a:pt x="95" y="37"/>
                                          <a:pt x="108" y="28"/>
                                          <a:pt x="108" y="15"/>
                                        </a:cubicBezTo>
                                        <a:moveTo>
                                          <a:pt x="76" y="173"/>
                                        </a:moveTo>
                                        <a:cubicBezTo>
                                          <a:pt x="80" y="161"/>
                                          <a:pt x="80" y="160"/>
                                          <a:pt x="85" y="149"/>
                                        </a:cubicBezTo>
                                        <a:cubicBezTo>
                                          <a:pt x="89" y="141"/>
                                          <a:pt x="91" y="135"/>
                                          <a:pt x="91" y="126"/>
                                        </a:cubicBezTo>
                                        <a:cubicBezTo>
                                          <a:pt x="91" y="107"/>
                                          <a:pt x="77" y="91"/>
                                          <a:pt x="56" y="91"/>
                                        </a:cubicBezTo>
                                        <a:cubicBezTo>
                                          <a:pt x="17" y="91"/>
                                          <a:pt x="0" y="153"/>
                                          <a:pt x="0" y="156"/>
                                        </a:cubicBezTo>
                                        <a:cubicBezTo>
                                          <a:pt x="0" y="161"/>
                                          <a:pt x="5" y="161"/>
                                          <a:pt x="6" y="161"/>
                                        </a:cubicBezTo>
                                        <a:cubicBezTo>
                                          <a:pt x="10" y="161"/>
                                          <a:pt x="10" y="160"/>
                                          <a:pt x="12" y="153"/>
                                        </a:cubicBezTo>
                                        <a:cubicBezTo>
                                          <a:pt x="24" y="113"/>
                                          <a:pt x="41" y="101"/>
                                          <a:pt x="55" y="101"/>
                                        </a:cubicBezTo>
                                        <a:cubicBezTo>
                                          <a:pt x="58" y="101"/>
                                          <a:pt x="65" y="101"/>
                                          <a:pt x="65" y="114"/>
                                        </a:cubicBezTo>
                                        <a:cubicBezTo>
                                          <a:pt x="65" y="123"/>
                                          <a:pt x="62" y="132"/>
                                          <a:pt x="61" y="136"/>
                                        </a:cubicBezTo>
                                        <a:cubicBezTo>
                                          <a:pt x="58" y="147"/>
                                          <a:pt x="38" y="196"/>
                                          <a:pt x="31" y="214"/>
                                        </a:cubicBezTo>
                                        <a:cubicBezTo>
                                          <a:pt x="28" y="225"/>
                                          <a:pt x="22" y="238"/>
                                          <a:pt x="22" y="247"/>
                                        </a:cubicBezTo>
                                        <a:cubicBezTo>
                                          <a:pt x="22" y="267"/>
                                          <a:pt x="36" y="281"/>
                                          <a:pt x="56" y="281"/>
                                        </a:cubicBezTo>
                                        <a:cubicBezTo>
                                          <a:pt x="96" y="281"/>
                                          <a:pt x="112" y="221"/>
                                          <a:pt x="112" y="218"/>
                                        </a:cubicBezTo>
                                        <a:cubicBezTo>
                                          <a:pt x="112" y="214"/>
                                          <a:pt x="108" y="214"/>
                                          <a:pt x="107" y="214"/>
                                        </a:cubicBezTo>
                                        <a:cubicBezTo>
                                          <a:pt x="102" y="214"/>
                                          <a:pt x="102" y="215"/>
                                          <a:pt x="101" y="221"/>
                                        </a:cubicBezTo>
                                        <a:cubicBezTo>
                                          <a:pt x="92" y="247"/>
                                          <a:pt x="79" y="272"/>
                                          <a:pt x="58" y="272"/>
                                        </a:cubicBezTo>
                                        <a:cubicBezTo>
                                          <a:pt x="50" y="272"/>
                                          <a:pt x="47" y="268"/>
                                          <a:pt x="47" y="259"/>
                                        </a:cubicBezTo>
                                        <a:cubicBezTo>
                                          <a:pt x="47" y="248"/>
                                          <a:pt x="49" y="242"/>
                                          <a:pt x="60" y="218"/>
                                        </a:cubicBezTo>
                                        <a:cubicBezTo>
                                          <a:pt x="65" y="202"/>
                                          <a:pt x="71" y="188"/>
                                          <a:pt x="76" y="17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34" name="Freeform 234"/>
                                <wps:cNvSpPr/>
                                <wps:spPr>
                                  <a:xfrm>
                                    <a:off x="1144800" y="0"/>
                                    <a:ext cx="33120" cy="151920"/>
                                  </a:xfrm>
                                  <a:custGeom>
                                    <a:avLst/>
                                    <a:gdLst/>
                                    <a:ahLst/>
                                    <a:cxnLst/>
                                    <a:rect l="l" t="t" r="r" b="b"/>
                                    <a:pathLst>
                                      <a:path w="99" h="422">
                                        <a:moveTo>
                                          <a:pt x="99" y="212"/>
                                        </a:moveTo>
                                        <a:cubicBezTo>
                                          <a:pt x="99" y="179"/>
                                          <a:pt x="94" y="128"/>
                                          <a:pt x="71" y="80"/>
                                        </a:cubicBezTo>
                                        <a:cubicBezTo>
                                          <a:pt x="45" y="28"/>
                                          <a:pt x="9" y="1"/>
                                          <a:pt x="5" y="1"/>
                                        </a:cubicBezTo>
                                        <a:cubicBezTo>
                                          <a:pt x="3" y="1"/>
                                          <a:pt x="0" y="3"/>
                                          <a:pt x="0" y="5"/>
                                        </a:cubicBezTo>
                                        <a:cubicBezTo>
                                          <a:pt x="0" y="7"/>
                                          <a:pt x="0" y="7"/>
                                          <a:pt x="9" y="15"/>
                                        </a:cubicBezTo>
                                        <a:cubicBezTo>
                                          <a:pt x="49" y="56"/>
                                          <a:pt x="73" y="123"/>
                                          <a:pt x="73" y="212"/>
                                        </a:cubicBezTo>
                                        <a:cubicBezTo>
                                          <a:pt x="73" y="282"/>
                                          <a:pt x="58" y="356"/>
                                          <a:pt x="6" y="409"/>
                                        </a:cubicBezTo>
                                        <a:cubicBezTo>
                                          <a:pt x="0" y="415"/>
                                          <a:pt x="0" y="415"/>
                                          <a:pt x="0" y="417"/>
                                        </a:cubicBezTo>
                                        <a:cubicBezTo>
                                          <a:pt x="0" y="419"/>
                                          <a:pt x="3" y="421"/>
                                          <a:pt x="5" y="421"/>
                                        </a:cubicBezTo>
                                        <a:cubicBezTo>
                                          <a:pt x="9" y="421"/>
                                          <a:pt x="47" y="393"/>
                                          <a:pt x="72" y="338"/>
                                        </a:cubicBezTo>
                                        <a:cubicBezTo>
                                          <a:pt x="94" y="293"/>
                                          <a:pt x="99" y="246"/>
                                          <a:pt x="99" y="21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56" style="position:absolute;margin-left:0pt;margin-top:-12pt;width:92.75pt;height:11.95pt" coordorigin="0,-240" coordsize="1855,239">
                      <v:group id="shape_0" style="position:absolute;left:0;top:-240;width:1855;height:239"/>
                    </v:group>
                  </w:pict>
                </mc:Fallback>
              </mc:AlternateContent>
            </w:r>
          </w:p>
          <w:p w:rsidR="00EC5C73" w:rsidRDefault="00492DB9">
            <w:pPr>
              <w:pStyle w:val="TableContents"/>
              <w:spacing w:before="115" w:after="115"/>
              <w:ind w:left="29" w:right="29" w:firstLine="29"/>
            </w:pPr>
            <w:r>
              <w:rPr>
                <w:rFonts w:ascii="Times New Roman" w:hAnsi="Times New Roman"/>
                <w:color w:val="000000"/>
                <w:sz w:val="26"/>
                <w:szCs w:val="26"/>
              </w:rPr>
              <w:t xml:space="preserve">10:                    </w:t>
            </w:r>
            <w:r>
              <w:rPr>
                <w:rFonts w:ascii="Times New Roman" w:hAnsi="Times New Roman"/>
                <w:b/>
                <w:bCs/>
                <w:color w:val="000000"/>
                <w:sz w:val="26"/>
                <w:szCs w:val="26"/>
              </w:rPr>
              <w:t>End For</w:t>
            </w:r>
          </w:p>
          <w:p w:rsidR="00EC5C73" w:rsidRDefault="00492DB9">
            <w:pPr>
              <w:pStyle w:val="TableContents"/>
              <w:spacing w:before="115" w:after="115"/>
              <w:ind w:left="29" w:right="29" w:firstLine="29"/>
              <w:rPr>
                <w:rFonts w:ascii="Times New Roman" w:hAnsi="Times New Roman"/>
                <w:sz w:val="26"/>
                <w:szCs w:val="26"/>
              </w:rPr>
            </w:pPr>
            <w:r>
              <w:rPr>
                <w:rFonts w:ascii="Times New Roman" w:hAnsi="Times New Roman"/>
                <w:noProof/>
                <w:sz w:val="26"/>
                <w:szCs w:val="26"/>
                <w:lang w:eastAsia="en-US" w:bidi="ar-SA"/>
              </w:rPr>
              <w:drawing>
                <wp:anchor distT="0" distB="0" distL="0" distR="0" simplePos="0" relativeHeight="132" behindDoc="0" locked="0" layoutInCell="1" allowOverlap="1">
                  <wp:simplePos x="0" y="0"/>
                  <wp:positionH relativeFrom="column">
                    <wp:posOffset>2188845</wp:posOffset>
                  </wp:positionH>
                  <wp:positionV relativeFrom="paragraph">
                    <wp:posOffset>55880</wp:posOffset>
                  </wp:positionV>
                  <wp:extent cx="1797685" cy="504825"/>
                  <wp:effectExtent l="0" t="0" r="0" b="0"/>
                  <wp:wrapSquare wrapText="largest"/>
                  <wp:docPr id="464" name="Image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Image56"/>
                          <pic:cNvPicPr>
                            <a:picLocks noChangeAspect="1" noChangeArrowheads="1"/>
                          </pic:cNvPicPr>
                        </pic:nvPicPr>
                        <pic:blipFill>
                          <a:blip r:embed="rId65"/>
                          <a:stretch>
                            <a:fillRect/>
                          </a:stretch>
                        </pic:blipFill>
                        <pic:spPr bwMode="auto">
                          <a:xfrm>
                            <a:off x="0" y="0"/>
                            <a:ext cx="1797685" cy="504825"/>
                          </a:xfrm>
                          <a:prstGeom prst="rect">
                            <a:avLst/>
                          </a:prstGeom>
                        </pic:spPr>
                      </pic:pic>
                    </a:graphicData>
                  </a:graphic>
                </wp:anchor>
              </w:drawing>
            </w:r>
          </w:p>
          <w:p w:rsidR="00EC5C73" w:rsidRDefault="00492DB9">
            <w:pPr>
              <w:pStyle w:val="TableContents"/>
              <w:spacing w:before="115" w:after="115"/>
              <w:ind w:left="29" w:right="29" w:firstLine="29"/>
            </w:pPr>
            <w:r>
              <w:rPr>
                <w:rFonts w:ascii="Times New Roman" w:hAnsi="Times New Roman"/>
                <w:color w:val="000000"/>
                <w:sz w:val="26"/>
                <w:szCs w:val="26"/>
              </w:rPr>
              <w:t>11:</w:t>
            </w:r>
          </w:p>
          <w:p w:rsidR="00EC5C73" w:rsidRDefault="00EC5C73">
            <w:pPr>
              <w:pStyle w:val="TableContents"/>
              <w:spacing w:before="115" w:after="115"/>
              <w:ind w:left="29" w:right="29" w:firstLine="29"/>
              <w:rPr>
                <w:rFonts w:ascii="Times New Roman" w:hAnsi="Times New Roman"/>
                <w:sz w:val="26"/>
                <w:szCs w:val="26"/>
              </w:rPr>
            </w:pPr>
          </w:p>
          <w:p w:rsidR="00EC5C73" w:rsidRDefault="00492DB9">
            <w:pPr>
              <w:pStyle w:val="TableContents"/>
              <w:spacing w:before="115" w:after="115"/>
              <w:ind w:left="29" w:right="29" w:firstLine="29"/>
            </w:pPr>
            <w:r>
              <w:rPr>
                <w:rFonts w:ascii="Times New Roman" w:hAnsi="Times New Roman"/>
                <w:color w:val="000000"/>
                <w:sz w:val="26"/>
                <w:szCs w:val="26"/>
              </w:rPr>
              <w:t xml:space="preserve">12:                    </w:t>
            </w:r>
            <w:r>
              <w:rPr>
                <w:rFonts w:ascii="Times New Roman" w:hAnsi="Times New Roman"/>
                <w:b/>
                <w:bCs/>
                <w:color w:val="000000"/>
                <w:sz w:val="26"/>
                <w:szCs w:val="26"/>
              </w:rPr>
              <w:t>If</w:t>
            </w:r>
            <w:r>
              <w:rPr>
                <w:rFonts w:ascii="Times New Roman" w:hAnsi="Times New Roman"/>
                <w:color w:val="000000"/>
                <w:sz w:val="26"/>
                <w:szCs w:val="26"/>
              </w:rPr>
              <w:t xml:space="preserve"> </w:t>
            </w:r>
            <w:r>
              <w:rPr>
                <w:rFonts w:ascii="Times New Roman" w:hAnsi="Times New Roman"/>
                <w:noProof/>
                <w:color w:val="000000"/>
                <w:sz w:val="26"/>
                <w:szCs w:val="26"/>
                <w:lang w:eastAsia="en-US" w:bidi="ar-SA"/>
              </w:rPr>
              <mc:AlternateContent>
                <mc:Choice Requires="wpg">
                  <w:drawing>
                    <wp:inline distT="0" distB="0" distL="0" distR="0">
                      <wp:extent cx="420370" cy="158115"/>
                      <wp:effectExtent l="0" t="0" r="0" b="0"/>
                      <wp:docPr id="235" name="Shape57"/>
                      <wp:cNvGraphicFramePr/>
                      <a:graphic xmlns:a="http://schemas.openxmlformats.org/drawingml/2006/main">
                        <a:graphicData uri="http://schemas.microsoft.com/office/word/2010/wordprocessingGroup">
                          <wpg:wgp>
                            <wpg:cNvGrpSpPr/>
                            <wpg:grpSpPr>
                              <a:xfrm>
                                <a:off x="0" y="0"/>
                                <a:ext cx="420480" cy="158040"/>
                                <a:chOff x="0" y="0"/>
                                <a:chExt cx="420480" cy="158040"/>
                              </a:xfrm>
                            </wpg:grpSpPr>
                            <wpg:grpSp>
                              <wpg:cNvPr id="236" name="Group 236"/>
                              <wpg:cNvGrpSpPr/>
                              <wpg:grpSpPr>
                                <a:xfrm>
                                  <a:off x="0" y="0"/>
                                  <a:ext cx="420480" cy="158040"/>
                                  <a:chOff x="0" y="0"/>
                                  <a:chExt cx="0" cy="0"/>
                                </a:xfrm>
                              </wpg:grpSpPr>
                              <wps:wsp>
                                <wps:cNvPr id="237" name="Freeform 237"/>
                                <wps:cNvSpPr/>
                                <wps:spPr>
                                  <a:xfrm>
                                    <a:off x="1800" y="8280"/>
                                    <a:ext cx="410760" cy="141480"/>
                                  </a:xfrm>
                                  <a:custGeom>
                                    <a:avLst/>
                                    <a:gdLst/>
                                    <a:ahLst/>
                                    <a:cxnLst/>
                                    <a:rect l="l" t="t" r="r" b="b"/>
                                    <a:pathLst>
                                      <a:path w="1141" h="393">
                                        <a:moveTo>
                                          <a:pt x="572" y="394"/>
                                        </a:moveTo>
                                        <a:cubicBezTo>
                                          <a:pt x="381" y="394"/>
                                          <a:pt x="191" y="394"/>
                                          <a:pt x="1" y="394"/>
                                        </a:cubicBezTo>
                                        <a:cubicBezTo>
                                          <a:pt x="1" y="262"/>
                                          <a:pt x="1" y="131"/>
                                          <a:pt x="1" y="-1"/>
                                        </a:cubicBezTo>
                                        <a:cubicBezTo>
                                          <a:pt x="381" y="-1"/>
                                          <a:pt x="761" y="-1"/>
                                          <a:pt x="1142" y="-1"/>
                                        </a:cubicBezTo>
                                        <a:cubicBezTo>
                                          <a:pt x="1142" y="131"/>
                                          <a:pt x="1142" y="262"/>
                                          <a:pt x="1142" y="394"/>
                                        </a:cubicBezTo>
                                        <a:cubicBezTo>
                                          <a:pt x="952" y="394"/>
                                          <a:pt x="761" y="394"/>
                                          <a:pt x="572" y="394"/>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38" name="Freeform 238"/>
                                <wps:cNvSpPr/>
                                <wps:spPr>
                                  <a:xfrm>
                                    <a:off x="0" y="10800"/>
                                    <a:ext cx="106200" cy="102960"/>
                                  </a:xfrm>
                                  <a:custGeom>
                                    <a:avLst/>
                                    <a:gdLst/>
                                    <a:ahLst/>
                                    <a:cxnLst/>
                                    <a:rect l="l" t="t" r="r" b="b"/>
                                    <a:pathLst>
                                      <a:path w="302" h="286">
                                        <a:moveTo>
                                          <a:pt x="112" y="153"/>
                                        </a:moveTo>
                                        <a:cubicBezTo>
                                          <a:pt x="136" y="153"/>
                                          <a:pt x="159" y="153"/>
                                          <a:pt x="183" y="153"/>
                                        </a:cubicBezTo>
                                        <a:cubicBezTo>
                                          <a:pt x="243" y="153"/>
                                          <a:pt x="302" y="110"/>
                                          <a:pt x="302" y="63"/>
                                        </a:cubicBezTo>
                                        <a:cubicBezTo>
                                          <a:pt x="302" y="31"/>
                                          <a:pt x="274" y="-1"/>
                                          <a:pt x="219" y="-1"/>
                                        </a:cubicBezTo>
                                        <a:cubicBezTo>
                                          <a:pt x="174" y="-1"/>
                                          <a:pt x="128" y="-1"/>
                                          <a:pt x="82" y="-1"/>
                                        </a:cubicBezTo>
                                        <a:cubicBezTo>
                                          <a:pt x="74" y="-1"/>
                                          <a:pt x="69" y="-1"/>
                                          <a:pt x="69" y="7"/>
                                        </a:cubicBezTo>
                                        <a:cubicBezTo>
                                          <a:pt x="69" y="13"/>
                                          <a:pt x="74" y="13"/>
                                          <a:pt x="82" y="13"/>
                                        </a:cubicBezTo>
                                        <a:cubicBezTo>
                                          <a:pt x="87" y="13"/>
                                          <a:pt x="96" y="13"/>
                                          <a:pt x="100" y="13"/>
                                        </a:cubicBezTo>
                                        <a:cubicBezTo>
                                          <a:pt x="106" y="14"/>
                                          <a:pt x="109" y="15"/>
                                          <a:pt x="109" y="20"/>
                                        </a:cubicBezTo>
                                        <a:cubicBezTo>
                                          <a:pt x="109" y="21"/>
                                          <a:pt x="109" y="22"/>
                                          <a:pt x="108" y="28"/>
                                        </a:cubicBezTo>
                                        <a:cubicBezTo>
                                          <a:pt x="88" y="103"/>
                                          <a:pt x="70" y="178"/>
                                          <a:pt x="51" y="252"/>
                                        </a:cubicBezTo>
                                        <a:cubicBezTo>
                                          <a:pt x="48" y="268"/>
                                          <a:pt x="46" y="272"/>
                                          <a:pt x="13" y="272"/>
                                        </a:cubicBezTo>
                                        <a:cubicBezTo>
                                          <a:pt x="6" y="272"/>
                                          <a:pt x="1" y="272"/>
                                          <a:pt x="1" y="280"/>
                                        </a:cubicBezTo>
                                        <a:cubicBezTo>
                                          <a:pt x="1" y="285"/>
                                          <a:pt x="6" y="285"/>
                                          <a:pt x="8" y="285"/>
                                        </a:cubicBezTo>
                                        <a:cubicBezTo>
                                          <a:pt x="19" y="285"/>
                                          <a:pt x="49" y="284"/>
                                          <a:pt x="61" y="284"/>
                                        </a:cubicBezTo>
                                        <a:cubicBezTo>
                                          <a:pt x="69" y="284"/>
                                          <a:pt x="79" y="284"/>
                                          <a:pt x="88" y="284"/>
                                        </a:cubicBezTo>
                                        <a:cubicBezTo>
                                          <a:pt x="97" y="284"/>
                                          <a:pt x="106" y="285"/>
                                          <a:pt x="115" y="285"/>
                                        </a:cubicBezTo>
                                        <a:cubicBezTo>
                                          <a:pt x="118" y="285"/>
                                          <a:pt x="123" y="285"/>
                                          <a:pt x="123" y="276"/>
                                        </a:cubicBezTo>
                                        <a:cubicBezTo>
                                          <a:pt x="123" y="272"/>
                                          <a:pt x="120" y="272"/>
                                          <a:pt x="112" y="272"/>
                                        </a:cubicBezTo>
                                        <a:cubicBezTo>
                                          <a:pt x="97" y="272"/>
                                          <a:pt x="85" y="272"/>
                                          <a:pt x="85" y="264"/>
                                        </a:cubicBezTo>
                                        <a:cubicBezTo>
                                          <a:pt x="85" y="262"/>
                                          <a:pt x="85" y="260"/>
                                          <a:pt x="86" y="257"/>
                                        </a:cubicBezTo>
                                        <a:cubicBezTo>
                                          <a:pt x="94" y="223"/>
                                          <a:pt x="104" y="188"/>
                                          <a:pt x="112" y="153"/>
                                        </a:cubicBezTo>
                                        <a:moveTo>
                                          <a:pt x="142" y="28"/>
                                        </a:moveTo>
                                        <a:cubicBezTo>
                                          <a:pt x="146" y="14"/>
                                          <a:pt x="147" y="13"/>
                                          <a:pt x="165" y="13"/>
                                        </a:cubicBezTo>
                                        <a:cubicBezTo>
                                          <a:pt x="178" y="13"/>
                                          <a:pt x="192" y="13"/>
                                          <a:pt x="205" y="13"/>
                                        </a:cubicBezTo>
                                        <a:cubicBezTo>
                                          <a:pt x="241" y="13"/>
                                          <a:pt x="262" y="23"/>
                                          <a:pt x="262" y="52"/>
                                        </a:cubicBezTo>
                                        <a:cubicBezTo>
                                          <a:pt x="262" y="69"/>
                                          <a:pt x="254" y="105"/>
                                          <a:pt x="238" y="121"/>
                                        </a:cubicBezTo>
                                        <a:cubicBezTo>
                                          <a:pt x="217" y="139"/>
                                          <a:pt x="192" y="142"/>
                                          <a:pt x="172" y="142"/>
                                        </a:cubicBezTo>
                                        <a:cubicBezTo>
                                          <a:pt x="153" y="142"/>
                                          <a:pt x="133" y="142"/>
                                          <a:pt x="114" y="142"/>
                                        </a:cubicBezTo>
                                        <a:cubicBezTo>
                                          <a:pt x="123" y="104"/>
                                          <a:pt x="133" y="67"/>
                                          <a:pt x="142" y="2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39" name="Freeform 239"/>
                                <wps:cNvSpPr/>
                                <wps:spPr>
                                  <a:xfrm>
                                    <a:off x="96480" y="65880"/>
                                    <a:ext cx="29880" cy="71640"/>
                                  </a:xfrm>
                                  <a:custGeom>
                                    <a:avLst/>
                                    <a:gdLst/>
                                    <a:ahLst/>
                                    <a:cxnLst/>
                                    <a:rect l="l" t="t" r="r" b="b"/>
                                    <a:pathLst>
                                      <a:path w="90" h="199">
                                        <a:moveTo>
                                          <a:pt x="82" y="11"/>
                                        </a:moveTo>
                                        <a:cubicBezTo>
                                          <a:pt x="82" y="6"/>
                                          <a:pt x="78" y="0"/>
                                          <a:pt x="70" y="0"/>
                                        </a:cubicBezTo>
                                        <a:cubicBezTo>
                                          <a:pt x="63" y="0"/>
                                          <a:pt x="54" y="7"/>
                                          <a:pt x="54" y="17"/>
                                        </a:cubicBezTo>
                                        <a:cubicBezTo>
                                          <a:pt x="54" y="22"/>
                                          <a:pt x="58" y="28"/>
                                          <a:pt x="65" y="28"/>
                                        </a:cubicBezTo>
                                        <a:cubicBezTo>
                                          <a:pt x="75" y="28"/>
                                          <a:pt x="82" y="19"/>
                                          <a:pt x="82" y="11"/>
                                        </a:cubicBezTo>
                                        <a:moveTo>
                                          <a:pt x="22" y="161"/>
                                        </a:moveTo>
                                        <a:cubicBezTo>
                                          <a:pt x="21" y="164"/>
                                          <a:pt x="20" y="168"/>
                                          <a:pt x="20" y="173"/>
                                        </a:cubicBezTo>
                                        <a:cubicBezTo>
                                          <a:pt x="20" y="187"/>
                                          <a:pt x="32" y="198"/>
                                          <a:pt x="47" y="198"/>
                                        </a:cubicBezTo>
                                        <a:cubicBezTo>
                                          <a:pt x="77" y="198"/>
                                          <a:pt x="90" y="157"/>
                                          <a:pt x="90" y="154"/>
                                        </a:cubicBezTo>
                                        <a:cubicBezTo>
                                          <a:pt x="90" y="149"/>
                                          <a:pt x="87" y="150"/>
                                          <a:pt x="86" y="149"/>
                                        </a:cubicBezTo>
                                        <a:cubicBezTo>
                                          <a:pt x="81" y="149"/>
                                          <a:pt x="81" y="151"/>
                                          <a:pt x="80" y="155"/>
                                        </a:cubicBezTo>
                                        <a:cubicBezTo>
                                          <a:pt x="72" y="178"/>
                                          <a:pt x="59" y="190"/>
                                          <a:pt x="48" y="190"/>
                                        </a:cubicBezTo>
                                        <a:cubicBezTo>
                                          <a:pt x="42" y="190"/>
                                          <a:pt x="41" y="186"/>
                                          <a:pt x="41" y="180"/>
                                        </a:cubicBezTo>
                                        <a:cubicBezTo>
                                          <a:pt x="41" y="173"/>
                                          <a:pt x="42" y="167"/>
                                          <a:pt x="46" y="161"/>
                                        </a:cubicBezTo>
                                        <a:cubicBezTo>
                                          <a:pt x="48" y="152"/>
                                          <a:pt x="52" y="145"/>
                                          <a:pt x="56" y="137"/>
                                        </a:cubicBezTo>
                                        <a:cubicBezTo>
                                          <a:pt x="58" y="130"/>
                                          <a:pt x="69" y="103"/>
                                          <a:pt x="70" y="100"/>
                                        </a:cubicBezTo>
                                        <a:cubicBezTo>
                                          <a:pt x="70" y="97"/>
                                          <a:pt x="71" y="94"/>
                                          <a:pt x="71" y="90"/>
                                        </a:cubicBezTo>
                                        <a:cubicBezTo>
                                          <a:pt x="71" y="77"/>
                                          <a:pt x="59" y="66"/>
                                          <a:pt x="44" y="66"/>
                                        </a:cubicBezTo>
                                        <a:cubicBezTo>
                                          <a:pt x="14" y="66"/>
                                          <a:pt x="0" y="106"/>
                                          <a:pt x="0" y="110"/>
                                        </a:cubicBezTo>
                                        <a:cubicBezTo>
                                          <a:pt x="0" y="114"/>
                                          <a:pt x="4" y="113"/>
                                          <a:pt x="5" y="114"/>
                                        </a:cubicBezTo>
                                        <a:cubicBezTo>
                                          <a:pt x="10" y="114"/>
                                          <a:pt x="10" y="113"/>
                                          <a:pt x="11" y="109"/>
                                        </a:cubicBezTo>
                                        <a:cubicBezTo>
                                          <a:pt x="18" y="84"/>
                                          <a:pt x="32" y="73"/>
                                          <a:pt x="42" y="73"/>
                                        </a:cubicBezTo>
                                        <a:cubicBezTo>
                                          <a:pt x="47" y="73"/>
                                          <a:pt x="50" y="76"/>
                                          <a:pt x="50" y="84"/>
                                        </a:cubicBezTo>
                                        <a:cubicBezTo>
                                          <a:pt x="50" y="91"/>
                                          <a:pt x="48" y="95"/>
                                          <a:pt x="41" y="114"/>
                                        </a:cubicBezTo>
                                        <a:cubicBezTo>
                                          <a:pt x="35" y="130"/>
                                          <a:pt x="28" y="145"/>
                                          <a:pt x="22" y="16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40" name="Freeform 240"/>
                                <wps:cNvSpPr/>
                                <wps:spPr>
                                  <a:xfrm>
                                    <a:off x="146160" y="127080"/>
                                    <a:ext cx="11520" cy="29880"/>
                                  </a:xfrm>
                                  <a:custGeom>
                                    <a:avLst/>
                                    <a:gdLst/>
                                    <a:ahLst/>
                                    <a:cxnLst/>
                                    <a:rect l="l" t="t" r="r" b="b"/>
                                    <a:pathLst>
                                      <a:path w="39" h="90">
                                        <a:moveTo>
                                          <a:pt x="30" y="28"/>
                                        </a:moveTo>
                                        <a:cubicBezTo>
                                          <a:pt x="30" y="43"/>
                                          <a:pt x="27" y="62"/>
                                          <a:pt x="8" y="82"/>
                                        </a:cubicBezTo>
                                        <a:cubicBezTo>
                                          <a:pt x="6" y="83"/>
                                          <a:pt x="5" y="83"/>
                                          <a:pt x="5" y="85"/>
                                        </a:cubicBezTo>
                                        <a:cubicBezTo>
                                          <a:pt x="5" y="86"/>
                                          <a:pt x="8" y="89"/>
                                          <a:pt x="9" y="89"/>
                                        </a:cubicBezTo>
                                        <a:cubicBezTo>
                                          <a:pt x="14" y="89"/>
                                          <a:pt x="39" y="65"/>
                                          <a:pt x="39" y="30"/>
                                        </a:cubicBezTo>
                                        <a:cubicBezTo>
                                          <a:pt x="39" y="12"/>
                                          <a:pt x="32" y="-1"/>
                                          <a:pt x="17" y="-1"/>
                                        </a:cubicBezTo>
                                        <a:cubicBezTo>
                                          <a:pt x="8" y="-1"/>
                                          <a:pt x="0" y="6"/>
                                          <a:pt x="0" y="16"/>
                                        </a:cubicBezTo>
                                        <a:cubicBezTo>
                                          <a:pt x="0" y="24"/>
                                          <a:pt x="8" y="32"/>
                                          <a:pt x="18" y="32"/>
                                        </a:cubicBezTo>
                                        <a:cubicBezTo>
                                          <a:pt x="26" y="32"/>
                                          <a:pt x="29" y="28"/>
                                          <a:pt x="30" y="2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41" name="Freeform 241"/>
                                <wps:cNvSpPr/>
                                <wps:spPr>
                                  <a:xfrm>
                                    <a:off x="170280" y="65880"/>
                                    <a:ext cx="47160" cy="92160"/>
                                  </a:xfrm>
                                  <a:custGeom>
                                    <a:avLst/>
                                    <a:gdLst/>
                                    <a:ahLst/>
                                    <a:cxnLst/>
                                    <a:rect l="l" t="t" r="r" b="b"/>
                                    <a:pathLst>
                                      <a:path w="131" h="256">
                                        <a:moveTo>
                                          <a:pt x="130" y="11"/>
                                        </a:moveTo>
                                        <a:cubicBezTo>
                                          <a:pt x="130" y="6"/>
                                          <a:pt x="127" y="0"/>
                                          <a:pt x="118" y="0"/>
                                        </a:cubicBezTo>
                                        <a:cubicBezTo>
                                          <a:pt x="110" y="0"/>
                                          <a:pt x="101" y="9"/>
                                          <a:pt x="101" y="17"/>
                                        </a:cubicBezTo>
                                        <a:cubicBezTo>
                                          <a:pt x="101" y="21"/>
                                          <a:pt x="105" y="28"/>
                                          <a:pt x="113" y="28"/>
                                        </a:cubicBezTo>
                                        <a:cubicBezTo>
                                          <a:pt x="122" y="28"/>
                                          <a:pt x="130" y="19"/>
                                          <a:pt x="130" y="11"/>
                                        </a:cubicBezTo>
                                        <a:moveTo>
                                          <a:pt x="68" y="210"/>
                                        </a:moveTo>
                                        <a:cubicBezTo>
                                          <a:pt x="63" y="230"/>
                                          <a:pt x="47" y="246"/>
                                          <a:pt x="29" y="246"/>
                                        </a:cubicBezTo>
                                        <a:cubicBezTo>
                                          <a:pt x="26" y="246"/>
                                          <a:pt x="22" y="245"/>
                                          <a:pt x="19" y="244"/>
                                        </a:cubicBezTo>
                                        <a:cubicBezTo>
                                          <a:pt x="27" y="241"/>
                                          <a:pt x="29" y="235"/>
                                          <a:pt x="29" y="230"/>
                                        </a:cubicBezTo>
                                        <a:cubicBezTo>
                                          <a:pt x="29" y="223"/>
                                          <a:pt x="23" y="220"/>
                                          <a:pt x="17" y="220"/>
                                        </a:cubicBezTo>
                                        <a:cubicBezTo>
                                          <a:pt x="9" y="220"/>
                                          <a:pt x="1" y="227"/>
                                          <a:pt x="1" y="235"/>
                                        </a:cubicBezTo>
                                        <a:cubicBezTo>
                                          <a:pt x="1" y="247"/>
                                          <a:pt x="13" y="254"/>
                                          <a:pt x="31" y="254"/>
                                        </a:cubicBezTo>
                                        <a:cubicBezTo>
                                          <a:pt x="47" y="254"/>
                                          <a:pt x="82" y="244"/>
                                          <a:pt x="92" y="209"/>
                                        </a:cubicBezTo>
                                        <a:cubicBezTo>
                                          <a:pt x="100" y="173"/>
                                          <a:pt x="110" y="138"/>
                                          <a:pt x="118" y="103"/>
                                        </a:cubicBezTo>
                                        <a:cubicBezTo>
                                          <a:pt x="118" y="100"/>
                                          <a:pt x="119" y="97"/>
                                          <a:pt x="119" y="94"/>
                                        </a:cubicBezTo>
                                        <a:cubicBezTo>
                                          <a:pt x="119" y="77"/>
                                          <a:pt x="105" y="66"/>
                                          <a:pt x="88" y="66"/>
                                        </a:cubicBezTo>
                                        <a:cubicBezTo>
                                          <a:pt x="55" y="66"/>
                                          <a:pt x="37" y="107"/>
                                          <a:pt x="37" y="110"/>
                                        </a:cubicBezTo>
                                        <a:cubicBezTo>
                                          <a:pt x="37" y="114"/>
                                          <a:pt x="40" y="114"/>
                                          <a:pt x="41" y="114"/>
                                        </a:cubicBezTo>
                                        <a:cubicBezTo>
                                          <a:pt x="45" y="114"/>
                                          <a:pt x="45" y="114"/>
                                          <a:pt x="47" y="109"/>
                                        </a:cubicBezTo>
                                        <a:cubicBezTo>
                                          <a:pt x="55" y="92"/>
                                          <a:pt x="70" y="73"/>
                                          <a:pt x="87" y="73"/>
                                        </a:cubicBezTo>
                                        <a:cubicBezTo>
                                          <a:pt x="94" y="73"/>
                                          <a:pt x="97" y="79"/>
                                          <a:pt x="97" y="88"/>
                                        </a:cubicBezTo>
                                        <a:cubicBezTo>
                                          <a:pt x="97" y="91"/>
                                          <a:pt x="97" y="96"/>
                                          <a:pt x="97" y="97"/>
                                        </a:cubicBezTo>
                                        <a:cubicBezTo>
                                          <a:pt x="87" y="134"/>
                                          <a:pt x="77" y="172"/>
                                          <a:pt x="68" y="21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42" name="Freeform 242"/>
                                <wps:cNvSpPr/>
                                <wps:spPr>
                                  <a:xfrm>
                                    <a:off x="251640" y="0"/>
                                    <a:ext cx="32400" cy="151200"/>
                                  </a:xfrm>
                                  <a:custGeom>
                                    <a:avLst/>
                                    <a:gdLst/>
                                    <a:ahLst/>
                                    <a:cxnLst/>
                                    <a:rect l="l" t="t" r="r" b="b"/>
                                    <a:pathLst>
                                      <a:path w="97" h="420">
                                        <a:moveTo>
                                          <a:pt x="98" y="416"/>
                                        </a:moveTo>
                                        <a:cubicBezTo>
                                          <a:pt x="98" y="414"/>
                                          <a:pt x="98" y="414"/>
                                          <a:pt x="91" y="407"/>
                                        </a:cubicBezTo>
                                        <a:cubicBezTo>
                                          <a:pt x="38" y="353"/>
                                          <a:pt x="25" y="274"/>
                                          <a:pt x="25" y="211"/>
                                        </a:cubicBezTo>
                                        <a:cubicBezTo>
                                          <a:pt x="25" y="137"/>
                                          <a:pt x="42" y="64"/>
                                          <a:pt x="93" y="13"/>
                                        </a:cubicBezTo>
                                        <a:cubicBezTo>
                                          <a:pt x="98" y="7"/>
                                          <a:pt x="98" y="7"/>
                                          <a:pt x="98" y="6"/>
                                        </a:cubicBezTo>
                                        <a:cubicBezTo>
                                          <a:pt x="98" y="2"/>
                                          <a:pt x="97" y="1"/>
                                          <a:pt x="94" y="1"/>
                                        </a:cubicBezTo>
                                        <a:cubicBezTo>
                                          <a:pt x="90" y="1"/>
                                          <a:pt x="52" y="29"/>
                                          <a:pt x="27" y="83"/>
                                        </a:cubicBezTo>
                                        <a:cubicBezTo>
                                          <a:pt x="6" y="129"/>
                                          <a:pt x="1" y="176"/>
                                          <a:pt x="1" y="211"/>
                                        </a:cubicBezTo>
                                        <a:cubicBezTo>
                                          <a:pt x="1" y="243"/>
                                          <a:pt x="6" y="293"/>
                                          <a:pt x="28" y="341"/>
                                        </a:cubicBezTo>
                                        <a:cubicBezTo>
                                          <a:pt x="54" y="393"/>
                                          <a:pt x="90" y="420"/>
                                          <a:pt x="94" y="420"/>
                                        </a:cubicBezTo>
                                        <a:cubicBezTo>
                                          <a:pt x="97" y="420"/>
                                          <a:pt x="98" y="419"/>
                                          <a:pt x="98" y="416"/>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43" name="Freeform 243"/>
                                <wps:cNvSpPr/>
                                <wps:spPr>
                                  <a:xfrm>
                                    <a:off x="304200" y="9000"/>
                                    <a:ext cx="65880" cy="106200"/>
                                  </a:xfrm>
                                  <a:custGeom>
                                    <a:avLst/>
                                    <a:gdLst/>
                                    <a:ahLst/>
                                    <a:cxnLst/>
                                    <a:rect l="l" t="t" r="r" b="b"/>
                                    <a:pathLst>
                                      <a:path w="191" h="295">
                                        <a:moveTo>
                                          <a:pt x="96" y="4"/>
                                        </a:moveTo>
                                        <a:cubicBezTo>
                                          <a:pt x="96" y="3"/>
                                          <a:pt x="96" y="0"/>
                                          <a:pt x="91" y="0"/>
                                        </a:cubicBezTo>
                                        <a:cubicBezTo>
                                          <a:pt x="82" y="0"/>
                                          <a:pt x="51" y="3"/>
                                          <a:pt x="40" y="3"/>
                                        </a:cubicBezTo>
                                        <a:cubicBezTo>
                                          <a:pt x="36" y="4"/>
                                          <a:pt x="31" y="4"/>
                                          <a:pt x="31" y="12"/>
                                        </a:cubicBezTo>
                                        <a:cubicBezTo>
                                          <a:pt x="31" y="18"/>
                                          <a:pt x="35" y="18"/>
                                          <a:pt x="42" y="18"/>
                                        </a:cubicBezTo>
                                        <a:cubicBezTo>
                                          <a:pt x="63" y="18"/>
                                          <a:pt x="63" y="20"/>
                                          <a:pt x="63" y="25"/>
                                        </a:cubicBezTo>
                                        <a:cubicBezTo>
                                          <a:pt x="63" y="27"/>
                                          <a:pt x="61" y="31"/>
                                          <a:pt x="61" y="33"/>
                                        </a:cubicBezTo>
                                        <a:cubicBezTo>
                                          <a:pt x="41" y="114"/>
                                          <a:pt x="21" y="194"/>
                                          <a:pt x="0" y="273"/>
                                        </a:cubicBezTo>
                                        <a:cubicBezTo>
                                          <a:pt x="-1" y="279"/>
                                          <a:pt x="-1" y="280"/>
                                          <a:pt x="-1" y="283"/>
                                        </a:cubicBezTo>
                                        <a:cubicBezTo>
                                          <a:pt x="-1" y="292"/>
                                          <a:pt x="7" y="295"/>
                                          <a:pt x="11" y="295"/>
                                        </a:cubicBezTo>
                                        <a:cubicBezTo>
                                          <a:pt x="17" y="295"/>
                                          <a:pt x="23" y="291"/>
                                          <a:pt x="25" y="286"/>
                                        </a:cubicBezTo>
                                        <a:cubicBezTo>
                                          <a:pt x="28" y="281"/>
                                          <a:pt x="47" y="206"/>
                                          <a:pt x="49" y="195"/>
                                        </a:cubicBezTo>
                                        <a:cubicBezTo>
                                          <a:pt x="64" y="196"/>
                                          <a:pt x="97" y="204"/>
                                          <a:pt x="97" y="231"/>
                                        </a:cubicBezTo>
                                        <a:cubicBezTo>
                                          <a:pt x="97" y="234"/>
                                          <a:pt x="97" y="235"/>
                                          <a:pt x="96" y="238"/>
                                        </a:cubicBezTo>
                                        <a:cubicBezTo>
                                          <a:pt x="96" y="243"/>
                                          <a:pt x="95" y="248"/>
                                          <a:pt x="95" y="253"/>
                                        </a:cubicBezTo>
                                        <a:cubicBezTo>
                                          <a:pt x="95" y="278"/>
                                          <a:pt x="112" y="295"/>
                                          <a:pt x="133" y="295"/>
                                        </a:cubicBezTo>
                                        <a:cubicBezTo>
                                          <a:pt x="147" y="295"/>
                                          <a:pt x="157" y="287"/>
                                          <a:pt x="167" y="272"/>
                                        </a:cubicBezTo>
                                        <a:cubicBezTo>
                                          <a:pt x="178" y="254"/>
                                          <a:pt x="183" y="232"/>
                                          <a:pt x="183" y="231"/>
                                        </a:cubicBezTo>
                                        <a:cubicBezTo>
                                          <a:pt x="183" y="228"/>
                                          <a:pt x="178" y="228"/>
                                          <a:pt x="177" y="228"/>
                                        </a:cubicBezTo>
                                        <a:cubicBezTo>
                                          <a:pt x="173" y="228"/>
                                          <a:pt x="172" y="229"/>
                                          <a:pt x="171" y="235"/>
                                        </a:cubicBezTo>
                                        <a:cubicBezTo>
                                          <a:pt x="162" y="263"/>
                                          <a:pt x="153" y="285"/>
                                          <a:pt x="135" y="285"/>
                                        </a:cubicBezTo>
                                        <a:cubicBezTo>
                                          <a:pt x="126" y="285"/>
                                          <a:pt x="121" y="280"/>
                                          <a:pt x="121" y="266"/>
                                        </a:cubicBezTo>
                                        <a:cubicBezTo>
                                          <a:pt x="121" y="259"/>
                                          <a:pt x="123" y="249"/>
                                          <a:pt x="124" y="242"/>
                                        </a:cubicBezTo>
                                        <a:cubicBezTo>
                                          <a:pt x="126" y="235"/>
                                          <a:pt x="126" y="235"/>
                                          <a:pt x="126" y="230"/>
                                        </a:cubicBezTo>
                                        <a:cubicBezTo>
                                          <a:pt x="126" y="204"/>
                                          <a:pt x="100" y="190"/>
                                          <a:pt x="64" y="186"/>
                                        </a:cubicBezTo>
                                        <a:cubicBezTo>
                                          <a:pt x="77" y="178"/>
                                          <a:pt x="90" y="165"/>
                                          <a:pt x="100" y="156"/>
                                        </a:cubicBezTo>
                                        <a:cubicBezTo>
                                          <a:pt x="120" y="133"/>
                                          <a:pt x="139" y="115"/>
                                          <a:pt x="160" y="115"/>
                                        </a:cubicBezTo>
                                        <a:cubicBezTo>
                                          <a:pt x="162" y="115"/>
                                          <a:pt x="162" y="115"/>
                                          <a:pt x="163" y="115"/>
                                        </a:cubicBezTo>
                                        <a:cubicBezTo>
                                          <a:pt x="169" y="116"/>
                                          <a:pt x="169" y="116"/>
                                          <a:pt x="173" y="118"/>
                                        </a:cubicBezTo>
                                        <a:cubicBezTo>
                                          <a:pt x="174" y="118"/>
                                          <a:pt x="174" y="118"/>
                                          <a:pt x="174" y="120"/>
                                        </a:cubicBezTo>
                                        <a:cubicBezTo>
                                          <a:pt x="154" y="122"/>
                                          <a:pt x="150" y="138"/>
                                          <a:pt x="150" y="142"/>
                                        </a:cubicBezTo>
                                        <a:cubicBezTo>
                                          <a:pt x="150" y="150"/>
                                          <a:pt x="155" y="158"/>
                                          <a:pt x="167" y="158"/>
                                        </a:cubicBezTo>
                                        <a:cubicBezTo>
                                          <a:pt x="178" y="158"/>
                                          <a:pt x="190" y="148"/>
                                          <a:pt x="190" y="132"/>
                                        </a:cubicBezTo>
                                        <a:cubicBezTo>
                                          <a:pt x="190" y="120"/>
                                          <a:pt x="180" y="105"/>
                                          <a:pt x="161" y="105"/>
                                        </a:cubicBezTo>
                                        <a:cubicBezTo>
                                          <a:pt x="149" y="105"/>
                                          <a:pt x="130" y="109"/>
                                          <a:pt x="100" y="142"/>
                                        </a:cubicBezTo>
                                        <a:cubicBezTo>
                                          <a:pt x="85" y="158"/>
                                          <a:pt x="69" y="175"/>
                                          <a:pt x="53" y="182"/>
                                        </a:cubicBezTo>
                                        <a:cubicBezTo>
                                          <a:pt x="67" y="122"/>
                                          <a:pt x="82" y="63"/>
                                          <a:pt x="96" y="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44" name="Freeform 244"/>
                                <wps:cNvSpPr/>
                                <wps:spPr>
                                  <a:xfrm>
                                    <a:off x="387360" y="0"/>
                                    <a:ext cx="33120" cy="151200"/>
                                  </a:xfrm>
                                  <a:custGeom>
                                    <a:avLst/>
                                    <a:gdLst/>
                                    <a:ahLst/>
                                    <a:cxnLst/>
                                    <a:rect l="l" t="t" r="r" b="b"/>
                                    <a:pathLst>
                                      <a:path w="99" h="420">
                                        <a:moveTo>
                                          <a:pt x="99" y="211"/>
                                        </a:moveTo>
                                        <a:cubicBezTo>
                                          <a:pt x="99" y="178"/>
                                          <a:pt x="94" y="128"/>
                                          <a:pt x="72" y="80"/>
                                        </a:cubicBezTo>
                                        <a:cubicBezTo>
                                          <a:pt x="46" y="28"/>
                                          <a:pt x="9" y="1"/>
                                          <a:pt x="6" y="1"/>
                                        </a:cubicBezTo>
                                        <a:cubicBezTo>
                                          <a:pt x="3" y="1"/>
                                          <a:pt x="1" y="3"/>
                                          <a:pt x="1" y="6"/>
                                        </a:cubicBezTo>
                                        <a:cubicBezTo>
                                          <a:pt x="1" y="7"/>
                                          <a:pt x="1" y="7"/>
                                          <a:pt x="9" y="15"/>
                                        </a:cubicBezTo>
                                        <a:cubicBezTo>
                                          <a:pt x="50" y="56"/>
                                          <a:pt x="74" y="123"/>
                                          <a:pt x="74" y="211"/>
                                        </a:cubicBezTo>
                                        <a:cubicBezTo>
                                          <a:pt x="74" y="281"/>
                                          <a:pt x="58" y="356"/>
                                          <a:pt x="7" y="408"/>
                                        </a:cubicBezTo>
                                        <a:cubicBezTo>
                                          <a:pt x="1" y="414"/>
                                          <a:pt x="1" y="414"/>
                                          <a:pt x="1" y="416"/>
                                        </a:cubicBezTo>
                                        <a:cubicBezTo>
                                          <a:pt x="1" y="418"/>
                                          <a:pt x="3" y="420"/>
                                          <a:pt x="6" y="420"/>
                                        </a:cubicBezTo>
                                        <a:cubicBezTo>
                                          <a:pt x="9" y="420"/>
                                          <a:pt x="48" y="392"/>
                                          <a:pt x="73" y="338"/>
                                        </a:cubicBezTo>
                                        <a:cubicBezTo>
                                          <a:pt x="94" y="292"/>
                                          <a:pt x="99" y="245"/>
                                          <a:pt x="99" y="21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57" style="position:absolute;margin-left:0pt;margin-top:-12.5pt;width:33.1pt;height:12.45pt" coordorigin="0,-250" coordsize="662,249">
                      <v:group id="shape_0" style="position:absolute;left:0;top:-250;width:662;height:249"/>
                    </v:group>
                  </w:pict>
                </mc:Fallback>
              </mc:AlternateContent>
            </w:r>
            <w:r>
              <w:rPr>
                <w:rFonts w:ascii="Times New Roman" w:hAnsi="Times New Roman"/>
                <w:color w:val="000000"/>
                <w:sz w:val="26"/>
                <w:szCs w:val="26"/>
              </w:rPr>
              <w:t xml:space="preserve"> thuộc bất cứ vùng giao nhau nào</w:t>
            </w:r>
          </w:p>
          <w:p w:rsidR="00EC5C73" w:rsidRDefault="00492DB9">
            <w:pPr>
              <w:pStyle w:val="TableContents"/>
              <w:spacing w:before="115" w:after="115"/>
              <w:ind w:left="29" w:right="29" w:firstLine="29"/>
            </w:pPr>
            <w:r>
              <w:rPr>
                <w:rFonts w:ascii="Times New Roman" w:hAnsi="Times New Roman"/>
                <w:color w:val="000000"/>
                <w:sz w:val="26"/>
                <w:szCs w:val="26"/>
              </w:rPr>
              <w:t>13:                            Sử dụng công thức (17) để phân bổ lại khối</w:t>
            </w:r>
          </w:p>
          <w:p w:rsidR="00EC5C73" w:rsidRDefault="00492DB9">
            <w:pPr>
              <w:pStyle w:val="TableContents"/>
              <w:spacing w:before="115" w:after="115"/>
              <w:ind w:left="29" w:right="29" w:firstLine="29"/>
            </w:pPr>
            <w:r>
              <w:rPr>
                <w:rFonts w:ascii="Times New Roman" w:hAnsi="Times New Roman"/>
                <w:color w:val="000000"/>
                <w:sz w:val="26"/>
                <w:szCs w:val="26"/>
              </w:rPr>
              <w:t xml:space="preserve">14:                      </w:t>
            </w:r>
            <w:r>
              <w:rPr>
                <w:rFonts w:ascii="Times New Roman" w:hAnsi="Times New Roman"/>
                <w:b/>
                <w:bCs/>
                <w:color w:val="000000"/>
                <w:sz w:val="26"/>
                <w:szCs w:val="26"/>
              </w:rPr>
              <w:t>End If</w:t>
            </w:r>
          </w:p>
          <w:p w:rsidR="00EC5C73" w:rsidRDefault="00492DB9">
            <w:pPr>
              <w:pStyle w:val="TableContents"/>
              <w:spacing w:before="115" w:after="115"/>
              <w:ind w:left="29" w:right="29" w:firstLine="29"/>
            </w:pPr>
            <w:r>
              <w:rPr>
                <w:rFonts w:ascii="Times New Roman" w:hAnsi="Times New Roman"/>
                <w:color w:val="000000"/>
                <w:sz w:val="26"/>
                <w:szCs w:val="26"/>
              </w:rPr>
              <w:t xml:space="preserve">15:                   </w:t>
            </w:r>
            <w:r>
              <w:rPr>
                <w:rFonts w:ascii="Times New Roman" w:hAnsi="Times New Roman"/>
                <w:b/>
                <w:bCs/>
                <w:color w:val="000000"/>
                <w:sz w:val="26"/>
                <w:szCs w:val="26"/>
              </w:rPr>
              <w:t>End For</w:t>
            </w:r>
          </w:p>
          <w:p w:rsidR="00EC5C73" w:rsidRDefault="00492DB9">
            <w:pPr>
              <w:pStyle w:val="TableContents"/>
              <w:spacing w:before="115" w:after="115"/>
              <w:ind w:left="29" w:right="29" w:firstLine="29"/>
            </w:pPr>
            <w:r>
              <w:rPr>
                <w:rFonts w:ascii="Times New Roman" w:hAnsi="Times New Roman"/>
                <w:color w:val="000000"/>
                <w:sz w:val="26"/>
                <w:szCs w:val="26"/>
              </w:rPr>
              <w:t xml:space="preserve">16:            </w:t>
            </w:r>
            <w:r>
              <w:rPr>
                <w:rFonts w:ascii="Times New Roman" w:hAnsi="Times New Roman"/>
                <w:b/>
                <w:bCs/>
                <w:color w:val="000000"/>
                <w:sz w:val="26"/>
                <w:szCs w:val="26"/>
              </w:rPr>
              <w:t>End For</w:t>
            </w:r>
          </w:p>
          <w:p w:rsidR="00EC5C73" w:rsidRDefault="00492DB9">
            <w:pPr>
              <w:pStyle w:val="TableContents"/>
              <w:spacing w:before="115" w:after="115"/>
              <w:ind w:left="29" w:right="29" w:firstLine="29"/>
            </w:pPr>
            <w:r>
              <w:rPr>
                <w:rFonts w:ascii="Times New Roman" w:hAnsi="Times New Roman"/>
                <w:color w:val="000000"/>
                <w:sz w:val="26"/>
                <w:szCs w:val="26"/>
              </w:rPr>
              <w:t xml:space="preserve">17: </w:t>
            </w:r>
            <w:r>
              <w:rPr>
                <w:rFonts w:ascii="Times New Roman" w:hAnsi="Times New Roman"/>
                <w:b/>
                <w:bCs/>
                <w:color w:val="000000"/>
                <w:sz w:val="26"/>
                <w:szCs w:val="26"/>
              </w:rPr>
              <w:t>End For</w:t>
            </w:r>
          </w:p>
          <w:p w:rsidR="00EC5C73" w:rsidRDefault="00492DB9">
            <w:pPr>
              <w:pStyle w:val="TableContents"/>
              <w:spacing w:before="115" w:after="115"/>
              <w:ind w:left="29" w:right="29" w:firstLine="29"/>
            </w:pPr>
            <w:r>
              <w:rPr>
                <w:rFonts w:ascii="Times New Roman" w:hAnsi="Times New Roman"/>
                <w:color w:val="000000"/>
                <w:sz w:val="26"/>
                <w:szCs w:val="26"/>
              </w:rPr>
              <w:t xml:space="preserve">18: Hợp nhất tất cả BPA </w:t>
            </w:r>
            <w:r>
              <w:rPr>
                <w:rFonts w:ascii="Times New Roman" w:hAnsi="Times New Roman"/>
                <w:noProof/>
                <w:color w:val="000000"/>
                <w:sz w:val="26"/>
                <w:szCs w:val="26"/>
                <w:lang w:eastAsia="en-US" w:bidi="ar-SA"/>
              </w:rPr>
              <mc:AlternateContent>
                <mc:Choice Requires="wpg">
                  <w:drawing>
                    <wp:inline distT="0" distB="0" distL="0" distR="0">
                      <wp:extent cx="532130" cy="167005"/>
                      <wp:effectExtent l="0" t="0" r="0" b="0"/>
                      <wp:docPr id="245" name="Shape58"/>
                      <wp:cNvGraphicFramePr/>
                      <a:graphic xmlns:a="http://schemas.openxmlformats.org/drawingml/2006/main">
                        <a:graphicData uri="http://schemas.microsoft.com/office/word/2010/wordprocessingGroup">
                          <wpg:wgp>
                            <wpg:cNvGrpSpPr/>
                            <wpg:grpSpPr>
                              <a:xfrm>
                                <a:off x="0" y="0"/>
                                <a:ext cx="532080" cy="167040"/>
                                <a:chOff x="0" y="0"/>
                                <a:chExt cx="532080" cy="167040"/>
                              </a:xfrm>
                            </wpg:grpSpPr>
                            <wpg:grpSp>
                              <wpg:cNvPr id="246" name="Group 246"/>
                              <wpg:cNvGrpSpPr/>
                              <wpg:grpSpPr>
                                <a:xfrm>
                                  <a:off x="0" y="0"/>
                                  <a:ext cx="532080" cy="167040"/>
                                  <a:chOff x="0" y="0"/>
                                  <a:chExt cx="0" cy="0"/>
                                </a:xfrm>
                              </wpg:grpSpPr>
                              <wps:wsp>
                                <wps:cNvPr id="247" name="Freeform 247"/>
                                <wps:cNvSpPr/>
                                <wps:spPr>
                                  <a:xfrm>
                                    <a:off x="3960" y="8280"/>
                                    <a:ext cx="520200" cy="151200"/>
                                  </a:xfrm>
                                  <a:custGeom>
                                    <a:avLst/>
                                    <a:gdLst/>
                                    <a:ahLst/>
                                    <a:cxnLst/>
                                    <a:rect l="l" t="t" r="r" b="b"/>
                                    <a:pathLst>
                                      <a:path w="1445" h="420">
                                        <a:moveTo>
                                          <a:pt x="723" y="420"/>
                                        </a:moveTo>
                                        <a:cubicBezTo>
                                          <a:pt x="482" y="420"/>
                                          <a:pt x="241" y="420"/>
                                          <a:pt x="-1" y="420"/>
                                        </a:cubicBezTo>
                                        <a:cubicBezTo>
                                          <a:pt x="-1" y="280"/>
                                          <a:pt x="-1" y="140"/>
                                          <a:pt x="-1" y="0"/>
                                        </a:cubicBezTo>
                                        <a:cubicBezTo>
                                          <a:pt x="482" y="0"/>
                                          <a:pt x="963" y="0"/>
                                          <a:pt x="1445" y="0"/>
                                        </a:cubicBezTo>
                                        <a:cubicBezTo>
                                          <a:pt x="1445" y="140"/>
                                          <a:pt x="1445" y="280"/>
                                          <a:pt x="1445" y="420"/>
                                        </a:cubicBezTo>
                                        <a:cubicBezTo>
                                          <a:pt x="1204" y="420"/>
                                          <a:pt x="963" y="420"/>
                                          <a:pt x="723" y="42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48" name="Freeform 248"/>
                                <wps:cNvSpPr/>
                                <wps:spPr>
                                  <a:xfrm>
                                    <a:off x="0" y="47160"/>
                                    <a:ext cx="122040" cy="68760"/>
                                  </a:xfrm>
                                  <a:custGeom>
                                    <a:avLst/>
                                    <a:gdLst/>
                                    <a:ahLst/>
                                    <a:cxnLst/>
                                    <a:rect l="l" t="t" r="r" b="b"/>
                                    <a:pathLst>
                                      <a:path w="346" h="191">
                                        <a:moveTo>
                                          <a:pt x="26" y="162"/>
                                        </a:moveTo>
                                        <a:cubicBezTo>
                                          <a:pt x="25" y="168"/>
                                          <a:pt x="22" y="178"/>
                                          <a:pt x="22" y="180"/>
                                        </a:cubicBezTo>
                                        <a:cubicBezTo>
                                          <a:pt x="22" y="188"/>
                                          <a:pt x="28" y="191"/>
                                          <a:pt x="34" y="191"/>
                                        </a:cubicBezTo>
                                        <a:cubicBezTo>
                                          <a:pt x="39" y="191"/>
                                          <a:pt x="48" y="188"/>
                                          <a:pt x="50" y="179"/>
                                        </a:cubicBezTo>
                                        <a:cubicBezTo>
                                          <a:pt x="52" y="168"/>
                                          <a:pt x="56" y="159"/>
                                          <a:pt x="58" y="148"/>
                                        </a:cubicBezTo>
                                        <a:cubicBezTo>
                                          <a:pt x="62" y="135"/>
                                          <a:pt x="64" y="123"/>
                                          <a:pt x="68" y="111"/>
                                        </a:cubicBezTo>
                                        <a:cubicBezTo>
                                          <a:pt x="70" y="101"/>
                                          <a:pt x="73" y="91"/>
                                          <a:pt x="74" y="82"/>
                                        </a:cubicBezTo>
                                        <a:cubicBezTo>
                                          <a:pt x="76" y="75"/>
                                          <a:pt x="80" y="63"/>
                                          <a:pt x="80" y="61"/>
                                        </a:cubicBezTo>
                                        <a:cubicBezTo>
                                          <a:pt x="86" y="48"/>
                                          <a:pt x="109" y="10"/>
                                          <a:pt x="148" y="10"/>
                                        </a:cubicBezTo>
                                        <a:cubicBezTo>
                                          <a:pt x="168" y="10"/>
                                          <a:pt x="171" y="25"/>
                                          <a:pt x="171" y="38"/>
                                        </a:cubicBezTo>
                                        <a:cubicBezTo>
                                          <a:pt x="171" y="49"/>
                                          <a:pt x="169" y="61"/>
                                          <a:pt x="165" y="75"/>
                                        </a:cubicBezTo>
                                        <a:cubicBezTo>
                                          <a:pt x="162" y="90"/>
                                          <a:pt x="157" y="106"/>
                                          <a:pt x="153" y="123"/>
                                        </a:cubicBezTo>
                                        <a:cubicBezTo>
                                          <a:pt x="151" y="133"/>
                                          <a:pt x="147" y="144"/>
                                          <a:pt x="145" y="155"/>
                                        </a:cubicBezTo>
                                        <a:cubicBezTo>
                                          <a:pt x="144" y="163"/>
                                          <a:pt x="140" y="178"/>
                                          <a:pt x="140" y="180"/>
                                        </a:cubicBezTo>
                                        <a:cubicBezTo>
                                          <a:pt x="140" y="188"/>
                                          <a:pt x="145" y="191"/>
                                          <a:pt x="152" y="191"/>
                                        </a:cubicBezTo>
                                        <a:cubicBezTo>
                                          <a:pt x="165" y="191"/>
                                          <a:pt x="168" y="180"/>
                                          <a:pt x="171" y="167"/>
                                        </a:cubicBezTo>
                                        <a:cubicBezTo>
                                          <a:pt x="176" y="143"/>
                                          <a:pt x="192" y="82"/>
                                          <a:pt x="196" y="66"/>
                                        </a:cubicBezTo>
                                        <a:cubicBezTo>
                                          <a:pt x="198" y="60"/>
                                          <a:pt x="219" y="10"/>
                                          <a:pt x="266" y="10"/>
                                        </a:cubicBezTo>
                                        <a:cubicBezTo>
                                          <a:pt x="284" y="10"/>
                                          <a:pt x="287" y="24"/>
                                          <a:pt x="287" y="38"/>
                                        </a:cubicBezTo>
                                        <a:cubicBezTo>
                                          <a:pt x="287" y="63"/>
                                          <a:pt x="271" y="111"/>
                                          <a:pt x="262" y="133"/>
                                        </a:cubicBezTo>
                                        <a:cubicBezTo>
                                          <a:pt x="259" y="143"/>
                                          <a:pt x="256" y="148"/>
                                          <a:pt x="256" y="156"/>
                                        </a:cubicBezTo>
                                        <a:cubicBezTo>
                                          <a:pt x="256" y="177"/>
                                          <a:pt x="271" y="191"/>
                                          <a:pt x="291" y="191"/>
                                        </a:cubicBezTo>
                                        <a:cubicBezTo>
                                          <a:pt x="331" y="191"/>
                                          <a:pt x="346" y="130"/>
                                          <a:pt x="346" y="126"/>
                                        </a:cubicBezTo>
                                        <a:cubicBezTo>
                                          <a:pt x="346" y="123"/>
                                          <a:pt x="343" y="123"/>
                                          <a:pt x="341" y="123"/>
                                        </a:cubicBezTo>
                                        <a:cubicBezTo>
                                          <a:pt x="337" y="123"/>
                                          <a:pt x="337" y="124"/>
                                          <a:pt x="334" y="130"/>
                                        </a:cubicBezTo>
                                        <a:cubicBezTo>
                                          <a:pt x="328" y="151"/>
                                          <a:pt x="315" y="181"/>
                                          <a:pt x="292" y="181"/>
                                        </a:cubicBezTo>
                                        <a:cubicBezTo>
                                          <a:pt x="285" y="181"/>
                                          <a:pt x="281" y="178"/>
                                          <a:pt x="281" y="168"/>
                                        </a:cubicBezTo>
                                        <a:cubicBezTo>
                                          <a:pt x="281" y="157"/>
                                          <a:pt x="285" y="148"/>
                                          <a:pt x="290" y="138"/>
                                        </a:cubicBezTo>
                                        <a:cubicBezTo>
                                          <a:pt x="297" y="117"/>
                                          <a:pt x="315" y="70"/>
                                          <a:pt x="315" y="46"/>
                                        </a:cubicBezTo>
                                        <a:cubicBezTo>
                                          <a:pt x="315" y="18"/>
                                          <a:pt x="298" y="0"/>
                                          <a:pt x="267" y="0"/>
                                        </a:cubicBezTo>
                                        <a:cubicBezTo>
                                          <a:pt x="235" y="0"/>
                                          <a:pt x="213" y="19"/>
                                          <a:pt x="198" y="41"/>
                                        </a:cubicBezTo>
                                        <a:cubicBezTo>
                                          <a:pt x="198" y="36"/>
                                          <a:pt x="196" y="22"/>
                                          <a:pt x="184" y="11"/>
                                        </a:cubicBezTo>
                                        <a:cubicBezTo>
                                          <a:pt x="174" y="2"/>
                                          <a:pt x="160" y="0"/>
                                          <a:pt x="150" y="0"/>
                                        </a:cubicBezTo>
                                        <a:cubicBezTo>
                                          <a:pt x="112" y="0"/>
                                          <a:pt x="92" y="28"/>
                                          <a:pt x="85" y="37"/>
                                        </a:cubicBezTo>
                                        <a:cubicBezTo>
                                          <a:pt x="82" y="13"/>
                                          <a:pt x="64" y="0"/>
                                          <a:pt x="45" y="0"/>
                                        </a:cubicBezTo>
                                        <a:cubicBezTo>
                                          <a:pt x="26" y="0"/>
                                          <a:pt x="18" y="17"/>
                                          <a:pt x="14" y="24"/>
                                        </a:cubicBezTo>
                                        <a:cubicBezTo>
                                          <a:pt x="7" y="38"/>
                                          <a:pt x="1" y="64"/>
                                          <a:pt x="1" y="65"/>
                                        </a:cubicBezTo>
                                        <a:cubicBezTo>
                                          <a:pt x="1" y="70"/>
                                          <a:pt x="6" y="70"/>
                                          <a:pt x="7" y="70"/>
                                        </a:cubicBezTo>
                                        <a:cubicBezTo>
                                          <a:pt x="10" y="70"/>
                                          <a:pt x="10" y="69"/>
                                          <a:pt x="14" y="60"/>
                                        </a:cubicBezTo>
                                        <a:cubicBezTo>
                                          <a:pt x="21" y="30"/>
                                          <a:pt x="30" y="10"/>
                                          <a:pt x="44" y="10"/>
                                        </a:cubicBezTo>
                                        <a:cubicBezTo>
                                          <a:pt x="51" y="10"/>
                                          <a:pt x="57" y="13"/>
                                          <a:pt x="57" y="29"/>
                                        </a:cubicBezTo>
                                        <a:cubicBezTo>
                                          <a:pt x="57" y="37"/>
                                          <a:pt x="56" y="42"/>
                                          <a:pt x="50" y="65"/>
                                        </a:cubicBezTo>
                                        <a:cubicBezTo>
                                          <a:pt x="42" y="97"/>
                                          <a:pt x="34" y="130"/>
                                          <a:pt x="26" y="16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49" name="Freeform 249"/>
                                <wps:cNvSpPr/>
                                <wps:spPr>
                                  <a:xfrm>
                                    <a:off x="136440" y="64080"/>
                                    <a:ext cx="78840" cy="73080"/>
                                  </a:xfrm>
                                  <a:custGeom>
                                    <a:avLst/>
                                    <a:gdLst/>
                                    <a:ahLst/>
                                    <a:cxnLst/>
                                    <a:rect l="l" t="t" r="r" b="b"/>
                                    <a:pathLst>
                                      <a:path w="226" h="203">
                                        <a:moveTo>
                                          <a:pt x="80" y="112"/>
                                        </a:moveTo>
                                        <a:cubicBezTo>
                                          <a:pt x="98" y="112"/>
                                          <a:pt x="116" y="112"/>
                                          <a:pt x="134" y="112"/>
                                        </a:cubicBezTo>
                                        <a:cubicBezTo>
                                          <a:pt x="183" y="112"/>
                                          <a:pt x="225" y="79"/>
                                          <a:pt x="225" y="47"/>
                                        </a:cubicBezTo>
                                        <a:cubicBezTo>
                                          <a:pt x="225" y="23"/>
                                          <a:pt x="201" y="1"/>
                                          <a:pt x="162" y="1"/>
                                        </a:cubicBezTo>
                                        <a:cubicBezTo>
                                          <a:pt x="127" y="1"/>
                                          <a:pt x="93" y="1"/>
                                          <a:pt x="58" y="1"/>
                                        </a:cubicBezTo>
                                        <a:cubicBezTo>
                                          <a:pt x="52" y="1"/>
                                          <a:pt x="49" y="1"/>
                                          <a:pt x="49" y="8"/>
                                        </a:cubicBezTo>
                                        <a:cubicBezTo>
                                          <a:pt x="49" y="12"/>
                                          <a:pt x="51" y="12"/>
                                          <a:pt x="58" y="12"/>
                                        </a:cubicBezTo>
                                        <a:cubicBezTo>
                                          <a:pt x="63" y="12"/>
                                          <a:pt x="64" y="12"/>
                                          <a:pt x="69" y="12"/>
                                        </a:cubicBezTo>
                                        <a:cubicBezTo>
                                          <a:pt x="75" y="13"/>
                                          <a:pt x="76" y="13"/>
                                          <a:pt x="76" y="17"/>
                                        </a:cubicBezTo>
                                        <a:cubicBezTo>
                                          <a:pt x="76" y="19"/>
                                          <a:pt x="76" y="19"/>
                                          <a:pt x="75" y="23"/>
                                        </a:cubicBezTo>
                                        <a:cubicBezTo>
                                          <a:pt x="62" y="74"/>
                                          <a:pt x="49" y="126"/>
                                          <a:pt x="36" y="179"/>
                                        </a:cubicBezTo>
                                        <a:cubicBezTo>
                                          <a:pt x="33" y="190"/>
                                          <a:pt x="32" y="192"/>
                                          <a:pt x="9" y="192"/>
                                        </a:cubicBezTo>
                                        <a:cubicBezTo>
                                          <a:pt x="4" y="192"/>
                                          <a:pt x="1" y="192"/>
                                          <a:pt x="1" y="198"/>
                                        </a:cubicBezTo>
                                        <a:cubicBezTo>
                                          <a:pt x="1" y="199"/>
                                          <a:pt x="1" y="203"/>
                                          <a:pt x="6" y="203"/>
                                        </a:cubicBezTo>
                                        <a:cubicBezTo>
                                          <a:pt x="14" y="203"/>
                                          <a:pt x="36" y="202"/>
                                          <a:pt x="44" y="202"/>
                                        </a:cubicBezTo>
                                        <a:cubicBezTo>
                                          <a:pt x="49" y="202"/>
                                          <a:pt x="60" y="202"/>
                                          <a:pt x="64" y="202"/>
                                        </a:cubicBezTo>
                                        <a:cubicBezTo>
                                          <a:pt x="70" y="202"/>
                                          <a:pt x="78" y="203"/>
                                          <a:pt x="82" y="203"/>
                                        </a:cubicBezTo>
                                        <a:cubicBezTo>
                                          <a:pt x="85" y="203"/>
                                          <a:pt x="90" y="203"/>
                                          <a:pt x="90" y="196"/>
                                        </a:cubicBezTo>
                                        <a:cubicBezTo>
                                          <a:pt x="90" y="192"/>
                                          <a:pt x="86" y="192"/>
                                          <a:pt x="80" y="192"/>
                                        </a:cubicBezTo>
                                        <a:cubicBezTo>
                                          <a:pt x="76" y="191"/>
                                          <a:pt x="74" y="192"/>
                                          <a:pt x="68" y="191"/>
                                        </a:cubicBezTo>
                                        <a:cubicBezTo>
                                          <a:pt x="62" y="191"/>
                                          <a:pt x="62" y="190"/>
                                          <a:pt x="62" y="187"/>
                                        </a:cubicBezTo>
                                        <a:cubicBezTo>
                                          <a:pt x="62" y="185"/>
                                          <a:pt x="62" y="185"/>
                                          <a:pt x="63" y="180"/>
                                        </a:cubicBezTo>
                                        <a:cubicBezTo>
                                          <a:pt x="69" y="157"/>
                                          <a:pt x="74" y="134"/>
                                          <a:pt x="80" y="112"/>
                                        </a:cubicBezTo>
                                        <a:moveTo>
                                          <a:pt x="102" y="22"/>
                                        </a:moveTo>
                                        <a:cubicBezTo>
                                          <a:pt x="104" y="13"/>
                                          <a:pt x="104" y="12"/>
                                          <a:pt x="116" y="12"/>
                                        </a:cubicBezTo>
                                        <a:cubicBezTo>
                                          <a:pt x="128" y="12"/>
                                          <a:pt x="139" y="12"/>
                                          <a:pt x="151" y="12"/>
                                        </a:cubicBezTo>
                                        <a:cubicBezTo>
                                          <a:pt x="178" y="12"/>
                                          <a:pt x="195" y="20"/>
                                          <a:pt x="195" y="41"/>
                                        </a:cubicBezTo>
                                        <a:cubicBezTo>
                                          <a:pt x="195" y="50"/>
                                          <a:pt x="192" y="73"/>
                                          <a:pt x="177" y="86"/>
                                        </a:cubicBezTo>
                                        <a:cubicBezTo>
                                          <a:pt x="166" y="96"/>
                                          <a:pt x="150" y="102"/>
                                          <a:pt x="129" y="102"/>
                                        </a:cubicBezTo>
                                        <a:cubicBezTo>
                                          <a:pt x="114" y="102"/>
                                          <a:pt x="97" y="102"/>
                                          <a:pt x="81" y="102"/>
                                        </a:cubicBezTo>
                                        <a:cubicBezTo>
                                          <a:pt x="88" y="76"/>
                                          <a:pt x="94" y="48"/>
                                          <a:pt x="102" y="2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50" name="Freeform 250"/>
                                <wps:cNvSpPr/>
                                <wps:spPr>
                                  <a:xfrm>
                                    <a:off x="213480" y="103680"/>
                                    <a:ext cx="24120" cy="48960"/>
                                  </a:xfrm>
                                  <a:custGeom>
                                    <a:avLst/>
                                    <a:gdLst/>
                                    <a:ahLst/>
                                    <a:cxnLst/>
                                    <a:rect l="l" t="t" r="r" b="b"/>
                                    <a:pathLst>
                                      <a:path w="74" h="143">
                                        <a:moveTo>
                                          <a:pt x="64" y="9"/>
                                        </a:moveTo>
                                        <a:cubicBezTo>
                                          <a:pt x="64" y="4"/>
                                          <a:pt x="60" y="0"/>
                                          <a:pt x="54" y="0"/>
                                        </a:cubicBezTo>
                                        <a:cubicBezTo>
                                          <a:pt x="48" y="0"/>
                                          <a:pt x="41" y="6"/>
                                          <a:pt x="41" y="12"/>
                                        </a:cubicBezTo>
                                        <a:cubicBezTo>
                                          <a:pt x="41" y="18"/>
                                          <a:pt x="46" y="22"/>
                                          <a:pt x="51" y="22"/>
                                        </a:cubicBezTo>
                                        <a:cubicBezTo>
                                          <a:pt x="58" y="22"/>
                                          <a:pt x="64" y="16"/>
                                          <a:pt x="64" y="9"/>
                                        </a:cubicBezTo>
                                        <a:moveTo>
                                          <a:pt x="74" y="111"/>
                                        </a:moveTo>
                                        <a:cubicBezTo>
                                          <a:pt x="74" y="107"/>
                                          <a:pt x="70" y="107"/>
                                          <a:pt x="69" y="107"/>
                                        </a:cubicBezTo>
                                        <a:cubicBezTo>
                                          <a:pt x="65" y="107"/>
                                          <a:pt x="65" y="108"/>
                                          <a:pt x="64" y="112"/>
                                        </a:cubicBezTo>
                                        <a:cubicBezTo>
                                          <a:pt x="60" y="124"/>
                                          <a:pt x="51" y="136"/>
                                          <a:pt x="40" y="136"/>
                                        </a:cubicBezTo>
                                        <a:cubicBezTo>
                                          <a:pt x="35" y="136"/>
                                          <a:pt x="34" y="132"/>
                                          <a:pt x="34" y="128"/>
                                        </a:cubicBezTo>
                                        <a:cubicBezTo>
                                          <a:pt x="34" y="123"/>
                                          <a:pt x="35" y="122"/>
                                          <a:pt x="36" y="117"/>
                                        </a:cubicBezTo>
                                        <a:cubicBezTo>
                                          <a:pt x="39" y="113"/>
                                          <a:pt x="40" y="108"/>
                                          <a:pt x="41" y="106"/>
                                        </a:cubicBezTo>
                                        <a:cubicBezTo>
                                          <a:pt x="42" y="104"/>
                                          <a:pt x="51" y="84"/>
                                          <a:pt x="53" y="77"/>
                                        </a:cubicBezTo>
                                        <a:cubicBezTo>
                                          <a:pt x="54" y="72"/>
                                          <a:pt x="57" y="70"/>
                                          <a:pt x="57" y="66"/>
                                        </a:cubicBezTo>
                                        <a:cubicBezTo>
                                          <a:pt x="57" y="56"/>
                                          <a:pt x="46" y="47"/>
                                          <a:pt x="33" y="47"/>
                                        </a:cubicBezTo>
                                        <a:cubicBezTo>
                                          <a:pt x="11" y="47"/>
                                          <a:pt x="-1" y="75"/>
                                          <a:pt x="-1" y="81"/>
                                        </a:cubicBezTo>
                                        <a:cubicBezTo>
                                          <a:pt x="-1" y="83"/>
                                          <a:pt x="3" y="83"/>
                                          <a:pt x="4" y="83"/>
                                        </a:cubicBezTo>
                                        <a:cubicBezTo>
                                          <a:pt x="8" y="83"/>
                                          <a:pt x="8" y="82"/>
                                          <a:pt x="9" y="78"/>
                                        </a:cubicBezTo>
                                        <a:cubicBezTo>
                                          <a:pt x="14" y="64"/>
                                          <a:pt x="23" y="54"/>
                                          <a:pt x="33" y="54"/>
                                        </a:cubicBezTo>
                                        <a:cubicBezTo>
                                          <a:pt x="36" y="54"/>
                                          <a:pt x="39" y="57"/>
                                          <a:pt x="39" y="63"/>
                                        </a:cubicBezTo>
                                        <a:cubicBezTo>
                                          <a:pt x="39" y="64"/>
                                          <a:pt x="39" y="66"/>
                                          <a:pt x="38" y="70"/>
                                        </a:cubicBezTo>
                                        <a:cubicBezTo>
                                          <a:pt x="36" y="74"/>
                                          <a:pt x="27" y="96"/>
                                          <a:pt x="23" y="104"/>
                                        </a:cubicBezTo>
                                        <a:cubicBezTo>
                                          <a:pt x="22" y="107"/>
                                          <a:pt x="22" y="108"/>
                                          <a:pt x="18" y="114"/>
                                        </a:cubicBezTo>
                                        <a:cubicBezTo>
                                          <a:pt x="18" y="118"/>
                                          <a:pt x="17" y="120"/>
                                          <a:pt x="17" y="124"/>
                                        </a:cubicBezTo>
                                        <a:cubicBezTo>
                                          <a:pt x="17" y="135"/>
                                          <a:pt x="27" y="143"/>
                                          <a:pt x="40" y="143"/>
                                        </a:cubicBezTo>
                                        <a:cubicBezTo>
                                          <a:pt x="62" y="143"/>
                                          <a:pt x="74" y="116"/>
                                          <a:pt x="74" y="11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51" name="Freeform 251"/>
                                <wps:cNvSpPr/>
                                <wps:spPr>
                                  <a:xfrm>
                                    <a:off x="259200" y="144720"/>
                                    <a:ext cx="10800" cy="21600"/>
                                  </a:xfrm>
                                  <a:custGeom>
                                    <a:avLst/>
                                    <a:gdLst/>
                                    <a:ahLst/>
                                    <a:cxnLst/>
                                    <a:rect l="l" t="t" r="r" b="b"/>
                                    <a:pathLst>
                                      <a:path w="30" h="67">
                                        <a:moveTo>
                                          <a:pt x="22" y="23"/>
                                        </a:moveTo>
                                        <a:cubicBezTo>
                                          <a:pt x="22" y="44"/>
                                          <a:pt x="11" y="56"/>
                                          <a:pt x="5" y="61"/>
                                        </a:cubicBezTo>
                                        <a:cubicBezTo>
                                          <a:pt x="4" y="62"/>
                                          <a:pt x="3" y="62"/>
                                          <a:pt x="3" y="64"/>
                                        </a:cubicBezTo>
                                        <a:cubicBezTo>
                                          <a:pt x="3" y="65"/>
                                          <a:pt x="5" y="68"/>
                                          <a:pt x="6" y="68"/>
                                        </a:cubicBezTo>
                                        <a:cubicBezTo>
                                          <a:pt x="10" y="68"/>
                                          <a:pt x="29" y="51"/>
                                          <a:pt x="29" y="24"/>
                                        </a:cubicBezTo>
                                        <a:cubicBezTo>
                                          <a:pt x="29" y="10"/>
                                          <a:pt x="23" y="0"/>
                                          <a:pt x="14" y="0"/>
                                        </a:cubicBezTo>
                                        <a:cubicBezTo>
                                          <a:pt x="5" y="0"/>
                                          <a:pt x="0" y="8"/>
                                          <a:pt x="0" y="14"/>
                                        </a:cubicBezTo>
                                        <a:cubicBezTo>
                                          <a:pt x="0" y="21"/>
                                          <a:pt x="5" y="27"/>
                                          <a:pt x="14" y="27"/>
                                        </a:cubicBezTo>
                                        <a:cubicBezTo>
                                          <a:pt x="17" y="27"/>
                                          <a:pt x="20" y="26"/>
                                          <a:pt x="22" y="2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52" name="Freeform 252"/>
                                <wps:cNvSpPr/>
                                <wps:spPr>
                                  <a:xfrm>
                                    <a:off x="286560" y="103680"/>
                                    <a:ext cx="33480" cy="63360"/>
                                  </a:xfrm>
                                  <a:custGeom>
                                    <a:avLst/>
                                    <a:gdLst/>
                                    <a:ahLst/>
                                    <a:cxnLst/>
                                    <a:rect l="l" t="t" r="r" b="b"/>
                                    <a:pathLst>
                                      <a:path w="101" h="183">
                                        <a:moveTo>
                                          <a:pt x="100" y="9"/>
                                        </a:moveTo>
                                        <a:cubicBezTo>
                                          <a:pt x="100" y="4"/>
                                          <a:pt x="97" y="0"/>
                                          <a:pt x="91" y="0"/>
                                        </a:cubicBezTo>
                                        <a:cubicBezTo>
                                          <a:pt x="85" y="0"/>
                                          <a:pt x="78" y="6"/>
                                          <a:pt x="78" y="12"/>
                                        </a:cubicBezTo>
                                        <a:cubicBezTo>
                                          <a:pt x="78" y="18"/>
                                          <a:pt x="82" y="22"/>
                                          <a:pt x="87" y="22"/>
                                        </a:cubicBezTo>
                                        <a:cubicBezTo>
                                          <a:pt x="94" y="22"/>
                                          <a:pt x="100" y="15"/>
                                          <a:pt x="100" y="9"/>
                                        </a:cubicBezTo>
                                        <a:moveTo>
                                          <a:pt x="55" y="150"/>
                                        </a:moveTo>
                                        <a:cubicBezTo>
                                          <a:pt x="50" y="166"/>
                                          <a:pt x="37" y="177"/>
                                          <a:pt x="24" y="177"/>
                                        </a:cubicBezTo>
                                        <a:cubicBezTo>
                                          <a:pt x="20" y="177"/>
                                          <a:pt x="19" y="176"/>
                                          <a:pt x="16" y="176"/>
                                        </a:cubicBezTo>
                                        <a:cubicBezTo>
                                          <a:pt x="21" y="173"/>
                                          <a:pt x="24" y="167"/>
                                          <a:pt x="24" y="165"/>
                                        </a:cubicBezTo>
                                        <a:cubicBezTo>
                                          <a:pt x="24" y="161"/>
                                          <a:pt x="20" y="155"/>
                                          <a:pt x="14" y="155"/>
                                        </a:cubicBezTo>
                                        <a:cubicBezTo>
                                          <a:pt x="7" y="155"/>
                                          <a:pt x="1" y="162"/>
                                          <a:pt x="1" y="170"/>
                                        </a:cubicBezTo>
                                        <a:cubicBezTo>
                                          <a:pt x="1" y="178"/>
                                          <a:pt x="10" y="184"/>
                                          <a:pt x="25" y="184"/>
                                        </a:cubicBezTo>
                                        <a:cubicBezTo>
                                          <a:pt x="39" y="184"/>
                                          <a:pt x="66" y="177"/>
                                          <a:pt x="73" y="150"/>
                                        </a:cubicBezTo>
                                        <a:cubicBezTo>
                                          <a:pt x="79" y="125"/>
                                          <a:pt x="86" y="100"/>
                                          <a:pt x="92" y="75"/>
                                        </a:cubicBezTo>
                                        <a:cubicBezTo>
                                          <a:pt x="92" y="72"/>
                                          <a:pt x="92" y="71"/>
                                          <a:pt x="92" y="68"/>
                                        </a:cubicBezTo>
                                        <a:cubicBezTo>
                                          <a:pt x="92" y="56"/>
                                          <a:pt x="81" y="47"/>
                                          <a:pt x="67" y="47"/>
                                        </a:cubicBezTo>
                                        <a:cubicBezTo>
                                          <a:pt x="42" y="47"/>
                                          <a:pt x="26" y="76"/>
                                          <a:pt x="26" y="81"/>
                                        </a:cubicBezTo>
                                        <a:cubicBezTo>
                                          <a:pt x="26" y="83"/>
                                          <a:pt x="28" y="83"/>
                                          <a:pt x="30" y="83"/>
                                        </a:cubicBezTo>
                                        <a:cubicBezTo>
                                          <a:pt x="33" y="83"/>
                                          <a:pt x="33" y="82"/>
                                          <a:pt x="34" y="81"/>
                                        </a:cubicBezTo>
                                        <a:cubicBezTo>
                                          <a:pt x="44" y="59"/>
                                          <a:pt x="58" y="54"/>
                                          <a:pt x="66" y="54"/>
                                        </a:cubicBezTo>
                                        <a:cubicBezTo>
                                          <a:pt x="74" y="54"/>
                                          <a:pt x="75" y="63"/>
                                          <a:pt x="75" y="66"/>
                                        </a:cubicBezTo>
                                        <a:cubicBezTo>
                                          <a:pt x="75" y="69"/>
                                          <a:pt x="74" y="70"/>
                                          <a:pt x="74" y="71"/>
                                        </a:cubicBezTo>
                                        <a:cubicBezTo>
                                          <a:pt x="68" y="98"/>
                                          <a:pt x="61" y="124"/>
                                          <a:pt x="55" y="15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53" name="Freeform 253"/>
                                <wps:cNvSpPr/>
                                <wps:spPr>
                                  <a:xfrm>
                                    <a:off x="363240" y="0"/>
                                    <a:ext cx="32400" cy="151920"/>
                                  </a:xfrm>
                                  <a:custGeom>
                                    <a:avLst/>
                                    <a:gdLst/>
                                    <a:ahLst/>
                                    <a:cxnLst/>
                                    <a:rect l="l" t="t" r="r" b="b"/>
                                    <a:pathLst>
                                      <a:path w="97" h="422">
                                        <a:moveTo>
                                          <a:pt x="96" y="417"/>
                                        </a:moveTo>
                                        <a:cubicBezTo>
                                          <a:pt x="96" y="416"/>
                                          <a:pt x="96" y="416"/>
                                          <a:pt x="89" y="409"/>
                                        </a:cubicBezTo>
                                        <a:cubicBezTo>
                                          <a:pt x="36" y="355"/>
                                          <a:pt x="23" y="275"/>
                                          <a:pt x="23" y="213"/>
                                        </a:cubicBezTo>
                                        <a:cubicBezTo>
                                          <a:pt x="23" y="139"/>
                                          <a:pt x="39" y="65"/>
                                          <a:pt x="92" y="13"/>
                                        </a:cubicBezTo>
                                        <a:cubicBezTo>
                                          <a:pt x="96" y="7"/>
                                          <a:pt x="96" y="7"/>
                                          <a:pt x="96" y="6"/>
                                        </a:cubicBezTo>
                                        <a:cubicBezTo>
                                          <a:pt x="96" y="2"/>
                                          <a:pt x="95" y="1"/>
                                          <a:pt x="93" y="1"/>
                                        </a:cubicBezTo>
                                        <a:cubicBezTo>
                                          <a:pt x="88" y="1"/>
                                          <a:pt x="51" y="30"/>
                                          <a:pt x="26" y="84"/>
                                        </a:cubicBezTo>
                                        <a:cubicBezTo>
                                          <a:pt x="4" y="130"/>
                                          <a:pt x="-1" y="177"/>
                                          <a:pt x="-1" y="213"/>
                                        </a:cubicBezTo>
                                        <a:cubicBezTo>
                                          <a:pt x="-1" y="245"/>
                                          <a:pt x="4" y="294"/>
                                          <a:pt x="27" y="343"/>
                                        </a:cubicBezTo>
                                        <a:cubicBezTo>
                                          <a:pt x="52" y="394"/>
                                          <a:pt x="88" y="422"/>
                                          <a:pt x="93" y="422"/>
                                        </a:cubicBezTo>
                                        <a:cubicBezTo>
                                          <a:pt x="95" y="422"/>
                                          <a:pt x="96" y="421"/>
                                          <a:pt x="96" y="4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54" name="Freeform 254"/>
                                <wps:cNvSpPr/>
                                <wps:spPr>
                                  <a:xfrm>
                                    <a:off x="415440" y="9000"/>
                                    <a:ext cx="65880" cy="106560"/>
                                  </a:xfrm>
                                  <a:custGeom>
                                    <a:avLst/>
                                    <a:gdLst/>
                                    <a:ahLst/>
                                    <a:cxnLst/>
                                    <a:rect l="l" t="t" r="r" b="b"/>
                                    <a:pathLst>
                                      <a:path w="191" h="296">
                                        <a:moveTo>
                                          <a:pt x="96" y="5"/>
                                        </a:moveTo>
                                        <a:cubicBezTo>
                                          <a:pt x="96" y="4"/>
                                          <a:pt x="96" y="0"/>
                                          <a:pt x="92" y="0"/>
                                        </a:cubicBezTo>
                                        <a:cubicBezTo>
                                          <a:pt x="82" y="0"/>
                                          <a:pt x="51" y="4"/>
                                          <a:pt x="40" y="4"/>
                                        </a:cubicBezTo>
                                        <a:cubicBezTo>
                                          <a:pt x="36" y="5"/>
                                          <a:pt x="32" y="5"/>
                                          <a:pt x="32" y="12"/>
                                        </a:cubicBezTo>
                                        <a:cubicBezTo>
                                          <a:pt x="32" y="18"/>
                                          <a:pt x="35" y="18"/>
                                          <a:pt x="42" y="18"/>
                                        </a:cubicBezTo>
                                        <a:cubicBezTo>
                                          <a:pt x="62" y="18"/>
                                          <a:pt x="63" y="21"/>
                                          <a:pt x="63" y="25"/>
                                        </a:cubicBezTo>
                                        <a:cubicBezTo>
                                          <a:pt x="63" y="28"/>
                                          <a:pt x="62" y="32"/>
                                          <a:pt x="62" y="34"/>
                                        </a:cubicBezTo>
                                        <a:cubicBezTo>
                                          <a:pt x="41" y="114"/>
                                          <a:pt x="21" y="195"/>
                                          <a:pt x="0" y="275"/>
                                        </a:cubicBezTo>
                                        <a:cubicBezTo>
                                          <a:pt x="-1" y="280"/>
                                          <a:pt x="-1" y="281"/>
                                          <a:pt x="-1" y="284"/>
                                        </a:cubicBezTo>
                                        <a:cubicBezTo>
                                          <a:pt x="-1" y="294"/>
                                          <a:pt x="8" y="296"/>
                                          <a:pt x="11" y="296"/>
                                        </a:cubicBezTo>
                                        <a:cubicBezTo>
                                          <a:pt x="17" y="296"/>
                                          <a:pt x="23" y="292"/>
                                          <a:pt x="26" y="287"/>
                                        </a:cubicBezTo>
                                        <a:cubicBezTo>
                                          <a:pt x="28" y="284"/>
                                          <a:pt x="46" y="207"/>
                                          <a:pt x="50" y="196"/>
                                        </a:cubicBezTo>
                                        <a:cubicBezTo>
                                          <a:pt x="64" y="197"/>
                                          <a:pt x="98" y="205"/>
                                          <a:pt x="98" y="232"/>
                                        </a:cubicBezTo>
                                        <a:cubicBezTo>
                                          <a:pt x="98" y="235"/>
                                          <a:pt x="98" y="237"/>
                                          <a:pt x="96" y="241"/>
                                        </a:cubicBezTo>
                                        <a:cubicBezTo>
                                          <a:pt x="96" y="245"/>
                                          <a:pt x="95" y="249"/>
                                          <a:pt x="95" y="254"/>
                                        </a:cubicBezTo>
                                        <a:cubicBezTo>
                                          <a:pt x="95" y="279"/>
                                          <a:pt x="112" y="296"/>
                                          <a:pt x="134" y="296"/>
                                        </a:cubicBezTo>
                                        <a:cubicBezTo>
                                          <a:pt x="147" y="296"/>
                                          <a:pt x="158" y="289"/>
                                          <a:pt x="167" y="273"/>
                                        </a:cubicBezTo>
                                        <a:cubicBezTo>
                                          <a:pt x="178" y="255"/>
                                          <a:pt x="183" y="233"/>
                                          <a:pt x="183" y="232"/>
                                        </a:cubicBezTo>
                                        <a:cubicBezTo>
                                          <a:pt x="183" y="229"/>
                                          <a:pt x="178" y="229"/>
                                          <a:pt x="177" y="229"/>
                                        </a:cubicBezTo>
                                        <a:cubicBezTo>
                                          <a:pt x="173" y="229"/>
                                          <a:pt x="172" y="230"/>
                                          <a:pt x="171" y="236"/>
                                        </a:cubicBezTo>
                                        <a:cubicBezTo>
                                          <a:pt x="162" y="265"/>
                                          <a:pt x="153" y="286"/>
                                          <a:pt x="135" y="286"/>
                                        </a:cubicBezTo>
                                        <a:cubicBezTo>
                                          <a:pt x="126" y="286"/>
                                          <a:pt x="122" y="281"/>
                                          <a:pt x="122" y="267"/>
                                        </a:cubicBezTo>
                                        <a:cubicBezTo>
                                          <a:pt x="122" y="260"/>
                                          <a:pt x="123" y="250"/>
                                          <a:pt x="124" y="244"/>
                                        </a:cubicBezTo>
                                        <a:cubicBezTo>
                                          <a:pt x="126" y="237"/>
                                          <a:pt x="126" y="236"/>
                                          <a:pt x="126" y="231"/>
                                        </a:cubicBezTo>
                                        <a:cubicBezTo>
                                          <a:pt x="126" y="205"/>
                                          <a:pt x="100" y="191"/>
                                          <a:pt x="64" y="188"/>
                                        </a:cubicBezTo>
                                        <a:cubicBezTo>
                                          <a:pt x="77" y="179"/>
                                          <a:pt x="90" y="166"/>
                                          <a:pt x="100" y="156"/>
                                        </a:cubicBezTo>
                                        <a:cubicBezTo>
                                          <a:pt x="120" y="134"/>
                                          <a:pt x="140" y="116"/>
                                          <a:pt x="160" y="116"/>
                                        </a:cubicBezTo>
                                        <a:cubicBezTo>
                                          <a:pt x="162" y="116"/>
                                          <a:pt x="162" y="116"/>
                                          <a:pt x="164" y="116"/>
                                        </a:cubicBezTo>
                                        <a:cubicBezTo>
                                          <a:pt x="170" y="117"/>
                                          <a:pt x="170" y="117"/>
                                          <a:pt x="173" y="119"/>
                                        </a:cubicBezTo>
                                        <a:cubicBezTo>
                                          <a:pt x="174" y="119"/>
                                          <a:pt x="174" y="119"/>
                                          <a:pt x="174" y="120"/>
                                        </a:cubicBezTo>
                                        <a:cubicBezTo>
                                          <a:pt x="154" y="123"/>
                                          <a:pt x="150" y="138"/>
                                          <a:pt x="150" y="143"/>
                                        </a:cubicBezTo>
                                        <a:cubicBezTo>
                                          <a:pt x="150" y="150"/>
                                          <a:pt x="155" y="159"/>
                                          <a:pt x="167" y="159"/>
                                        </a:cubicBezTo>
                                        <a:cubicBezTo>
                                          <a:pt x="178" y="159"/>
                                          <a:pt x="190" y="149"/>
                                          <a:pt x="190" y="132"/>
                                        </a:cubicBezTo>
                                        <a:cubicBezTo>
                                          <a:pt x="190" y="120"/>
                                          <a:pt x="180" y="106"/>
                                          <a:pt x="161" y="106"/>
                                        </a:cubicBezTo>
                                        <a:cubicBezTo>
                                          <a:pt x="149" y="106"/>
                                          <a:pt x="130" y="110"/>
                                          <a:pt x="100" y="143"/>
                                        </a:cubicBezTo>
                                        <a:cubicBezTo>
                                          <a:pt x="86" y="159"/>
                                          <a:pt x="69" y="176"/>
                                          <a:pt x="53" y="183"/>
                                        </a:cubicBezTo>
                                        <a:cubicBezTo>
                                          <a:pt x="68" y="123"/>
                                          <a:pt x="82" y="64"/>
                                          <a:pt x="96" y="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55" name="Freeform 255"/>
                                <wps:cNvSpPr/>
                                <wps:spPr>
                                  <a:xfrm>
                                    <a:off x="498960" y="0"/>
                                    <a:ext cx="33120" cy="151920"/>
                                  </a:xfrm>
                                  <a:custGeom>
                                    <a:avLst/>
                                    <a:gdLst/>
                                    <a:ahLst/>
                                    <a:cxnLst/>
                                    <a:rect l="l" t="t" r="r" b="b"/>
                                    <a:pathLst>
                                      <a:path w="99" h="422">
                                        <a:moveTo>
                                          <a:pt x="98" y="213"/>
                                        </a:moveTo>
                                        <a:cubicBezTo>
                                          <a:pt x="98" y="179"/>
                                          <a:pt x="94" y="129"/>
                                          <a:pt x="71" y="81"/>
                                        </a:cubicBezTo>
                                        <a:cubicBezTo>
                                          <a:pt x="46" y="29"/>
                                          <a:pt x="8" y="1"/>
                                          <a:pt x="5" y="1"/>
                                        </a:cubicBezTo>
                                        <a:cubicBezTo>
                                          <a:pt x="2" y="1"/>
                                          <a:pt x="0" y="4"/>
                                          <a:pt x="0" y="6"/>
                                        </a:cubicBezTo>
                                        <a:cubicBezTo>
                                          <a:pt x="0" y="7"/>
                                          <a:pt x="0" y="7"/>
                                          <a:pt x="8" y="16"/>
                                        </a:cubicBezTo>
                                        <a:cubicBezTo>
                                          <a:pt x="49" y="57"/>
                                          <a:pt x="73" y="124"/>
                                          <a:pt x="73" y="213"/>
                                        </a:cubicBezTo>
                                        <a:cubicBezTo>
                                          <a:pt x="73" y="282"/>
                                          <a:pt x="58" y="357"/>
                                          <a:pt x="6" y="410"/>
                                        </a:cubicBezTo>
                                        <a:cubicBezTo>
                                          <a:pt x="0" y="416"/>
                                          <a:pt x="0" y="416"/>
                                          <a:pt x="0" y="417"/>
                                        </a:cubicBezTo>
                                        <a:cubicBezTo>
                                          <a:pt x="0" y="419"/>
                                          <a:pt x="2" y="422"/>
                                          <a:pt x="5" y="422"/>
                                        </a:cubicBezTo>
                                        <a:cubicBezTo>
                                          <a:pt x="8" y="422"/>
                                          <a:pt x="47" y="393"/>
                                          <a:pt x="72" y="339"/>
                                        </a:cubicBezTo>
                                        <a:cubicBezTo>
                                          <a:pt x="94" y="293"/>
                                          <a:pt x="98" y="248"/>
                                          <a:pt x="98" y="21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58" style="position:absolute;margin-left:0pt;margin-top:-13.2pt;width:41.9pt;height:13.15pt" coordorigin="0,-264" coordsize="838,263">
                      <v:group id="shape_0" style="position:absolute;left:0;top:-264;width:838;height:263"/>
                    </v:group>
                  </w:pict>
                </mc:Fallback>
              </mc:AlternateContent>
            </w:r>
            <w:r>
              <w:rPr>
                <w:rFonts w:ascii="Times New Roman" w:hAnsi="Times New Roman"/>
                <w:color w:val="000000"/>
                <w:sz w:val="26"/>
                <w:szCs w:val="26"/>
              </w:rPr>
              <w:t xml:space="preserve"> sử dụng quy tắc kết hợp của Dempster để lấy được BPA </w:t>
            </w:r>
            <w:r>
              <w:rPr>
                <w:rFonts w:ascii="Times New Roman" w:hAnsi="Times New Roman"/>
                <w:noProof/>
                <w:color w:val="000000"/>
                <w:sz w:val="26"/>
                <w:szCs w:val="26"/>
                <w:lang w:eastAsia="en-US" w:bidi="ar-SA"/>
              </w:rPr>
              <mc:AlternateContent>
                <mc:Choice Requires="wpg">
                  <w:drawing>
                    <wp:inline distT="0" distB="0" distL="0" distR="0">
                      <wp:extent cx="340360" cy="120650"/>
                      <wp:effectExtent l="0" t="0" r="0" b="0"/>
                      <wp:docPr id="256" name="Shape59"/>
                      <wp:cNvGraphicFramePr/>
                      <a:graphic xmlns:a="http://schemas.openxmlformats.org/drawingml/2006/main">
                        <a:graphicData uri="http://schemas.microsoft.com/office/word/2010/wordprocessingGroup">
                          <wpg:wgp>
                            <wpg:cNvGrpSpPr/>
                            <wpg:grpSpPr>
                              <a:xfrm>
                                <a:off x="0" y="0"/>
                                <a:ext cx="340200" cy="120600"/>
                                <a:chOff x="0" y="0"/>
                                <a:chExt cx="340200" cy="120600"/>
                              </a:xfrm>
                            </wpg:grpSpPr>
                            <wpg:grpSp>
                              <wpg:cNvPr id="257" name="Group 257"/>
                              <wpg:cNvGrpSpPr/>
                              <wpg:grpSpPr>
                                <a:xfrm>
                                  <a:off x="0" y="0"/>
                                  <a:ext cx="340200" cy="120600"/>
                                  <a:chOff x="0" y="0"/>
                                  <a:chExt cx="0" cy="0"/>
                                </a:xfrm>
                              </wpg:grpSpPr>
                              <wps:wsp>
                                <wps:cNvPr id="258" name="Freeform 258"/>
                                <wps:cNvSpPr/>
                                <wps:spPr>
                                  <a:xfrm>
                                    <a:off x="3960" y="7560"/>
                                    <a:ext cx="329040" cy="104760"/>
                                  </a:xfrm>
                                  <a:custGeom>
                                    <a:avLst/>
                                    <a:gdLst/>
                                    <a:ahLst/>
                                    <a:cxnLst/>
                                    <a:rect l="l" t="t" r="r" b="b"/>
                                    <a:pathLst>
                                      <a:path w="914" h="291">
                                        <a:moveTo>
                                          <a:pt x="-1" y="0"/>
                                        </a:moveTo>
                                        <a:cubicBezTo>
                                          <a:pt x="304" y="0"/>
                                          <a:pt x="609" y="0"/>
                                          <a:pt x="914" y="0"/>
                                        </a:cubicBezTo>
                                        <a:cubicBezTo>
                                          <a:pt x="914" y="98"/>
                                          <a:pt x="914" y="194"/>
                                          <a:pt x="914" y="291"/>
                                        </a:cubicBezTo>
                                        <a:cubicBezTo>
                                          <a:pt x="609" y="291"/>
                                          <a:pt x="304" y="291"/>
                                          <a:pt x="-1" y="291"/>
                                        </a:cubicBezTo>
                                        <a:cubicBezTo>
                                          <a:pt x="-1" y="194"/>
                                          <a:pt x="-1" y="98"/>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59" name="Freeform 259"/>
                                <wps:cNvSpPr/>
                                <wps:spPr>
                                  <a:xfrm>
                                    <a:off x="0" y="0"/>
                                    <a:ext cx="122040" cy="68760"/>
                                  </a:xfrm>
                                  <a:custGeom>
                                    <a:avLst/>
                                    <a:gdLst/>
                                    <a:ahLst/>
                                    <a:cxnLst/>
                                    <a:rect l="l" t="t" r="r" b="b"/>
                                    <a:pathLst>
                                      <a:path w="346" h="191">
                                        <a:moveTo>
                                          <a:pt x="26" y="161"/>
                                        </a:moveTo>
                                        <a:cubicBezTo>
                                          <a:pt x="25" y="167"/>
                                          <a:pt x="22" y="175"/>
                                          <a:pt x="22" y="178"/>
                                        </a:cubicBezTo>
                                        <a:cubicBezTo>
                                          <a:pt x="22" y="185"/>
                                          <a:pt x="28" y="190"/>
                                          <a:pt x="34" y="190"/>
                                        </a:cubicBezTo>
                                        <a:cubicBezTo>
                                          <a:pt x="39" y="190"/>
                                          <a:pt x="46" y="186"/>
                                          <a:pt x="50" y="178"/>
                                        </a:cubicBezTo>
                                        <a:cubicBezTo>
                                          <a:pt x="50" y="176"/>
                                          <a:pt x="55" y="158"/>
                                          <a:pt x="58" y="148"/>
                                        </a:cubicBezTo>
                                        <a:cubicBezTo>
                                          <a:pt x="61" y="134"/>
                                          <a:pt x="64" y="121"/>
                                          <a:pt x="67" y="109"/>
                                        </a:cubicBezTo>
                                        <a:cubicBezTo>
                                          <a:pt x="69" y="101"/>
                                          <a:pt x="73" y="91"/>
                                          <a:pt x="74" y="81"/>
                                        </a:cubicBezTo>
                                        <a:cubicBezTo>
                                          <a:pt x="76" y="74"/>
                                          <a:pt x="79" y="62"/>
                                          <a:pt x="80" y="60"/>
                                        </a:cubicBezTo>
                                        <a:cubicBezTo>
                                          <a:pt x="86" y="48"/>
                                          <a:pt x="109" y="9"/>
                                          <a:pt x="148" y="9"/>
                                        </a:cubicBezTo>
                                        <a:cubicBezTo>
                                          <a:pt x="168" y="9"/>
                                          <a:pt x="171" y="25"/>
                                          <a:pt x="171" y="38"/>
                                        </a:cubicBezTo>
                                        <a:cubicBezTo>
                                          <a:pt x="171" y="49"/>
                                          <a:pt x="169" y="61"/>
                                          <a:pt x="165" y="73"/>
                                        </a:cubicBezTo>
                                        <a:cubicBezTo>
                                          <a:pt x="160" y="89"/>
                                          <a:pt x="157" y="105"/>
                                          <a:pt x="153" y="122"/>
                                        </a:cubicBezTo>
                                        <a:cubicBezTo>
                                          <a:pt x="151" y="132"/>
                                          <a:pt x="147" y="143"/>
                                          <a:pt x="145" y="154"/>
                                        </a:cubicBezTo>
                                        <a:cubicBezTo>
                                          <a:pt x="142" y="162"/>
                                          <a:pt x="139" y="175"/>
                                          <a:pt x="139" y="178"/>
                                        </a:cubicBezTo>
                                        <a:cubicBezTo>
                                          <a:pt x="139" y="185"/>
                                          <a:pt x="145" y="190"/>
                                          <a:pt x="152" y="190"/>
                                        </a:cubicBezTo>
                                        <a:cubicBezTo>
                                          <a:pt x="164" y="190"/>
                                          <a:pt x="168" y="179"/>
                                          <a:pt x="170" y="167"/>
                                        </a:cubicBezTo>
                                        <a:cubicBezTo>
                                          <a:pt x="176" y="143"/>
                                          <a:pt x="192" y="81"/>
                                          <a:pt x="195" y="65"/>
                                        </a:cubicBezTo>
                                        <a:cubicBezTo>
                                          <a:pt x="196" y="60"/>
                                          <a:pt x="219" y="9"/>
                                          <a:pt x="265" y="9"/>
                                        </a:cubicBezTo>
                                        <a:cubicBezTo>
                                          <a:pt x="283" y="9"/>
                                          <a:pt x="288" y="24"/>
                                          <a:pt x="288" y="38"/>
                                        </a:cubicBezTo>
                                        <a:cubicBezTo>
                                          <a:pt x="288" y="62"/>
                                          <a:pt x="271" y="110"/>
                                          <a:pt x="262" y="133"/>
                                        </a:cubicBezTo>
                                        <a:cubicBezTo>
                                          <a:pt x="258" y="143"/>
                                          <a:pt x="256" y="148"/>
                                          <a:pt x="256" y="156"/>
                                        </a:cubicBezTo>
                                        <a:cubicBezTo>
                                          <a:pt x="256" y="174"/>
                                          <a:pt x="271" y="190"/>
                                          <a:pt x="291" y="190"/>
                                        </a:cubicBezTo>
                                        <a:cubicBezTo>
                                          <a:pt x="331" y="190"/>
                                          <a:pt x="346" y="128"/>
                                          <a:pt x="346" y="126"/>
                                        </a:cubicBezTo>
                                        <a:cubicBezTo>
                                          <a:pt x="346" y="121"/>
                                          <a:pt x="343" y="121"/>
                                          <a:pt x="342" y="121"/>
                                        </a:cubicBezTo>
                                        <a:cubicBezTo>
                                          <a:pt x="337" y="121"/>
                                          <a:pt x="337" y="122"/>
                                          <a:pt x="334" y="128"/>
                                        </a:cubicBezTo>
                                        <a:cubicBezTo>
                                          <a:pt x="328" y="151"/>
                                          <a:pt x="315" y="180"/>
                                          <a:pt x="291" y="180"/>
                                        </a:cubicBezTo>
                                        <a:cubicBezTo>
                                          <a:pt x="284" y="180"/>
                                          <a:pt x="282" y="175"/>
                                          <a:pt x="282" y="167"/>
                                        </a:cubicBezTo>
                                        <a:cubicBezTo>
                                          <a:pt x="282" y="157"/>
                                          <a:pt x="285" y="146"/>
                                          <a:pt x="289" y="137"/>
                                        </a:cubicBezTo>
                                        <a:cubicBezTo>
                                          <a:pt x="297" y="115"/>
                                          <a:pt x="315" y="68"/>
                                          <a:pt x="315" y="44"/>
                                        </a:cubicBezTo>
                                        <a:cubicBezTo>
                                          <a:pt x="315" y="18"/>
                                          <a:pt x="297" y="0"/>
                                          <a:pt x="266" y="0"/>
                                        </a:cubicBezTo>
                                        <a:cubicBezTo>
                                          <a:pt x="234" y="0"/>
                                          <a:pt x="213" y="18"/>
                                          <a:pt x="198" y="41"/>
                                        </a:cubicBezTo>
                                        <a:cubicBezTo>
                                          <a:pt x="198" y="35"/>
                                          <a:pt x="196" y="21"/>
                                          <a:pt x="184" y="10"/>
                                        </a:cubicBezTo>
                                        <a:cubicBezTo>
                                          <a:pt x="174" y="2"/>
                                          <a:pt x="160" y="0"/>
                                          <a:pt x="150" y="0"/>
                                        </a:cubicBezTo>
                                        <a:cubicBezTo>
                                          <a:pt x="112" y="0"/>
                                          <a:pt x="91" y="26"/>
                                          <a:pt x="84" y="36"/>
                                        </a:cubicBezTo>
                                        <a:cubicBezTo>
                                          <a:pt x="82" y="13"/>
                                          <a:pt x="64" y="0"/>
                                          <a:pt x="45" y="0"/>
                                        </a:cubicBezTo>
                                        <a:cubicBezTo>
                                          <a:pt x="26" y="0"/>
                                          <a:pt x="18" y="17"/>
                                          <a:pt x="14" y="24"/>
                                        </a:cubicBezTo>
                                        <a:cubicBezTo>
                                          <a:pt x="7" y="38"/>
                                          <a:pt x="1" y="63"/>
                                          <a:pt x="1" y="65"/>
                                        </a:cubicBezTo>
                                        <a:cubicBezTo>
                                          <a:pt x="1" y="68"/>
                                          <a:pt x="5" y="67"/>
                                          <a:pt x="6" y="68"/>
                                        </a:cubicBezTo>
                                        <a:cubicBezTo>
                                          <a:pt x="10" y="68"/>
                                          <a:pt x="10" y="68"/>
                                          <a:pt x="13" y="59"/>
                                        </a:cubicBezTo>
                                        <a:cubicBezTo>
                                          <a:pt x="20" y="30"/>
                                          <a:pt x="28" y="9"/>
                                          <a:pt x="44" y="9"/>
                                        </a:cubicBezTo>
                                        <a:cubicBezTo>
                                          <a:pt x="51" y="9"/>
                                          <a:pt x="57" y="13"/>
                                          <a:pt x="57" y="29"/>
                                        </a:cubicBezTo>
                                        <a:cubicBezTo>
                                          <a:pt x="57" y="37"/>
                                          <a:pt x="56" y="42"/>
                                          <a:pt x="50" y="63"/>
                                        </a:cubicBezTo>
                                        <a:cubicBezTo>
                                          <a:pt x="42" y="96"/>
                                          <a:pt x="34" y="128"/>
                                          <a:pt x="26" y="16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60" name="Freeform 260"/>
                                <wps:cNvSpPr/>
                                <wps:spPr>
                                  <a:xfrm>
                                    <a:off x="128880" y="47520"/>
                                    <a:ext cx="59040" cy="67320"/>
                                  </a:xfrm>
                                  <a:custGeom>
                                    <a:avLst/>
                                    <a:gdLst/>
                                    <a:ahLst/>
                                    <a:cxnLst/>
                                    <a:rect l="l" t="t" r="r" b="b"/>
                                    <a:pathLst>
                                      <a:path w="164" h="187">
                                        <a:moveTo>
                                          <a:pt x="23" y="166"/>
                                        </a:moveTo>
                                        <a:cubicBezTo>
                                          <a:pt x="21" y="173"/>
                                          <a:pt x="20" y="176"/>
                                          <a:pt x="9" y="176"/>
                                        </a:cubicBezTo>
                                        <a:cubicBezTo>
                                          <a:pt x="4" y="176"/>
                                          <a:pt x="0" y="176"/>
                                          <a:pt x="0" y="182"/>
                                        </a:cubicBezTo>
                                        <a:cubicBezTo>
                                          <a:pt x="0" y="185"/>
                                          <a:pt x="3" y="186"/>
                                          <a:pt x="4" y="186"/>
                                        </a:cubicBezTo>
                                        <a:cubicBezTo>
                                          <a:pt x="12" y="186"/>
                                          <a:pt x="22" y="185"/>
                                          <a:pt x="30" y="185"/>
                                        </a:cubicBezTo>
                                        <a:cubicBezTo>
                                          <a:pt x="40" y="185"/>
                                          <a:pt x="51" y="186"/>
                                          <a:pt x="60" y="186"/>
                                        </a:cubicBezTo>
                                        <a:cubicBezTo>
                                          <a:pt x="64" y="186"/>
                                          <a:pt x="66" y="185"/>
                                          <a:pt x="66" y="179"/>
                                        </a:cubicBezTo>
                                        <a:cubicBezTo>
                                          <a:pt x="66" y="176"/>
                                          <a:pt x="63" y="176"/>
                                          <a:pt x="59" y="176"/>
                                        </a:cubicBezTo>
                                        <a:cubicBezTo>
                                          <a:pt x="53" y="176"/>
                                          <a:pt x="45" y="176"/>
                                          <a:pt x="45" y="172"/>
                                        </a:cubicBezTo>
                                        <a:cubicBezTo>
                                          <a:pt x="45" y="171"/>
                                          <a:pt x="47" y="163"/>
                                          <a:pt x="48" y="159"/>
                                        </a:cubicBezTo>
                                        <a:cubicBezTo>
                                          <a:pt x="52" y="143"/>
                                          <a:pt x="56" y="127"/>
                                          <a:pt x="59" y="115"/>
                                        </a:cubicBezTo>
                                        <a:cubicBezTo>
                                          <a:pt x="63" y="121"/>
                                          <a:pt x="71" y="132"/>
                                          <a:pt x="89" y="132"/>
                                        </a:cubicBezTo>
                                        <a:cubicBezTo>
                                          <a:pt x="125" y="132"/>
                                          <a:pt x="165" y="93"/>
                                          <a:pt x="165" y="49"/>
                                        </a:cubicBezTo>
                                        <a:cubicBezTo>
                                          <a:pt x="165" y="14"/>
                                          <a:pt x="141" y="0"/>
                                          <a:pt x="120" y="0"/>
                                        </a:cubicBezTo>
                                        <a:cubicBezTo>
                                          <a:pt x="102" y="0"/>
                                          <a:pt x="87" y="12"/>
                                          <a:pt x="78" y="20"/>
                                        </a:cubicBezTo>
                                        <a:cubicBezTo>
                                          <a:pt x="74" y="4"/>
                                          <a:pt x="57" y="0"/>
                                          <a:pt x="48" y="0"/>
                                        </a:cubicBezTo>
                                        <a:cubicBezTo>
                                          <a:pt x="36" y="0"/>
                                          <a:pt x="30" y="7"/>
                                          <a:pt x="26" y="16"/>
                                        </a:cubicBezTo>
                                        <a:cubicBezTo>
                                          <a:pt x="20" y="25"/>
                                          <a:pt x="15" y="43"/>
                                          <a:pt x="15" y="44"/>
                                        </a:cubicBezTo>
                                        <a:cubicBezTo>
                                          <a:pt x="15" y="49"/>
                                          <a:pt x="18" y="49"/>
                                          <a:pt x="20" y="49"/>
                                        </a:cubicBezTo>
                                        <a:cubicBezTo>
                                          <a:pt x="23" y="49"/>
                                          <a:pt x="24" y="48"/>
                                          <a:pt x="26" y="40"/>
                                        </a:cubicBezTo>
                                        <a:cubicBezTo>
                                          <a:pt x="30" y="23"/>
                                          <a:pt x="36" y="8"/>
                                          <a:pt x="47" y="8"/>
                                        </a:cubicBezTo>
                                        <a:cubicBezTo>
                                          <a:pt x="56" y="8"/>
                                          <a:pt x="57" y="14"/>
                                          <a:pt x="57" y="23"/>
                                        </a:cubicBezTo>
                                        <a:cubicBezTo>
                                          <a:pt x="57" y="25"/>
                                          <a:pt x="57" y="30"/>
                                          <a:pt x="57" y="31"/>
                                        </a:cubicBezTo>
                                        <a:cubicBezTo>
                                          <a:pt x="46" y="76"/>
                                          <a:pt x="34" y="120"/>
                                          <a:pt x="23" y="166"/>
                                        </a:cubicBezTo>
                                        <a:moveTo>
                                          <a:pt x="78" y="35"/>
                                        </a:moveTo>
                                        <a:cubicBezTo>
                                          <a:pt x="95" y="12"/>
                                          <a:pt x="111" y="8"/>
                                          <a:pt x="120" y="8"/>
                                        </a:cubicBezTo>
                                        <a:cubicBezTo>
                                          <a:pt x="131" y="8"/>
                                          <a:pt x="141" y="17"/>
                                          <a:pt x="141" y="37"/>
                                        </a:cubicBezTo>
                                        <a:cubicBezTo>
                                          <a:pt x="141" y="49"/>
                                          <a:pt x="135" y="79"/>
                                          <a:pt x="126" y="96"/>
                                        </a:cubicBezTo>
                                        <a:cubicBezTo>
                                          <a:pt x="119" y="111"/>
                                          <a:pt x="105" y="125"/>
                                          <a:pt x="89" y="125"/>
                                        </a:cubicBezTo>
                                        <a:cubicBezTo>
                                          <a:pt x="69" y="125"/>
                                          <a:pt x="63" y="102"/>
                                          <a:pt x="63" y="99"/>
                                        </a:cubicBezTo>
                                        <a:cubicBezTo>
                                          <a:pt x="63" y="97"/>
                                          <a:pt x="64" y="96"/>
                                          <a:pt x="64" y="95"/>
                                        </a:cubicBezTo>
                                        <a:cubicBezTo>
                                          <a:pt x="69" y="75"/>
                                          <a:pt x="74" y="55"/>
                                          <a:pt x="78" y="3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61" name="Freeform 261"/>
                                <wps:cNvSpPr/>
                                <wps:spPr>
                                  <a:xfrm>
                                    <a:off x="205920" y="14760"/>
                                    <a:ext cx="25560" cy="106200"/>
                                  </a:xfrm>
                                  <a:custGeom>
                                    <a:avLst/>
                                    <a:gdLst/>
                                    <a:ahLst/>
                                    <a:cxnLst/>
                                    <a:rect l="l" t="t" r="r" b="b"/>
                                    <a:pathLst>
                                      <a:path w="78" h="295">
                                        <a:moveTo>
                                          <a:pt x="71" y="1"/>
                                        </a:moveTo>
                                        <a:cubicBezTo>
                                          <a:pt x="16" y="40"/>
                                          <a:pt x="1" y="103"/>
                                          <a:pt x="1" y="147"/>
                                        </a:cubicBezTo>
                                        <a:cubicBezTo>
                                          <a:pt x="1" y="188"/>
                                          <a:pt x="14" y="253"/>
                                          <a:pt x="71" y="294"/>
                                        </a:cubicBezTo>
                                        <a:cubicBezTo>
                                          <a:pt x="74" y="294"/>
                                          <a:pt x="77" y="294"/>
                                          <a:pt x="77" y="290"/>
                                        </a:cubicBezTo>
                                        <a:cubicBezTo>
                                          <a:pt x="77" y="289"/>
                                          <a:pt x="76" y="288"/>
                                          <a:pt x="75" y="286"/>
                                        </a:cubicBezTo>
                                        <a:cubicBezTo>
                                          <a:pt x="35" y="251"/>
                                          <a:pt x="21" y="200"/>
                                          <a:pt x="21" y="148"/>
                                        </a:cubicBezTo>
                                        <a:cubicBezTo>
                                          <a:pt x="21" y="69"/>
                                          <a:pt x="51" y="29"/>
                                          <a:pt x="75" y="8"/>
                                        </a:cubicBezTo>
                                        <a:cubicBezTo>
                                          <a:pt x="76" y="7"/>
                                          <a:pt x="77" y="5"/>
                                          <a:pt x="77" y="4"/>
                                        </a:cubicBezTo>
                                        <a:cubicBezTo>
                                          <a:pt x="77" y="1"/>
                                          <a:pt x="74" y="1"/>
                                          <a:pt x="71"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62" name="Freeform 262"/>
                                <wps:cNvSpPr/>
                                <wps:spPr>
                                  <a:xfrm>
                                    <a:off x="248760" y="20880"/>
                                    <a:ext cx="49680" cy="73800"/>
                                  </a:xfrm>
                                  <a:custGeom>
                                    <a:avLst/>
                                    <a:gdLst/>
                                    <a:ahLst/>
                                    <a:cxnLst/>
                                    <a:rect l="l" t="t" r="r" b="b"/>
                                    <a:pathLst>
                                      <a:path w="145" h="205">
                                        <a:moveTo>
                                          <a:pt x="71" y="8"/>
                                        </a:moveTo>
                                        <a:cubicBezTo>
                                          <a:pt x="71" y="7"/>
                                          <a:pt x="73" y="4"/>
                                          <a:pt x="73" y="3"/>
                                        </a:cubicBezTo>
                                        <a:cubicBezTo>
                                          <a:pt x="73" y="2"/>
                                          <a:pt x="71" y="-1"/>
                                          <a:pt x="68" y="-1"/>
                                        </a:cubicBezTo>
                                        <a:cubicBezTo>
                                          <a:pt x="62" y="-1"/>
                                          <a:pt x="37" y="2"/>
                                          <a:pt x="29" y="2"/>
                                        </a:cubicBezTo>
                                        <a:cubicBezTo>
                                          <a:pt x="27" y="3"/>
                                          <a:pt x="23" y="3"/>
                                          <a:pt x="23" y="9"/>
                                        </a:cubicBezTo>
                                        <a:cubicBezTo>
                                          <a:pt x="23" y="13"/>
                                          <a:pt x="27" y="13"/>
                                          <a:pt x="31" y="13"/>
                                        </a:cubicBezTo>
                                        <a:cubicBezTo>
                                          <a:pt x="45" y="13"/>
                                          <a:pt x="45" y="15"/>
                                          <a:pt x="45" y="17"/>
                                        </a:cubicBezTo>
                                        <a:cubicBezTo>
                                          <a:pt x="45" y="20"/>
                                          <a:pt x="45" y="21"/>
                                          <a:pt x="44" y="23"/>
                                        </a:cubicBezTo>
                                        <a:cubicBezTo>
                                          <a:pt x="29" y="79"/>
                                          <a:pt x="16" y="134"/>
                                          <a:pt x="2" y="189"/>
                                        </a:cubicBezTo>
                                        <a:cubicBezTo>
                                          <a:pt x="1" y="195"/>
                                          <a:pt x="1" y="195"/>
                                          <a:pt x="1" y="197"/>
                                        </a:cubicBezTo>
                                        <a:cubicBezTo>
                                          <a:pt x="1" y="200"/>
                                          <a:pt x="4" y="205"/>
                                          <a:pt x="10" y="205"/>
                                        </a:cubicBezTo>
                                        <a:cubicBezTo>
                                          <a:pt x="19" y="205"/>
                                          <a:pt x="22" y="200"/>
                                          <a:pt x="25" y="193"/>
                                        </a:cubicBezTo>
                                        <a:cubicBezTo>
                                          <a:pt x="25" y="192"/>
                                          <a:pt x="38" y="141"/>
                                          <a:pt x="39" y="138"/>
                                        </a:cubicBezTo>
                                        <a:cubicBezTo>
                                          <a:pt x="59" y="139"/>
                                          <a:pt x="76" y="146"/>
                                          <a:pt x="76" y="162"/>
                                        </a:cubicBezTo>
                                        <a:cubicBezTo>
                                          <a:pt x="76" y="163"/>
                                          <a:pt x="76" y="164"/>
                                          <a:pt x="76" y="168"/>
                                        </a:cubicBezTo>
                                        <a:cubicBezTo>
                                          <a:pt x="75" y="170"/>
                                          <a:pt x="75" y="171"/>
                                          <a:pt x="75" y="175"/>
                                        </a:cubicBezTo>
                                        <a:cubicBezTo>
                                          <a:pt x="75" y="197"/>
                                          <a:pt x="92" y="205"/>
                                          <a:pt x="106" y="205"/>
                                        </a:cubicBezTo>
                                        <a:cubicBezTo>
                                          <a:pt x="135" y="205"/>
                                          <a:pt x="131" y="176"/>
                                          <a:pt x="143" y="162"/>
                                        </a:cubicBezTo>
                                        <a:cubicBezTo>
                                          <a:pt x="143" y="158"/>
                                          <a:pt x="140" y="158"/>
                                          <a:pt x="139" y="158"/>
                                        </a:cubicBezTo>
                                        <a:cubicBezTo>
                                          <a:pt x="135" y="158"/>
                                          <a:pt x="134" y="159"/>
                                          <a:pt x="133" y="165"/>
                                        </a:cubicBezTo>
                                        <a:cubicBezTo>
                                          <a:pt x="129" y="176"/>
                                          <a:pt x="122" y="198"/>
                                          <a:pt x="107" y="198"/>
                                        </a:cubicBezTo>
                                        <a:cubicBezTo>
                                          <a:pt x="99" y="198"/>
                                          <a:pt x="97" y="189"/>
                                          <a:pt x="97" y="182"/>
                                        </a:cubicBezTo>
                                        <a:cubicBezTo>
                                          <a:pt x="97" y="177"/>
                                          <a:pt x="97" y="176"/>
                                          <a:pt x="98" y="169"/>
                                        </a:cubicBezTo>
                                        <a:cubicBezTo>
                                          <a:pt x="99" y="168"/>
                                          <a:pt x="100" y="164"/>
                                          <a:pt x="100" y="161"/>
                                        </a:cubicBezTo>
                                        <a:cubicBezTo>
                                          <a:pt x="100" y="134"/>
                                          <a:pt x="64" y="130"/>
                                          <a:pt x="52" y="129"/>
                                        </a:cubicBezTo>
                                        <a:cubicBezTo>
                                          <a:pt x="61" y="124"/>
                                          <a:pt x="71" y="115"/>
                                          <a:pt x="76" y="110"/>
                                        </a:cubicBezTo>
                                        <a:cubicBezTo>
                                          <a:pt x="92" y="96"/>
                                          <a:pt x="106" y="82"/>
                                          <a:pt x="123" y="82"/>
                                        </a:cubicBezTo>
                                        <a:cubicBezTo>
                                          <a:pt x="127" y="82"/>
                                          <a:pt x="130" y="82"/>
                                          <a:pt x="133" y="86"/>
                                        </a:cubicBezTo>
                                        <a:cubicBezTo>
                                          <a:pt x="119" y="88"/>
                                          <a:pt x="117" y="98"/>
                                          <a:pt x="117" y="103"/>
                                        </a:cubicBezTo>
                                        <a:cubicBezTo>
                                          <a:pt x="117" y="109"/>
                                          <a:pt x="122" y="114"/>
                                          <a:pt x="129" y="114"/>
                                        </a:cubicBezTo>
                                        <a:cubicBezTo>
                                          <a:pt x="137" y="114"/>
                                          <a:pt x="146" y="106"/>
                                          <a:pt x="146" y="94"/>
                                        </a:cubicBezTo>
                                        <a:cubicBezTo>
                                          <a:pt x="146" y="85"/>
                                          <a:pt x="139" y="74"/>
                                          <a:pt x="123" y="74"/>
                                        </a:cubicBezTo>
                                        <a:cubicBezTo>
                                          <a:pt x="106" y="74"/>
                                          <a:pt x="91" y="86"/>
                                          <a:pt x="76" y="99"/>
                                        </a:cubicBezTo>
                                        <a:cubicBezTo>
                                          <a:pt x="63" y="111"/>
                                          <a:pt x="53" y="121"/>
                                          <a:pt x="41" y="126"/>
                                        </a:cubicBezTo>
                                        <a:cubicBezTo>
                                          <a:pt x="51" y="86"/>
                                          <a:pt x="62" y="47"/>
                                          <a:pt x="71"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63" name="Freeform 263"/>
                                <wps:cNvSpPr/>
                                <wps:spPr>
                                  <a:xfrm>
                                    <a:off x="315720" y="14760"/>
                                    <a:ext cx="24840" cy="106200"/>
                                  </a:xfrm>
                                  <a:custGeom>
                                    <a:avLst/>
                                    <a:gdLst/>
                                    <a:ahLst/>
                                    <a:cxnLst/>
                                    <a:rect l="l" t="t" r="r" b="b"/>
                                    <a:pathLst>
                                      <a:path w="76" h="295">
                                        <a:moveTo>
                                          <a:pt x="5" y="1"/>
                                        </a:moveTo>
                                        <a:cubicBezTo>
                                          <a:pt x="3" y="1"/>
                                          <a:pt x="-1" y="1"/>
                                          <a:pt x="-1" y="4"/>
                                        </a:cubicBezTo>
                                        <a:cubicBezTo>
                                          <a:pt x="-1" y="5"/>
                                          <a:pt x="1" y="7"/>
                                          <a:pt x="3" y="9"/>
                                        </a:cubicBezTo>
                                        <a:cubicBezTo>
                                          <a:pt x="28" y="32"/>
                                          <a:pt x="56" y="72"/>
                                          <a:pt x="56" y="147"/>
                                        </a:cubicBezTo>
                                        <a:cubicBezTo>
                                          <a:pt x="56" y="209"/>
                                          <a:pt x="37" y="254"/>
                                          <a:pt x="5" y="283"/>
                                        </a:cubicBezTo>
                                        <a:cubicBezTo>
                                          <a:pt x="1" y="289"/>
                                          <a:pt x="-1" y="289"/>
                                          <a:pt x="-1" y="290"/>
                                        </a:cubicBezTo>
                                        <a:cubicBezTo>
                                          <a:pt x="-1" y="292"/>
                                          <a:pt x="1" y="294"/>
                                          <a:pt x="4" y="294"/>
                                        </a:cubicBezTo>
                                        <a:cubicBezTo>
                                          <a:pt x="7" y="294"/>
                                          <a:pt x="35" y="275"/>
                                          <a:pt x="55" y="237"/>
                                        </a:cubicBezTo>
                                        <a:cubicBezTo>
                                          <a:pt x="68" y="213"/>
                                          <a:pt x="76" y="181"/>
                                          <a:pt x="76" y="148"/>
                                        </a:cubicBezTo>
                                        <a:cubicBezTo>
                                          <a:pt x="76" y="106"/>
                                          <a:pt x="64" y="41"/>
                                          <a:pt x="5"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59" style="position:absolute;margin-left:0pt;margin-top:-9.55pt;width:26.8pt;height:9.5pt" coordorigin="0,-191" coordsize="536,190">
                      <v:group id="shape_0" style="position:absolute;left:0;top:-191;width:536;height:190"/>
                    </v:group>
                  </w:pict>
                </mc:Fallback>
              </mc:AlternateContent>
            </w:r>
            <w:r>
              <w:rPr>
                <w:rFonts w:ascii="Times New Roman" w:hAnsi="Times New Roman"/>
                <w:color w:val="000000"/>
                <w:sz w:val="26"/>
                <w:szCs w:val="26"/>
              </w:rPr>
              <w:t xml:space="preserve">, k = 1, …, </w:t>
            </w:r>
            <w:r>
              <w:rPr>
                <w:rFonts w:ascii="Times New Roman" w:hAnsi="Times New Roman"/>
                <w:noProof/>
                <w:color w:val="000000"/>
                <w:sz w:val="26"/>
                <w:szCs w:val="26"/>
                <w:lang w:eastAsia="en-US" w:bidi="ar-SA"/>
              </w:rPr>
              <mc:AlternateContent>
                <mc:Choice Requires="wpg">
                  <w:drawing>
                    <wp:inline distT="0" distB="0" distL="0" distR="0">
                      <wp:extent cx="160020" cy="127635"/>
                      <wp:effectExtent l="0" t="0" r="0" b="0"/>
                      <wp:docPr id="264" name="Shape60"/>
                      <wp:cNvGraphicFramePr/>
                      <a:graphic xmlns:a="http://schemas.openxmlformats.org/drawingml/2006/main">
                        <a:graphicData uri="http://schemas.microsoft.com/office/word/2010/wordprocessingGroup">
                          <wpg:wgp>
                            <wpg:cNvGrpSpPr/>
                            <wpg:grpSpPr>
                              <a:xfrm>
                                <a:off x="0" y="0"/>
                                <a:ext cx="160200" cy="127800"/>
                                <a:chOff x="0" y="0"/>
                                <a:chExt cx="160200" cy="127800"/>
                              </a:xfrm>
                            </wpg:grpSpPr>
                            <wpg:grpSp>
                              <wpg:cNvPr id="265" name="Group 265"/>
                              <wpg:cNvGrpSpPr/>
                              <wpg:grpSpPr>
                                <a:xfrm>
                                  <a:off x="0" y="0"/>
                                  <a:ext cx="160200" cy="127800"/>
                                  <a:chOff x="0" y="0"/>
                                  <a:chExt cx="0" cy="0"/>
                                </a:xfrm>
                              </wpg:grpSpPr>
                              <wps:wsp>
                                <wps:cNvPr id="266" name="Freeform 266"/>
                                <wps:cNvSpPr/>
                                <wps:spPr>
                                  <a:xfrm>
                                    <a:off x="4320" y="8280"/>
                                    <a:ext cx="147960" cy="111600"/>
                                  </a:xfrm>
                                  <a:custGeom>
                                    <a:avLst/>
                                    <a:gdLst/>
                                    <a:ahLst/>
                                    <a:cxnLst/>
                                    <a:rect l="l" t="t" r="r" b="b"/>
                                    <a:pathLst>
                                      <a:path w="411" h="310">
                                        <a:moveTo>
                                          <a:pt x="206" y="310"/>
                                        </a:moveTo>
                                        <a:cubicBezTo>
                                          <a:pt x="137" y="310"/>
                                          <a:pt x="68" y="310"/>
                                          <a:pt x="0" y="310"/>
                                        </a:cubicBezTo>
                                        <a:cubicBezTo>
                                          <a:pt x="0" y="206"/>
                                          <a:pt x="0" y="103"/>
                                          <a:pt x="0" y="-1"/>
                                        </a:cubicBezTo>
                                        <a:cubicBezTo>
                                          <a:pt x="137" y="-1"/>
                                          <a:pt x="275" y="-1"/>
                                          <a:pt x="412" y="-1"/>
                                        </a:cubicBezTo>
                                        <a:cubicBezTo>
                                          <a:pt x="412" y="103"/>
                                          <a:pt x="412" y="206"/>
                                          <a:pt x="412" y="310"/>
                                        </a:cubicBezTo>
                                        <a:cubicBezTo>
                                          <a:pt x="343" y="310"/>
                                          <a:pt x="275" y="310"/>
                                          <a:pt x="206" y="31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67" name="Freeform 267"/>
                                <wps:cNvSpPr/>
                                <wps:spPr>
                                  <a:xfrm>
                                    <a:off x="0" y="0"/>
                                    <a:ext cx="102960" cy="102960"/>
                                  </a:xfrm>
                                  <a:custGeom>
                                    <a:avLst/>
                                    <a:gdLst/>
                                    <a:ahLst/>
                                    <a:cxnLst/>
                                    <a:rect l="l" t="t" r="r" b="b"/>
                                    <a:pathLst>
                                      <a:path w="286" h="286">
                                        <a:moveTo>
                                          <a:pt x="170" y="30"/>
                                        </a:moveTo>
                                        <a:cubicBezTo>
                                          <a:pt x="174" y="18"/>
                                          <a:pt x="175" y="16"/>
                                          <a:pt x="180" y="15"/>
                                        </a:cubicBezTo>
                                        <a:cubicBezTo>
                                          <a:pt x="184" y="13"/>
                                          <a:pt x="198" y="13"/>
                                          <a:pt x="206" y="13"/>
                                        </a:cubicBezTo>
                                        <a:cubicBezTo>
                                          <a:pt x="248" y="13"/>
                                          <a:pt x="268" y="15"/>
                                          <a:pt x="268" y="48"/>
                                        </a:cubicBezTo>
                                        <a:cubicBezTo>
                                          <a:pt x="268" y="54"/>
                                          <a:pt x="265" y="71"/>
                                          <a:pt x="264" y="82"/>
                                        </a:cubicBezTo>
                                        <a:cubicBezTo>
                                          <a:pt x="263" y="83"/>
                                          <a:pt x="263" y="88"/>
                                          <a:pt x="263" y="89"/>
                                        </a:cubicBezTo>
                                        <a:cubicBezTo>
                                          <a:pt x="263" y="93"/>
                                          <a:pt x="264" y="95"/>
                                          <a:pt x="268" y="95"/>
                                        </a:cubicBezTo>
                                        <a:cubicBezTo>
                                          <a:pt x="272" y="95"/>
                                          <a:pt x="272" y="92"/>
                                          <a:pt x="274" y="86"/>
                                        </a:cubicBezTo>
                                        <a:cubicBezTo>
                                          <a:pt x="278" y="62"/>
                                          <a:pt x="282" y="36"/>
                                          <a:pt x="286" y="12"/>
                                        </a:cubicBezTo>
                                        <a:cubicBezTo>
                                          <a:pt x="286" y="11"/>
                                          <a:pt x="286" y="6"/>
                                          <a:pt x="286" y="5"/>
                                        </a:cubicBezTo>
                                        <a:cubicBezTo>
                                          <a:pt x="286" y="0"/>
                                          <a:pt x="282" y="0"/>
                                          <a:pt x="275" y="0"/>
                                        </a:cubicBezTo>
                                        <a:cubicBezTo>
                                          <a:pt x="198" y="0"/>
                                          <a:pt x="120" y="0"/>
                                          <a:pt x="42" y="0"/>
                                        </a:cubicBezTo>
                                        <a:cubicBezTo>
                                          <a:pt x="32" y="0"/>
                                          <a:pt x="31" y="1"/>
                                          <a:pt x="29" y="9"/>
                                        </a:cubicBezTo>
                                        <a:cubicBezTo>
                                          <a:pt x="20" y="34"/>
                                          <a:pt x="12" y="58"/>
                                          <a:pt x="3" y="83"/>
                                        </a:cubicBezTo>
                                        <a:cubicBezTo>
                                          <a:pt x="2" y="85"/>
                                          <a:pt x="1" y="89"/>
                                          <a:pt x="1" y="91"/>
                                        </a:cubicBezTo>
                                        <a:cubicBezTo>
                                          <a:pt x="1" y="93"/>
                                          <a:pt x="2" y="95"/>
                                          <a:pt x="6" y="95"/>
                                        </a:cubicBezTo>
                                        <a:cubicBezTo>
                                          <a:pt x="9" y="95"/>
                                          <a:pt x="11" y="93"/>
                                          <a:pt x="13" y="87"/>
                                        </a:cubicBezTo>
                                        <a:cubicBezTo>
                                          <a:pt x="36" y="21"/>
                                          <a:pt x="47" y="13"/>
                                          <a:pt x="109" y="13"/>
                                        </a:cubicBezTo>
                                        <a:cubicBezTo>
                                          <a:pt x="114" y="13"/>
                                          <a:pt x="120" y="13"/>
                                          <a:pt x="126" y="13"/>
                                        </a:cubicBezTo>
                                        <a:cubicBezTo>
                                          <a:pt x="137" y="13"/>
                                          <a:pt x="137" y="15"/>
                                          <a:pt x="137" y="18"/>
                                        </a:cubicBezTo>
                                        <a:cubicBezTo>
                                          <a:pt x="137" y="21"/>
                                          <a:pt x="136" y="27"/>
                                          <a:pt x="136" y="28"/>
                                        </a:cubicBezTo>
                                        <a:cubicBezTo>
                                          <a:pt x="116" y="103"/>
                                          <a:pt x="97" y="177"/>
                                          <a:pt x="79" y="252"/>
                                        </a:cubicBezTo>
                                        <a:cubicBezTo>
                                          <a:pt x="75" y="268"/>
                                          <a:pt x="74" y="271"/>
                                          <a:pt x="29" y="271"/>
                                        </a:cubicBezTo>
                                        <a:cubicBezTo>
                                          <a:pt x="14" y="271"/>
                                          <a:pt x="11" y="271"/>
                                          <a:pt x="11" y="280"/>
                                        </a:cubicBezTo>
                                        <a:cubicBezTo>
                                          <a:pt x="11" y="285"/>
                                          <a:pt x="15" y="285"/>
                                          <a:pt x="18" y="285"/>
                                        </a:cubicBezTo>
                                        <a:cubicBezTo>
                                          <a:pt x="30" y="285"/>
                                          <a:pt x="42" y="285"/>
                                          <a:pt x="53" y="285"/>
                                        </a:cubicBezTo>
                                        <a:cubicBezTo>
                                          <a:pt x="65" y="285"/>
                                          <a:pt x="77" y="283"/>
                                          <a:pt x="89" y="283"/>
                                        </a:cubicBezTo>
                                        <a:cubicBezTo>
                                          <a:pt x="101" y="283"/>
                                          <a:pt x="113" y="285"/>
                                          <a:pt x="124" y="285"/>
                                        </a:cubicBezTo>
                                        <a:cubicBezTo>
                                          <a:pt x="136" y="285"/>
                                          <a:pt x="149" y="285"/>
                                          <a:pt x="161" y="285"/>
                                        </a:cubicBezTo>
                                        <a:cubicBezTo>
                                          <a:pt x="164" y="285"/>
                                          <a:pt x="169" y="285"/>
                                          <a:pt x="169" y="276"/>
                                        </a:cubicBezTo>
                                        <a:cubicBezTo>
                                          <a:pt x="169" y="271"/>
                                          <a:pt x="167" y="271"/>
                                          <a:pt x="155" y="271"/>
                                        </a:cubicBezTo>
                                        <a:cubicBezTo>
                                          <a:pt x="145" y="271"/>
                                          <a:pt x="139" y="271"/>
                                          <a:pt x="128" y="271"/>
                                        </a:cubicBezTo>
                                        <a:cubicBezTo>
                                          <a:pt x="116" y="270"/>
                                          <a:pt x="113" y="269"/>
                                          <a:pt x="113" y="262"/>
                                        </a:cubicBezTo>
                                        <a:cubicBezTo>
                                          <a:pt x="113" y="259"/>
                                          <a:pt x="113" y="259"/>
                                          <a:pt x="114" y="253"/>
                                        </a:cubicBezTo>
                                        <a:cubicBezTo>
                                          <a:pt x="132" y="180"/>
                                          <a:pt x="151" y="105"/>
                                          <a:pt x="170" y="3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68" name="Freeform 268"/>
                                <wps:cNvSpPr/>
                                <wps:spPr>
                                  <a:xfrm>
                                    <a:off x="95400" y="51480"/>
                                    <a:ext cx="64800" cy="76320"/>
                                  </a:xfrm>
                                  <a:custGeom>
                                    <a:avLst/>
                                    <a:gdLst/>
                                    <a:ahLst/>
                                    <a:cxnLst/>
                                    <a:rect l="l" t="t" r="r" b="b"/>
                                    <a:pathLst>
                                      <a:path w="187" h="212">
                                        <a:moveTo>
                                          <a:pt x="187" y="3"/>
                                        </a:moveTo>
                                        <a:cubicBezTo>
                                          <a:pt x="187" y="1"/>
                                          <a:pt x="186" y="-1"/>
                                          <a:pt x="184" y="-1"/>
                                        </a:cubicBezTo>
                                        <a:cubicBezTo>
                                          <a:pt x="181" y="-1"/>
                                          <a:pt x="181" y="-1"/>
                                          <a:pt x="178" y="3"/>
                                        </a:cubicBezTo>
                                        <a:cubicBezTo>
                                          <a:pt x="173" y="9"/>
                                          <a:pt x="168" y="14"/>
                                          <a:pt x="163" y="20"/>
                                        </a:cubicBezTo>
                                        <a:cubicBezTo>
                                          <a:pt x="151" y="4"/>
                                          <a:pt x="133" y="-1"/>
                                          <a:pt x="115" y="-1"/>
                                        </a:cubicBezTo>
                                        <a:cubicBezTo>
                                          <a:pt x="73" y="-1"/>
                                          <a:pt x="36" y="32"/>
                                          <a:pt x="36" y="67"/>
                                        </a:cubicBezTo>
                                        <a:cubicBezTo>
                                          <a:pt x="36" y="70"/>
                                          <a:pt x="37" y="83"/>
                                          <a:pt x="47" y="93"/>
                                        </a:cubicBezTo>
                                        <a:cubicBezTo>
                                          <a:pt x="56" y="105"/>
                                          <a:pt x="67" y="108"/>
                                          <a:pt x="88" y="113"/>
                                        </a:cubicBezTo>
                                        <a:cubicBezTo>
                                          <a:pt x="94" y="114"/>
                                          <a:pt x="108" y="117"/>
                                          <a:pt x="113" y="119"/>
                                        </a:cubicBezTo>
                                        <a:cubicBezTo>
                                          <a:pt x="121" y="121"/>
                                          <a:pt x="139" y="127"/>
                                          <a:pt x="139" y="150"/>
                                        </a:cubicBezTo>
                                        <a:cubicBezTo>
                                          <a:pt x="139" y="174"/>
                                          <a:pt x="115" y="201"/>
                                          <a:pt x="82" y="201"/>
                                        </a:cubicBezTo>
                                        <a:cubicBezTo>
                                          <a:pt x="55" y="201"/>
                                          <a:pt x="24" y="192"/>
                                          <a:pt x="24" y="160"/>
                                        </a:cubicBezTo>
                                        <a:cubicBezTo>
                                          <a:pt x="24" y="157"/>
                                          <a:pt x="24" y="150"/>
                                          <a:pt x="25" y="145"/>
                                        </a:cubicBezTo>
                                        <a:cubicBezTo>
                                          <a:pt x="26" y="144"/>
                                          <a:pt x="26" y="144"/>
                                          <a:pt x="26" y="143"/>
                                        </a:cubicBezTo>
                                        <a:cubicBezTo>
                                          <a:pt x="26" y="139"/>
                                          <a:pt x="23" y="139"/>
                                          <a:pt x="22" y="139"/>
                                        </a:cubicBezTo>
                                        <a:cubicBezTo>
                                          <a:pt x="17" y="139"/>
                                          <a:pt x="17" y="140"/>
                                          <a:pt x="16" y="145"/>
                                        </a:cubicBezTo>
                                        <a:cubicBezTo>
                                          <a:pt x="11" y="164"/>
                                          <a:pt x="6" y="184"/>
                                          <a:pt x="1" y="203"/>
                                        </a:cubicBezTo>
                                        <a:cubicBezTo>
                                          <a:pt x="0" y="204"/>
                                          <a:pt x="0" y="207"/>
                                          <a:pt x="0" y="208"/>
                                        </a:cubicBezTo>
                                        <a:cubicBezTo>
                                          <a:pt x="0" y="209"/>
                                          <a:pt x="1" y="211"/>
                                          <a:pt x="4" y="211"/>
                                        </a:cubicBezTo>
                                        <a:cubicBezTo>
                                          <a:pt x="6" y="211"/>
                                          <a:pt x="6" y="211"/>
                                          <a:pt x="10" y="207"/>
                                        </a:cubicBezTo>
                                        <a:cubicBezTo>
                                          <a:pt x="13" y="203"/>
                                          <a:pt x="20" y="195"/>
                                          <a:pt x="24" y="192"/>
                                        </a:cubicBezTo>
                                        <a:cubicBezTo>
                                          <a:pt x="40" y="208"/>
                                          <a:pt x="62" y="211"/>
                                          <a:pt x="80" y="211"/>
                                        </a:cubicBezTo>
                                        <a:cubicBezTo>
                                          <a:pt x="125" y="211"/>
                                          <a:pt x="161" y="174"/>
                                          <a:pt x="161" y="139"/>
                                        </a:cubicBezTo>
                                        <a:cubicBezTo>
                                          <a:pt x="161" y="126"/>
                                          <a:pt x="155" y="114"/>
                                          <a:pt x="149" y="108"/>
                                        </a:cubicBezTo>
                                        <a:cubicBezTo>
                                          <a:pt x="138" y="97"/>
                                          <a:pt x="135" y="96"/>
                                          <a:pt x="96" y="87"/>
                                        </a:cubicBezTo>
                                        <a:cubicBezTo>
                                          <a:pt x="90" y="85"/>
                                          <a:pt x="80" y="83"/>
                                          <a:pt x="78" y="83"/>
                                        </a:cubicBezTo>
                                        <a:cubicBezTo>
                                          <a:pt x="70" y="79"/>
                                          <a:pt x="58" y="72"/>
                                          <a:pt x="58" y="55"/>
                                        </a:cubicBezTo>
                                        <a:cubicBezTo>
                                          <a:pt x="58" y="32"/>
                                          <a:pt x="84" y="8"/>
                                          <a:pt x="115" y="8"/>
                                        </a:cubicBezTo>
                                        <a:cubicBezTo>
                                          <a:pt x="147" y="8"/>
                                          <a:pt x="162" y="26"/>
                                          <a:pt x="162" y="55"/>
                                        </a:cubicBezTo>
                                        <a:cubicBezTo>
                                          <a:pt x="162" y="58"/>
                                          <a:pt x="161" y="64"/>
                                          <a:pt x="161" y="68"/>
                                        </a:cubicBezTo>
                                        <a:cubicBezTo>
                                          <a:pt x="161" y="72"/>
                                          <a:pt x="165" y="72"/>
                                          <a:pt x="166" y="72"/>
                                        </a:cubicBezTo>
                                        <a:cubicBezTo>
                                          <a:pt x="171" y="72"/>
                                          <a:pt x="171" y="70"/>
                                          <a:pt x="172" y="66"/>
                                        </a:cubicBezTo>
                                        <a:cubicBezTo>
                                          <a:pt x="177" y="45"/>
                                          <a:pt x="181" y="24"/>
                                          <a:pt x="187" y="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60" style="position:absolute;margin-left:0pt;margin-top:-10.1pt;width:12.6pt;height:10.05pt" coordorigin="0,-202" coordsize="252,201">
                      <v:group id="shape_0" style="position:absolute;left:0;top:-202;width:252;height:201"/>
                    </v:group>
                  </w:pict>
                </mc:Fallback>
              </mc:AlternateContent>
            </w:r>
          </w:p>
          <w:p w:rsidR="00EC5C73" w:rsidRDefault="00492DB9">
            <w:pPr>
              <w:pStyle w:val="TableContents"/>
              <w:spacing w:before="115" w:after="115"/>
              <w:ind w:left="29" w:right="29" w:firstLine="29"/>
            </w:pPr>
            <w:r>
              <w:rPr>
                <w:rFonts w:ascii="Times New Roman" w:hAnsi="Times New Roman"/>
                <w:color w:val="000000"/>
                <w:sz w:val="26"/>
                <w:szCs w:val="26"/>
              </w:rPr>
              <w:t xml:space="preserve">19: </w:t>
            </w:r>
            <w:r>
              <w:rPr>
                <w:rFonts w:ascii="Times New Roman" w:hAnsi="Times New Roman"/>
                <w:b/>
                <w:bCs/>
                <w:color w:val="000000"/>
                <w:sz w:val="26"/>
                <w:szCs w:val="26"/>
              </w:rPr>
              <w:t>Return</w:t>
            </w:r>
            <w:r>
              <w:rPr>
                <w:rFonts w:ascii="Times New Roman" w:hAnsi="Times New Roman"/>
                <w:color w:val="000000"/>
                <w:sz w:val="26"/>
                <w:szCs w:val="26"/>
              </w:rPr>
              <w:t xml:space="preserve"> Tất cả BPA của tất cả các mẫu trong P</w:t>
            </w:r>
          </w:p>
        </w:tc>
      </w:tr>
    </w:tbl>
    <w:p w:rsidR="00EC5C73" w:rsidRDefault="00492DB9">
      <w:pPr>
        <w:tabs>
          <w:tab w:val="center" w:pos="4819"/>
          <w:tab w:val="right" w:pos="9638"/>
        </w:tabs>
        <w:spacing w:before="115" w:after="115"/>
        <w:ind w:right="29"/>
      </w:pPr>
      <w:r>
        <w:rPr>
          <w:rFonts w:ascii="Times New Roman" w:hAnsi="Times New Roman"/>
          <w:b/>
          <w:bCs/>
          <w:sz w:val="26"/>
          <w:szCs w:val="26"/>
        </w:rPr>
        <w:t>3.3: Cấu trúc của phương pháp được đề xuất</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sz w:val="26"/>
          <w:szCs w:val="26"/>
        </w:rPr>
        <w:t>- Trong phần này, quá trình xác định BPA dựa trên hai thuộc tính được mô tả chi tiết</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b/>
          <w:bCs/>
          <w:sz w:val="26"/>
          <w:szCs w:val="26"/>
        </w:rPr>
        <w:t xml:space="preserve">Bước 1: </w:t>
      </w:r>
      <w:r>
        <w:rPr>
          <w:rFonts w:ascii="Times New Roman" w:hAnsi="Times New Roman"/>
          <w:sz w:val="26"/>
          <w:szCs w:val="26"/>
        </w:rPr>
        <w:t xml:space="preserve">Huấn luyện phân loại mạnh </w:t>
      </w:r>
      <w:r>
        <w:rPr>
          <w:rFonts w:ascii="Times New Roman" w:hAnsi="Times New Roman"/>
          <w:noProof/>
          <w:sz w:val="26"/>
          <w:szCs w:val="26"/>
          <w:lang w:eastAsia="en-US" w:bidi="ar-SA"/>
        </w:rPr>
        <mc:AlternateContent>
          <mc:Choice Requires="wpg">
            <w:drawing>
              <wp:inline distT="0" distB="0" distL="0" distR="0">
                <wp:extent cx="285750" cy="227330"/>
                <wp:effectExtent l="0" t="0" r="0" b="0"/>
                <wp:docPr id="269" name="Shape61"/>
                <wp:cNvGraphicFramePr/>
                <a:graphic xmlns:a="http://schemas.openxmlformats.org/drawingml/2006/main">
                  <a:graphicData uri="http://schemas.microsoft.com/office/word/2010/wordprocessingGroup">
                    <wpg:wgp>
                      <wpg:cNvGrpSpPr/>
                      <wpg:grpSpPr>
                        <a:xfrm>
                          <a:off x="0" y="0"/>
                          <a:ext cx="285840" cy="227160"/>
                          <a:chOff x="0" y="0"/>
                          <a:chExt cx="285840" cy="227160"/>
                        </a:xfrm>
                      </wpg:grpSpPr>
                      <wpg:grpSp>
                        <wpg:cNvPr id="270" name="Group 270"/>
                        <wpg:cNvGrpSpPr/>
                        <wpg:grpSpPr>
                          <a:xfrm>
                            <a:off x="0" y="0"/>
                            <a:ext cx="285840" cy="227160"/>
                            <a:chOff x="0" y="0"/>
                            <a:chExt cx="0" cy="0"/>
                          </a:xfrm>
                        </wpg:grpSpPr>
                        <wps:wsp>
                          <wps:cNvPr id="271" name="Freeform 271"/>
                          <wps:cNvSpPr/>
                          <wps:spPr>
                            <a:xfrm>
                              <a:off x="0" y="7560"/>
                              <a:ext cx="278280" cy="212040"/>
                            </a:xfrm>
                            <a:custGeom>
                              <a:avLst/>
                              <a:gdLst/>
                              <a:ahLst/>
                              <a:cxnLst/>
                              <a:rect l="l" t="t" r="r" b="b"/>
                              <a:pathLst>
                                <a:path w="773" h="589">
                                  <a:moveTo>
                                    <a:pt x="0" y="0"/>
                                  </a:moveTo>
                                  <a:cubicBezTo>
                                    <a:pt x="257" y="0"/>
                                    <a:pt x="515" y="0"/>
                                    <a:pt x="772" y="0"/>
                                  </a:cubicBezTo>
                                  <a:cubicBezTo>
                                    <a:pt x="772" y="196"/>
                                    <a:pt x="772" y="391"/>
                                    <a:pt x="772" y="587"/>
                                  </a:cubicBezTo>
                                  <a:cubicBezTo>
                                    <a:pt x="515" y="587"/>
                                    <a:pt x="257" y="587"/>
                                    <a:pt x="0" y="587"/>
                                  </a:cubicBezTo>
                                  <a:cubicBezTo>
                                    <a:pt x="0" y="391"/>
                                    <a:pt x="0" y="196"/>
                                    <a:pt x="0"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72" name="Freeform 272"/>
                          <wps:cNvSpPr/>
                          <wps:spPr>
                            <a:xfrm>
                              <a:off x="0" y="97200"/>
                              <a:ext cx="105480" cy="110520"/>
                            </a:xfrm>
                            <a:custGeom>
                              <a:avLst/>
                              <a:gdLst/>
                              <a:ahLst/>
                              <a:cxnLst/>
                              <a:rect l="l" t="t" r="r" b="b"/>
                              <a:pathLst>
                                <a:path w="300" h="307">
                                  <a:moveTo>
                                    <a:pt x="299" y="4"/>
                                  </a:moveTo>
                                  <a:cubicBezTo>
                                    <a:pt x="299" y="3"/>
                                    <a:pt x="298" y="1"/>
                                    <a:pt x="295" y="1"/>
                                  </a:cubicBezTo>
                                  <a:cubicBezTo>
                                    <a:pt x="293" y="1"/>
                                    <a:pt x="293" y="1"/>
                                    <a:pt x="289" y="5"/>
                                  </a:cubicBezTo>
                                  <a:cubicBezTo>
                                    <a:pt x="278" y="16"/>
                                    <a:pt x="268" y="27"/>
                                    <a:pt x="258" y="38"/>
                                  </a:cubicBezTo>
                                  <a:cubicBezTo>
                                    <a:pt x="255" y="32"/>
                                    <a:pt x="236" y="1"/>
                                    <a:pt x="189" y="1"/>
                                  </a:cubicBezTo>
                                  <a:cubicBezTo>
                                    <a:pt x="95" y="1"/>
                                    <a:pt x="0" y="93"/>
                                    <a:pt x="0" y="191"/>
                                  </a:cubicBezTo>
                                  <a:cubicBezTo>
                                    <a:pt x="0" y="259"/>
                                    <a:pt x="50" y="306"/>
                                    <a:pt x="114" y="306"/>
                                  </a:cubicBezTo>
                                  <a:cubicBezTo>
                                    <a:pt x="150" y="306"/>
                                    <a:pt x="183" y="289"/>
                                    <a:pt x="206" y="269"/>
                                  </a:cubicBezTo>
                                  <a:cubicBezTo>
                                    <a:pt x="244" y="235"/>
                                    <a:pt x="251" y="197"/>
                                    <a:pt x="251" y="196"/>
                                  </a:cubicBezTo>
                                  <a:cubicBezTo>
                                    <a:pt x="251" y="191"/>
                                    <a:pt x="248" y="191"/>
                                    <a:pt x="246" y="191"/>
                                  </a:cubicBezTo>
                                  <a:cubicBezTo>
                                    <a:pt x="244" y="191"/>
                                    <a:pt x="242" y="192"/>
                                    <a:pt x="240" y="196"/>
                                  </a:cubicBezTo>
                                  <a:cubicBezTo>
                                    <a:pt x="237" y="208"/>
                                    <a:pt x="227" y="238"/>
                                    <a:pt x="198" y="262"/>
                                  </a:cubicBezTo>
                                  <a:cubicBezTo>
                                    <a:pt x="170" y="286"/>
                                    <a:pt x="143" y="293"/>
                                    <a:pt x="120" y="293"/>
                                  </a:cubicBezTo>
                                  <a:cubicBezTo>
                                    <a:pt x="83" y="293"/>
                                    <a:pt x="39" y="271"/>
                                    <a:pt x="39" y="205"/>
                                  </a:cubicBezTo>
                                  <a:cubicBezTo>
                                    <a:pt x="39" y="181"/>
                                    <a:pt x="47" y="113"/>
                                    <a:pt x="89" y="64"/>
                                  </a:cubicBezTo>
                                  <a:cubicBezTo>
                                    <a:pt x="114" y="34"/>
                                    <a:pt x="154" y="13"/>
                                    <a:pt x="192" y="13"/>
                                  </a:cubicBezTo>
                                  <a:cubicBezTo>
                                    <a:pt x="236" y="13"/>
                                    <a:pt x="260" y="45"/>
                                    <a:pt x="260" y="94"/>
                                  </a:cubicBezTo>
                                  <a:cubicBezTo>
                                    <a:pt x="260" y="111"/>
                                    <a:pt x="258" y="111"/>
                                    <a:pt x="258" y="116"/>
                                  </a:cubicBezTo>
                                  <a:cubicBezTo>
                                    <a:pt x="258" y="119"/>
                                    <a:pt x="263" y="120"/>
                                    <a:pt x="264" y="120"/>
                                  </a:cubicBezTo>
                                  <a:cubicBezTo>
                                    <a:pt x="270" y="120"/>
                                    <a:pt x="270" y="119"/>
                                    <a:pt x="273" y="112"/>
                                  </a:cubicBezTo>
                                  <a:cubicBezTo>
                                    <a:pt x="281" y="76"/>
                                    <a:pt x="290" y="40"/>
                                    <a:pt x="299" y="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73" name="Freeform 273"/>
                          <wps:cNvSpPr/>
                          <wps:spPr>
                            <a:xfrm>
                              <a:off x="182160" y="0"/>
                              <a:ext cx="44280" cy="68040"/>
                            </a:xfrm>
                            <a:custGeom>
                              <a:avLst/>
                              <a:gdLst/>
                              <a:ahLst/>
                              <a:cxnLst/>
                              <a:rect l="l" t="t" r="r" b="b"/>
                              <a:pathLst>
                                <a:path w="131" h="196">
                                  <a:moveTo>
                                    <a:pt x="130" y="141"/>
                                  </a:moveTo>
                                  <a:cubicBezTo>
                                    <a:pt x="127" y="141"/>
                                    <a:pt x="124" y="141"/>
                                    <a:pt x="121" y="141"/>
                                  </a:cubicBezTo>
                                  <a:cubicBezTo>
                                    <a:pt x="120" y="148"/>
                                    <a:pt x="116" y="165"/>
                                    <a:pt x="112" y="169"/>
                                  </a:cubicBezTo>
                                  <a:cubicBezTo>
                                    <a:pt x="110" y="170"/>
                                    <a:pt x="87" y="170"/>
                                    <a:pt x="84" y="170"/>
                                  </a:cubicBezTo>
                                  <a:cubicBezTo>
                                    <a:pt x="66" y="170"/>
                                    <a:pt x="48" y="170"/>
                                    <a:pt x="30" y="170"/>
                                  </a:cubicBezTo>
                                  <a:cubicBezTo>
                                    <a:pt x="60" y="143"/>
                                    <a:pt x="70" y="134"/>
                                    <a:pt x="88" y="121"/>
                                  </a:cubicBezTo>
                                  <a:cubicBezTo>
                                    <a:pt x="110" y="103"/>
                                    <a:pt x="130" y="85"/>
                                    <a:pt x="130" y="57"/>
                                  </a:cubicBezTo>
                                  <a:cubicBezTo>
                                    <a:pt x="130" y="22"/>
                                    <a:pt x="99" y="0"/>
                                    <a:pt x="61" y="0"/>
                                  </a:cubicBezTo>
                                  <a:cubicBezTo>
                                    <a:pt x="25" y="0"/>
                                    <a:pt x="0" y="25"/>
                                    <a:pt x="0" y="53"/>
                                  </a:cubicBezTo>
                                  <a:cubicBezTo>
                                    <a:pt x="0" y="67"/>
                                    <a:pt x="13" y="69"/>
                                    <a:pt x="15" y="69"/>
                                  </a:cubicBezTo>
                                  <a:cubicBezTo>
                                    <a:pt x="22" y="69"/>
                                    <a:pt x="31" y="65"/>
                                    <a:pt x="31" y="54"/>
                                  </a:cubicBezTo>
                                  <a:cubicBezTo>
                                    <a:pt x="31" y="48"/>
                                    <a:pt x="30" y="38"/>
                                    <a:pt x="14" y="38"/>
                                  </a:cubicBezTo>
                                  <a:cubicBezTo>
                                    <a:pt x="22" y="17"/>
                                    <a:pt x="43" y="11"/>
                                    <a:pt x="57" y="11"/>
                                  </a:cubicBezTo>
                                  <a:cubicBezTo>
                                    <a:pt x="86" y="11"/>
                                    <a:pt x="102" y="34"/>
                                    <a:pt x="102" y="57"/>
                                  </a:cubicBezTo>
                                  <a:cubicBezTo>
                                    <a:pt x="102" y="83"/>
                                    <a:pt x="84" y="103"/>
                                    <a:pt x="74" y="114"/>
                                  </a:cubicBezTo>
                                  <a:cubicBezTo>
                                    <a:pt x="50" y="137"/>
                                    <a:pt x="27" y="159"/>
                                    <a:pt x="3" y="183"/>
                                  </a:cubicBezTo>
                                  <a:cubicBezTo>
                                    <a:pt x="0" y="187"/>
                                    <a:pt x="0" y="187"/>
                                    <a:pt x="0" y="195"/>
                                  </a:cubicBezTo>
                                  <a:cubicBezTo>
                                    <a:pt x="40" y="195"/>
                                    <a:pt x="81" y="195"/>
                                    <a:pt x="122" y="195"/>
                                  </a:cubicBezTo>
                                  <a:cubicBezTo>
                                    <a:pt x="124" y="177"/>
                                    <a:pt x="128" y="159"/>
                                    <a:pt x="130" y="14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74" name="Freeform 274"/>
                          <wps:cNvSpPr/>
                          <wps:spPr>
                            <a:xfrm>
                              <a:off x="118080" y="100440"/>
                              <a:ext cx="127800" cy="103680"/>
                            </a:xfrm>
                            <a:custGeom>
                              <a:avLst/>
                              <a:gdLst/>
                              <a:ahLst/>
                              <a:cxnLst/>
                              <a:rect l="l" t="t" r="r" b="b"/>
                              <a:pathLst>
                                <a:path w="355" h="288">
                                  <a:moveTo>
                                    <a:pt x="301" y="44"/>
                                  </a:moveTo>
                                  <a:cubicBezTo>
                                    <a:pt x="305" y="28"/>
                                    <a:pt x="312" y="14"/>
                                    <a:pt x="347" y="13"/>
                                  </a:cubicBezTo>
                                  <a:cubicBezTo>
                                    <a:pt x="348" y="13"/>
                                    <a:pt x="354" y="13"/>
                                    <a:pt x="354" y="5"/>
                                  </a:cubicBezTo>
                                  <a:cubicBezTo>
                                    <a:pt x="352" y="4"/>
                                    <a:pt x="354" y="0"/>
                                    <a:pt x="348" y="0"/>
                                  </a:cubicBezTo>
                                  <a:cubicBezTo>
                                    <a:pt x="334" y="0"/>
                                    <a:pt x="319" y="1"/>
                                    <a:pt x="306" y="1"/>
                                  </a:cubicBezTo>
                                  <a:cubicBezTo>
                                    <a:pt x="292" y="1"/>
                                    <a:pt x="276" y="0"/>
                                    <a:pt x="263" y="0"/>
                                  </a:cubicBezTo>
                                  <a:cubicBezTo>
                                    <a:pt x="261" y="0"/>
                                    <a:pt x="255" y="0"/>
                                    <a:pt x="255" y="8"/>
                                  </a:cubicBezTo>
                                  <a:cubicBezTo>
                                    <a:pt x="255" y="13"/>
                                    <a:pt x="259" y="13"/>
                                    <a:pt x="263" y="13"/>
                                  </a:cubicBezTo>
                                  <a:cubicBezTo>
                                    <a:pt x="287" y="14"/>
                                    <a:pt x="292" y="23"/>
                                    <a:pt x="292" y="32"/>
                                  </a:cubicBezTo>
                                  <a:cubicBezTo>
                                    <a:pt x="292" y="34"/>
                                    <a:pt x="291" y="40"/>
                                    <a:pt x="291" y="41"/>
                                  </a:cubicBezTo>
                                  <a:cubicBezTo>
                                    <a:pt x="274" y="103"/>
                                    <a:pt x="258" y="165"/>
                                    <a:pt x="243" y="227"/>
                                  </a:cubicBezTo>
                                  <a:cubicBezTo>
                                    <a:pt x="211" y="154"/>
                                    <a:pt x="180" y="81"/>
                                    <a:pt x="150" y="8"/>
                                  </a:cubicBezTo>
                                  <a:cubicBezTo>
                                    <a:pt x="147" y="1"/>
                                    <a:pt x="145" y="0"/>
                                    <a:pt x="136" y="0"/>
                                  </a:cubicBezTo>
                                  <a:cubicBezTo>
                                    <a:pt x="117" y="0"/>
                                    <a:pt x="99" y="0"/>
                                    <a:pt x="79" y="0"/>
                                  </a:cubicBezTo>
                                  <a:cubicBezTo>
                                    <a:pt x="71" y="0"/>
                                    <a:pt x="67" y="0"/>
                                    <a:pt x="67" y="8"/>
                                  </a:cubicBezTo>
                                  <a:cubicBezTo>
                                    <a:pt x="67" y="13"/>
                                    <a:pt x="71" y="13"/>
                                    <a:pt x="79" y="13"/>
                                  </a:cubicBezTo>
                                  <a:cubicBezTo>
                                    <a:pt x="82" y="13"/>
                                    <a:pt x="108" y="13"/>
                                    <a:pt x="108" y="17"/>
                                  </a:cubicBezTo>
                                  <a:cubicBezTo>
                                    <a:pt x="89" y="92"/>
                                    <a:pt x="71" y="168"/>
                                    <a:pt x="52" y="243"/>
                                  </a:cubicBezTo>
                                  <a:cubicBezTo>
                                    <a:pt x="47" y="260"/>
                                    <a:pt x="40" y="273"/>
                                    <a:pt x="6" y="274"/>
                                  </a:cubicBezTo>
                                  <a:cubicBezTo>
                                    <a:pt x="4" y="274"/>
                                    <a:pt x="-1" y="274"/>
                                    <a:pt x="-1" y="283"/>
                                  </a:cubicBezTo>
                                  <a:cubicBezTo>
                                    <a:pt x="-1" y="286"/>
                                    <a:pt x="1" y="287"/>
                                    <a:pt x="4" y="287"/>
                                  </a:cubicBezTo>
                                  <a:cubicBezTo>
                                    <a:pt x="18" y="287"/>
                                    <a:pt x="33" y="286"/>
                                    <a:pt x="47" y="286"/>
                                  </a:cubicBezTo>
                                  <a:cubicBezTo>
                                    <a:pt x="60" y="286"/>
                                    <a:pt x="76" y="287"/>
                                    <a:pt x="90" y="287"/>
                                  </a:cubicBezTo>
                                  <a:cubicBezTo>
                                    <a:pt x="91" y="287"/>
                                    <a:pt x="97" y="287"/>
                                    <a:pt x="97" y="279"/>
                                  </a:cubicBezTo>
                                  <a:cubicBezTo>
                                    <a:pt x="97" y="274"/>
                                    <a:pt x="94" y="274"/>
                                    <a:pt x="89" y="274"/>
                                  </a:cubicBezTo>
                                  <a:cubicBezTo>
                                    <a:pt x="65" y="273"/>
                                    <a:pt x="61" y="265"/>
                                    <a:pt x="61" y="256"/>
                                  </a:cubicBezTo>
                                  <a:cubicBezTo>
                                    <a:pt x="61" y="253"/>
                                    <a:pt x="61" y="250"/>
                                    <a:pt x="63" y="247"/>
                                  </a:cubicBezTo>
                                  <a:cubicBezTo>
                                    <a:pt x="82" y="172"/>
                                    <a:pt x="100" y="98"/>
                                    <a:pt x="119" y="24"/>
                                  </a:cubicBezTo>
                                  <a:cubicBezTo>
                                    <a:pt x="120" y="26"/>
                                    <a:pt x="120" y="28"/>
                                    <a:pt x="123" y="32"/>
                                  </a:cubicBezTo>
                                  <a:cubicBezTo>
                                    <a:pt x="157" y="114"/>
                                    <a:pt x="192" y="196"/>
                                    <a:pt x="227" y="279"/>
                                  </a:cubicBezTo>
                                  <a:cubicBezTo>
                                    <a:pt x="231" y="286"/>
                                    <a:pt x="232" y="287"/>
                                    <a:pt x="235" y="287"/>
                                  </a:cubicBezTo>
                                  <a:cubicBezTo>
                                    <a:pt x="240" y="287"/>
                                    <a:pt x="240" y="286"/>
                                    <a:pt x="241" y="279"/>
                                  </a:cubicBezTo>
                                  <a:cubicBezTo>
                                    <a:pt x="261" y="200"/>
                                    <a:pt x="281" y="122"/>
                                    <a:pt x="301"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75" name="Freeform 275"/>
                          <wps:cNvSpPr/>
                          <wps:spPr>
                            <a:xfrm>
                              <a:off x="242640" y="181440"/>
                              <a:ext cx="43200" cy="45720"/>
                            </a:xfrm>
                            <a:custGeom>
                              <a:avLst/>
                              <a:gdLst/>
                              <a:ahLst/>
                              <a:cxnLst/>
                              <a:rect l="l" t="t" r="r" b="b"/>
                              <a:pathLst>
                                <a:path w="127" h="134">
                                  <a:moveTo>
                                    <a:pt x="110" y="17"/>
                                  </a:moveTo>
                                  <a:cubicBezTo>
                                    <a:pt x="99" y="19"/>
                                    <a:pt x="95" y="28"/>
                                    <a:pt x="95" y="34"/>
                                  </a:cubicBezTo>
                                  <a:cubicBezTo>
                                    <a:pt x="95" y="42"/>
                                    <a:pt x="102" y="44"/>
                                    <a:pt x="107" y="44"/>
                                  </a:cubicBezTo>
                                  <a:cubicBezTo>
                                    <a:pt x="113" y="44"/>
                                    <a:pt x="123" y="40"/>
                                    <a:pt x="123" y="26"/>
                                  </a:cubicBezTo>
                                  <a:cubicBezTo>
                                    <a:pt x="123" y="6"/>
                                    <a:pt x="101" y="0"/>
                                    <a:pt x="85" y="0"/>
                                  </a:cubicBezTo>
                                  <a:cubicBezTo>
                                    <a:pt x="40" y="0"/>
                                    <a:pt x="0" y="41"/>
                                    <a:pt x="0" y="82"/>
                                  </a:cubicBezTo>
                                  <a:cubicBezTo>
                                    <a:pt x="0" y="107"/>
                                    <a:pt x="16" y="133"/>
                                    <a:pt x="54" y="133"/>
                                  </a:cubicBezTo>
                                  <a:cubicBezTo>
                                    <a:pt x="104" y="133"/>
                                    <a:pt x="127" y="104"/>
                                    <a:pt x="127" y="99"/>
                                  </a:cubicBezTo>
                                  <a:cubicBezTo>
                                    <a:pt x="127" y="98"/>
                                    <a:pt x="125" y="95"/>
                                    <a:pt x="122" y="95"/>
                                  </a:cubicBezTo>
                                  <a:cubicBezTo>
                                    <a:pt x="120" y="95"/>
                                    <a:pt x="120" y="96"/>
                                    <a:pt x="117" y="98"/>
                                  </a:cubicBezTo>
                                  <a:cubicBezTo>
                                    <a:pt x="95" y="125"/>
                                    <a:pt x="60" y="125"/>
                                    <a:pt x="55" y="125"/>
                                  </a:cubicBezTo>
                                  <a:cubicBezTo>
                                    <a:pt x="33" y="125"/>
                                    <a:pt x="24" y="110"/>
                                    <a:pt x="24" y="92"/>
                                  </a:cubicBezTo>
                                  <a:cubicBezTo>
                                    <a:pt x="24" y="84"/>
                                    <a:pt x="27" y="52"/>
                                    <a:pt x="43" y="31"/>
                                  </a:cubicBezTo>
                                  <a:cubicBezTo>
                                    <a:pt x="55" y="17"/>
                                    <a:pt x="69" y="8"/>
                                    <a:pt x="85" y="8"/>
                                  </a:cubicBezTo>
                                  <a:cubicBezTo>
                                    <a:pt x="89" y="8"/>
                                    <a:pt x="103" y="10"/>
                                    <a:pt x="110" y="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61" style="position:absolute;margin-left:0pt;margin-top:-17.95pt;width:22.5pt;height:17.9pt" coordorigin="0,-359" coordsize="450,358">
                <v:group id="shape_0" style="position:absolute;left:0;top:-359;width:450;height:358"/>
              </v:group>
            </w:pict>
          </mc:Fallback>
        </mc:AlternateContent>
      </w:r>
      <w:r>
        <w:rPr>
          <w:rFonts w:ascii="Times New Roman" w:hAnsi="Times New Roman"/>
          <w:sz w:val="26"/>
          <w:szCs w:val="26"/>
        </w:rPr>
        <w:t xml:space="preserve">. Các mẫu của bất kì hai thuộc tính nào trong tổ hợp huấn luyện được lấy làm tổ hợp huấn luyện mới: </w:t>
      </w:r>
    </w:p>
    <w:p w:rsidR="00EC5C73" w:rsidRDefault="00492DB9">
      <w:pPr>
        <w:tabs>
          <w:tab w:val="center" w:pos="4819"/>
          <w:tab w:val="right" w:pos="9638"/>
        </w:tabs>
        <w:spacing w:before="115" w:after="115"/>
        <w:ind w:left="29" w:right="29" w:firstLine="29"/>
      </w:pPr>
      <w:r>
        <w:rPr>
          <w:rFonts w:ascii="Times New Roman" w:hAnsi="Times New Roman"/>
          <w:sz w:val="26"/>
          <w:szCs w:val="26"/>
        </w:rPr>
        <w:t>D = {</w:t>
      </w:r>
      <w:r>
        <w:rPr>
          <w:rFonts w:ascii="Times New Roman" w:hAnsi="Times New Roman"/>
          <w:noProof/>
          <w:sz w:val="26"/>
          <w:szCs w:val="26"/>
          <w:lang w:eastAsia="en-US" w:bidi="ar-SA"/>
        </w:rPr>
        <mc:AlternateContent>
          <mc:Choice Requires="wpg">
            <w:drawing>
              <wp:inline distT="0" distB="0" distL="0" distR="0">
                <wp:extent cx="2411730" cy="166370"/>
                <wp:effectExtent l="0" t="0" r="0" b="0"/>
                <wp:docPr id="276" name="Shape62"/>
                <wp:cNvGraphicFramePr/>
                <a:graphic xmlns:a="http://schemas.openxmlformats.org/drawingml/2006/main">
                  <a:graphicData uri="http://schemas.microsoft.com/office/word/2010/wordprocessingGroup">
                    <wpg:wgp>
                      <wpg:cNvGrpSpPr/>
                      <wpg:grpSpPr>
                        <a:xfrm>
                          <a:off x="0" y="0"/>
                          <a:ext cx="2411640" cy="166320"/>
                          <a:chOff x="0" y="0"/>
                          <a:chExt cx="2411640" cy="166320"/>
                        </a:xfrm>
                      </wpg:grpSpPr>
                      <wpg:grpSp>
                        <wpg:cNvPr id="277" name="Group 277"/>
                        <wpg:cNvGrpSpPr/>
                        <wpg:grpSpPr>
                          <a:xfrm>
                            <a:off x="0" y="0"/>
                            <a:ext cx="2411640" cy="166320"/>
                            <a:chOff x="0" y="0"/>
                            <a:chExt cx="0" cy="0"/>
                          </a:xfrm>
                        </wpg:grpSpPr>
                        <wps:wsp>
                          <wps:cNvPr id="278" name="Freeform 278"/>
                          <wps:cNvSpPr/>
                          <wps:spPr>
                            <a:xfrm>
                              <a:off x="0" y="7560"/>
                              <a:ext cx="2404080" cy="151200"/>
                            </a:xfrm>
                            <a:custGeom>
                              <a:avLst/>
                              <a:gdLst/>
                              <a:ahLst/>
                              <a:cxnLst/>
                              <a:rect l="l" t="t" r="r" b="b"/>
                              <a:pathLst>
                                <a:path w="6678" h="420">
                                  <a:moveTo>
                                    <a:pt x="0" y="1"/>
                                  </a:moveTo>
                                  <a:cubicBezTo>
                                    <a:pt x="2227" y="1"/>
                                    <a:pt x="4452" y="1"/>
                                    <a:pt x="6678" y="1"/>
                                  </a:cubicBezTo>
                                  <a:cubicBezTo>
                                    <a:pt x="6678" y="141"/>
                                    <a:pt x="6678" y="280"/>
                                    <a:pt x="6678" y="420"/>
                                  </a:cubicBezTo>
                                  <a:cubicBezTo>
                                    <a:pt x="4452" y="420"/>
                                    <a:pt x="2227" y="420"/>
                                    <a:pt x="0" y="420"/>
                                  </a:cubicBezTo>
                                  <a:cubicBezTo>
                                    <a:pt x="0" y="280"/>
                                    <a:pt x="0" y="141"/>
                                    <a:pt x="0" y="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279" name="Freeform 279"/>
                          <wps:cNvSpPr/>
                          <wps:spPr>
                            <a:xfrm>
                              <a:off x="7560" y="0"/>
                              <a:ext cx="32400" cy="150480"/>
                            </a:xfrm>
                            <a:custGeom>
                              <a:avLst/>
                              <a:gdLst/>
                              <a:ahLst/>
                              <a:cxnLst/>
                              <a:rect l="l" t="t" r="r" b="b"/>
                              <a:pathLst>
                                <a:path w="97" h="418">
                                  <a:moveTo>
                                    <a:pt x="97" y="414"/>
                                  </a:moveTo>
                                  <a:cubicBezTo>
                                    <a:pt x="97" y="413"/>
                                    <a:pt x="97" y="412"/>
                                    <a:pt x="90" y="405"/>
                                  </a:cubicBezTo>
                                  <a:cubicBezTo>
                                    <a:pt x="37" y="352"/>
                                    <a:pt x="24" y="273"/>
                                    <a:pt x="24" y="210"/>
                                  </a:cubicBezTo>
                                  <a:cubicBezTo>
                                    <a:pt x="24" y="137"/>
                                    <a:pt x="41" y="64"/>
                                    <a:pt x="92" y="11"/>
                                  </a:cubicBezTo>
                                  <a:cubicBezTo>
                                    <a:pt x="97" y="6"/>
                                    <a:pt x="97" y="6"/>
                                    <a:pt x="97" y="5"/>
                                  </a:cubicBezTo>
                                  <a:cubicBezTo>
                                    <a:pt x="97" y="2"/>
                                    <a:pt x="96" y="0"/>
                                    <a:pt x="93" y="0"/>
                                  </a:cubicBezTo>
                                  <a:cubicBezTo>
                                    <a:pt x="89" y="0"/>
                                    <a:pt x="51" y="29"/>
                                    <a:pt x="26" y="82"/>
                                  </a:cubicBezTo>
                                  <a:cubicBezTo>
                                    <a:pt x="5" y="128"/>
                                    <a:pt x="0" y="175"/>
                                    <a:pt x="0" y="210"/>
                                  </a:cubicBezTo>
                                  <a:cubicBezTo>
                                    <a:pt x="0" y="241"/>
                                    <a:pt x="5" y="292"/>
                                    <a:pt x="27" y="339"/>
                                  </a:cubicBezTo>
                                  <a:cubicBezTo>
                                    <a:pt x="53" y="392"/>
                                    <a:pt x="89" y="418"/>
                                    <a:pt x="93" y="418"/>
                                  </a:cubicBezTo>
                                  <a:cubicBezTo>
                                    <a:pt x="96" y="418"/>
                                    <a:pt x="97" y="417"/>
                                    <a:pt x="97" y="41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80" name="Freeform 280"/>
                          <wps:cNvSpPr/>
                          <wps:spPr>
                            <a:xfrm>
                              <a:off x="55800" y="46440"/>
                              <a:ext cx="73080" cy="68760"/>
                            </a:xfrm>
                            <a:custGeom>
                              <a:avLst/>
                              <a:gdLst/>
                              <a:ahLst/>
                              <a:cxnLst/>
                              <a:rect l="l" t="t" r="r" b="b"/>
                              <a:pathLst>
                                <a:path w="210" h="191">
                                  <a:moveTo>
                                    <a:pt x="129" y="59"/>
                                  </a:moveTo>
                                  <a:cubicBezTo>
                                    <a:pt x="131" y="48"/>
                                    <a:pt x="141" y="10"/>
                                    <a:pt x="171" y="10"/>
                                  </a:cubicBezTo>
                                  <a:cubicBezTo>
                                    <a:pt x="173" y="10"/>
                                    <a:pt x="183" y="10"/>
                                    <a:pt x="191" y="15"/>
                                  </a:cubicBezTo>
                                  <a:cubicBezTo>
                                    <a:pt x="180" y="17"/>
                                    <a:pt x="172" y="28"/>
                                    <a:pt x="172" y="38"/>
                                  </a:cubicBezTo>
                                  <a:cubicBezTo>
                                    <a:pt x="172" y="45"/>
                                    <a:pt x="175" y="52"/>
                                    <a:pt x="187" y="52"/>
                                  </a:cubicBezTo>
                                  <a:cubicBezTo>
                                    <a:pt x="197" y="52"/>
                                    <a:pt x="210" y="45"/>
                                    <a:pt x="210" y="28"/>
                                  </a:cubicBezTo>
                                  <a:cubicBezTo>
                                    <a:pt x="210" y="7"/>
                                    <a:pt x="185" y="1"/>
                                    <a:pt x="171" y="1"/>
                                  </a:cubicBezTo>
                                  <a:cubicBezTo>
                                    <a:pt x="147" y="1"/>
                                    <a:pt x="132" y="22"/>
                                    <a:pt x="126" y="33"/>
                                  </a:cubicBezTo>
                                  <a:cubicBezTo>
                                    <a:pt x="115" y="4"/>
                                    <a:pt x="94" y="1"/>
                                    <a:pt x="81" y="1"/>
                                  </a:cubicBezTo>
                                  <a:cubicBezTo>
                                    <a:pt x="37" y="1"/>
                                    <a:pt x="13" y="54"/>
                                    <a:pt x="13" y="65"/>
                                  </a:cubicBezTo>
                                  <a:cubicBezTo>
                                    <a:pt x="13" y="69"/>
                                    <a:pt x="17" y="69"/>
                                    <a:pt x="18" y="69"/>
                                  </a:cubicBezTo>
                                  <a:cubicBezTo>
                                    <a:pt x="22" y="69"/>
                                    <a:pt x="23" y="69"/>
                                    <a:pt x="24" y="64"/>
                                  </a:cubicBezTo>
                                  <a:cubicBezTo>
                                    <a:pt x="37" y="20"/>
                                    <a:pt x="66" y="10"/>
                                    <a:pt x="81" y="10"/>
                                  </a:cubicBezTo>
                                  <a:cubicBezTo>
                                    <a:pt x="88" y="10"/>
                                    <a:pt x="103" y="14"/>
                                    <a:pt x="103" y="38"/>
                                  </a:cubicBezTo>
                                  <a:cubicBezTo>
                                    <a:pt x="103" y="51"/>
                                    <a:pt x="96" y="78"/>
                                    <a:pt x="81" y="137"/>
                                  </a:cubicBezTo>
                                  <a:cubicBezTo>
                                    <a:pt x="73" y="163"/>
                                    <a:pt x="59" y="181"/>
                                    <a:pt x="40" y="181"/>
                                  </a:cubicBezTo>
                                  <a:cubicBezTo>
                                    <a:pt x="37" y="181"/>
                                    <a:pt x="28" y="181"/>
                                    <a:pt x="19" y="175"/>
                                  </a:cubicBezTo>
                                  <a:cubicBezTo>
                                    <a:pt x="29" y="174"/>
                                    <a:pt x="39" y="164"/>
                                    <a:pt x="39" y="153"/>
                                  </a:cubicBezTo>
                                  <a:cubicBezTo>
                                    <a:pt x="39" y="142"/>
                                    <a:pt x="29" y="138"/>
                                    <a:pt x="23" y="138"/>
                                  </a:cubicBezTo>
                                  <a:cubicBezTo>
                                    <a:pt x="11" y="138"/>
                                    <a:pt x="0" y="149"/>
                                    <a:pt x="0" y="162"/>
                                  </a:cubicBezTo>
                                  <a:cubicBezTo>
                                    <a:pt x="0" y="182"/>
                                    <a:pt x="21" y="191"/>
                                    <a:pt x="40" y="191"/>
                                  </a:cubicBezTo>
                                  <a:cubicBezTo>
                                    <a:pt x="67" y="191"/>
                                    <a:pt x="83" y="161"/>
                                    <a:pt x="84" y="159"/>
                                  </a:cubicBezTo>
                                  <a:cubicBezTo>
                                    <a:pt x="89" y="174"/>
                                    <a:pt x="105" y="191"/>
                                    <a:pt x="130" y="191"/>
                                  </a:cubicBezTo>
                                  <a:cubicBezTo>
                                    <a:pt x="173" y="191"/>
                                    <a:pt x="197" y="136"/>
                                    <a:pt x="197" y="126"/>
                                  </a:cubicBezTo>
                                  <a:cubicBezTo>
                                    <a:pt x="197" y="121"/>
                                    <a:pt x="193" y="121"/>
                                    <a:pt x="192" y="121"/>
                                  </a:cubicBezTo>
                                  <a:cubicBezTo>
                                    <a:pt x="189" y="121"/>
                                    <a:pt x="187" y="124"/>
                                    <a:pt x="186" y="126"/>
                                  </a:cubicBezTo>
                                  <a:cubicBezTo>
                                    <a:pt x="173" y="170"/>
                                    <a:pt x="144" y="181"/>
                                    <a:pt x="130" y="181"/>
                                  </a:cubicBezTo>
                                  <a:cubicBezTo>
                                    <a:pt x="114" y="181"/>
                                    <a:pt x="107" y="168"/>
                                    <a:pt x="107" y="154"/>
                                  </a:cubicBezTo>
                                  <a:cubicBezTo>
                                    <a:pt x="107" y="144"/>
                                    <a:pt x="109" y="135"/>
                                    <a:pt x="114" y="117"/>
                                  </a:cubicBezTo>
                                  <a:cubicBezTo>
                                    <a:pt x="119" y="97"/>
                                    <a:pt x="124" y="78"/>
                                    <a:pt x="129" y="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81" name="Freeform 281"/>
                          <wps:cNvSpPr/>
                          <wps:spPr>
                            <a:xfrm>
                              <a:off x="149760" y="70560"/>
                              <a:ext cx="36360" cy="69840"/>
                            </a:xfrm>
                            <a:custGeom>
                              <a:avLst/>
                              <a:gdLst/>
                              <a:ahLst/>
                              <a:cxnLst/>
                              <a:rect l="l" t="t" r="r" b="b"/>
                              <a:pathLst>
                                <a:path w="108" h="194">
                                  <a:moveTo>
                                    <a:pt x="67" y="8"/>
                                  </a:moveTo>
                                  <a:cubicBezTo>
                                    <a:pt x="67" y="-1"/>
                                    <a:pt x="66" y="-1"/>
                                    <a:pt x="58" y="-1"/>
                                  </a:cubicBezTo>
                                  <a:cubicBezTo>
                                    <a:pt x="39" y="19"/>
                                    <a:pt x="12" y="19"/>
                                    <a:pt x="0" y="19"/>
                                  </a:cubicBezTo>
                                  <a:cubicBezTo>
                                    <a:pt x="0" y="22"/>
                                    <a:pt x="0" y="26"/>
                                    <a:pt x="0" y="29"/>
                                  </a:cubicBezTo>
                                  <a:cubicBezTo>
                                    <a:pt x="7" y="29"/>
                                    <a:pt x="26" y="29"/>
                                    <a:pt x="43" y="21"/>
                                  </a:cubicBezTo>
                                  <a:cubicBezTo>
                                    <a:pt x="43" y="71"/>
                                    <a:pt x="43" y="120"/>
                                    <a:pt x="43" y="170"/>
                                  </a:cubicBezTo>
                                  <a:cubicBezTo>
                                    <a:pt x="43" y="180"/>
                                    <a:pt x="43" y="184"/>
                                    <a:pt x="13" y="184"/>
                                  </a:cubicBezTo>
                                  <a:cubicBezTo>
                                    <a:pt x="9" y="184"/>
                                    <a:pt x="6" y="184"/>
                                    <a:pt x="2" y="184"/>
                                  </a:cubicBezTo>
                                  <a:cubicBezTo>
                                    <a:pt x="2" y="187"/>
                                    <a:pt x="2" y="191"/>
                                    <a:pt x="2" y="194"/>
                                  </a:cubicBezTo>
                                  <a:cubicBezTo>
                                    <a:pt x="7" y="194"/>
                                    <a:pt x="44" y="193"/>
                                    <a:pt x="55" y="193"/>
                                  </a:cubicBezTo>
                                  <a:cubicBezTo>
                                    <a:pt x="63" y="193"/>
                                    <a:pt x="100" y="194"/>
                                    <a:pt x="108" y="194"/>
                                  </a:cubicBezTo>
                                  <a:cubicBezTo>
                                    <a:pt x="108" y="191"/>
                                    <a:pt x="108" y="187"/>
                                    <a:pt x="108" y="184"/>
                                  </a:cubicBezTo>
                                  <a:cubicBezTo>
                                    <a:pt x="104" y="184"/>
                                    <a:pt x="100" y="184"/>
                                    <a:pt x="97" y="184"/>
                                  </a:cubicBezTo>
                                  <a:cubicBezTo>
                                    <a:pt x="67" y="184"/>
                                    <a:pt x="67" y="180"/>
                                    <a:pt x="67" y="170"/>
                                  </a:cubicBezTo>
                                  <a:cubicBezTo>
                                    <a:pt x="67" y="115"/>
                                    <a:pt x="67" y="62"/>
                                    <a:pt x="67"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82" name="Freeform 282"/>
                          <wps:cNvSpPr/>
                          <wps:spPr>
                            <a:xfrm>
                              <a:off x="210960" y="60840"/>
                              <a:ext cx="25560" cy="105480"/>
                            </a:xfrm>
                            <a:custGeom>
                              <a:avLst/>
                              <a:gdLst/>
                              <a:ahLst/>
                              <a:cxnLst/>
                              <a:rect l="l" t="t" r="r" b="b"/>
                              <a:pathLst>
                                <a:path w="78" h="293">
                                  <a:moveTo>
                                    <a:pt x="71" y="1"/>
                                  </a:moveTo>
                                  <a:cubicBezTo>
                                    <a:pt x="15" y="41"/>
                                    <a:pt x="0" y="103"/>
                                    <a:pt x="0" y="147"/>
                                  </a:cubicBezTo>
                                  <a:cubicBezTo>
                                    <a:pt x="0" y="189"/>
                                    <a:pt x="12" y="253"/>
                                    <a:pt x="71" y="293"/>
                                  </a:cubicBezTo>
                                  <a:cubicBezTo>
                                    <a:pt x="73" y="293"/>
                                    <a:pt x="77" y="293"/>
                                    <a:pt x="77" y="290"/>
                                  </a:cubicBezTo>
                                  <a:cubicBezTo>
                                    <a:pt x="77" y="288"/>
                                    <a:pt x="76" y="287"/>
                                    <a:pt x="73" y="285"/>
                                  </a:cubicBezTo>
                                  <a:cubicBezTo>
                                    <a:pt x="35" y="250"/>
                                    <a:pt x="21" y="201"/>
                                    <a:pt x="21" y="148"/>
                                  </a:cubicBezTo>
                                  <a:cubicBezTo>
                                    <a:pt x="21" y="68"/>
                                    <a:pt x="51" y="30"/>
                                    <a:pt x="75" y="8"/>
                                  </a:cubicBezTo>
                                  <a:cubicBezTo>
                                    <a:pt x="76" y="7"/>
                                    <a:pt x="77" y="6"/>
                                    <a:pt x="77" y="5"/>
                                  </a:cubicBezTo>
                                  <a:cubicBezTo>
                                    <a:pt x="77" y="1"/>
                                    <a:pt x="73" y="1"/>
                                    <a:pt x="71"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83" name="Freeform 283"/>
                          <wps:cNvSpPr/>
                          <wps:spPr>
                            <a:xfrm>
                              <a:off x="257760" y="70560"/>
                              <a:ext cx="36360" cy="69840"/>
                            </a:xfrm>
                            <a:custGeom>
                              <a:avLst/>
                              <a:gdLst/>
                              <a:ahLst/>
                              <a:cxnLst/>
                              <a:rect l="l" t="t" r="r" b="b"/>
                              <a:pathLst>
                                <a:path w="108" h="194">
                                  <a:moveTo>
                                    <a:pt x="67" y="8"/>
                                  </a:moveTo>
                                  <a:cubicBezTo>
                                    <a:pt x="67" y="-1"/>
                                    <a:pt x="66" y="-1"/>
                                    <a:pt x="57" y="-1"/>
                                  </a:cubicBezTo>
                                  <a:cubicBezTo>
                                    <a:pt x="39" y="19"/>
                                    <a:pt x="12" y="19"/>
                                    <a:pt x="0" y="19"/>
                                  </a:cubicBezTo>
                                  <a:cubicBezTo>
                                    <a:pt x="0" y="22"/>
                                    <a:pt x="0" y="26"/>
                                    <a:pt x="0" y="29"/>
                                  </a:cubicBezTo>
                                  <a:cubicBezTo>
                                    <a:pt x="7" y="29"/>
                                    <a:pt x="26" y="29"/>
                                    <a:pt x="43" y="21"/>
                                  </a:cubicBezTo>
                                  <a:cubicBezTo>
                                    <a:pt x="43" y="71"/>
                                    <a:pt x="43" y="120"/>
                                    <a:pt x="43" y="170"/>
                                  </a:cubicBezTo>
                                  <a:cubicBezTo>
                                    <a:pt x="43" y="180"/>
                                    <a:pt x="43" y="184"/>
                                    <a:pt x="13" y="184"/>
                                  </a:cubicBezTo>
                                  <a:cubicBezTo>
                                    <a:pt x="9" y="184"/>
                                    <a:pt x="6" y="184"/>
                                    <a:pt x="2" y="184"/>
                                  </a:cubicBezTo>
                                  <a:cubicBezTo>
                                    <a:pt x="2" y="187"/>
                                    <a:pt x="2" y="191"/>
                                    <a:pt x="2" y="194"/>
                                  </a:cubicBezTo>
                                  <a:cubicBezTo>
                                    <a:pt x="7" y="194"/>
                                    <a:pt x="44" y="193"/>
                                    <a:pt x="55" y="193"/>
                                  </a:cubicBezTo>
                                  <a:cubicBezTo>
                                    <a:pt x="63" y="193"/>
                                    <a:pt x="101" y="194"/>
                                    <a:pt x="108" y="194"/>
                                  </a:cubicBezTo>
                                  <a:cubicBezTo>
                                    <a:pt x="108" y="191"/>
                                    <a:pt x="108" y="187"/>
                                    <a:pt x="108" y="184"/>
                                  </a:cubicBezTo>
                                  <a:cubicBezTo>
                                    <a:pt x="104" y="184"/>
                                    <a:pt x="99" y="184"/>
                                    <a:pt x="96" y="184"/>
                                  </a:cubicBezTo>
                                  <a:cubicBezTo>
                                    <a:pt x="67" y="184"/>
                                    <a:pt x="67" y="180"/>
                                    <a:pt x="67" y="170"/>
                                  </a:cubicBezTo>
                                  <a:cubicBezTo>
                                    <a:pt x="67" y="115"/>
                                    <a:pt x="67" y="62"/>
                                    <a:pt x="67"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84" name="Freeform 284"/>
                          <wps:cNvSpPr/>
                          <wps:spPr>
                            <a:xfrm>
                              <a:off x="314280" y="60840"/>
                              <a:ext cx="25560" cy="105480"/>
                            </a:xfrm>
                            <a:custGeom>
                              <a:avLst/>
                              <a:gdLst/>
                              <a:ahLst/>
                              <a:cxnLst/>
                              <a:rect l="l" t="t" r="r" b="b"/>
                              <a:pathLst>
                                <a:path w="78" h="293">
                                  <a:moveTo>
                                    <a:pt x="6" y="1"/>
                                  </a:moveTo>
                                  <a:cubicBezTo>
                                    <a:pt x="4" y="1"/>
                                    <a:pt x="0" y="1"/>
                                    <a:pt x="0" y="5"/>
                                  </a:cubicBezTo>
                                  <a:cubicBezTo>
                                    <a:pt x="0" y="6"/>
                                    <a:pt x="1" y="7"/>
                                    <a:pt x="2" y="10"/>
                                  </a:cubicBezTo>
                                  <a:cubicBezTo>
                                    <a:pt x="28" y="32"/>
                                    <a:pt x="56" y="72"/>
                                    <a:pt x="56" y="147"/>
                                  </a:cubicBezTo>
                                  <a:cubicBezTo>
                                    <a:pt x="56" y="209"/>
                                    <a:pt x="37" y="254"/>
                                    <a:pt x="5" y="282"/>
                                  </a:cubicBezTo>
                                  <a:cubicBezTo>
                                    <a:pt x="0" y="288"/>
                                    <a:pt x="0" y="288"/>
                                    <a:pt x="0" y="290"/>
                                  </a:cubicBezTo>
                                  <a:cubicBezTo>
                                    <a:pt x="0" y="291"/>
                                    <a:pt x="1" y="293"/>
                                    <a:pt x="4" y="293"/>
                                  </a:cubicBezTo>
                                  <a:cubicBezTo>
                                    <a:pt x="7" y="293"/>
                                    <a:pt x="35" y="274"/>
                                    <a:pt x="55" y="237"/>
                                  </a:cubicBezTo>
                                  <a:cubicBezTo>
                                    <a:pt x="68" y="214"/>
                                    <a:pt x="77" y="182"/>
                                    <a:pt x="77" y="148"/>
                                  </a:cubicBezTo>
                                  <a:cubicBezTo>
                                    <a:pt x="77" y="107"/>
                                    <a:pt x="64" y="42"/>
                                    <a:pt x="6"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85" name="Freeform 285"/>
                          <wps:cNvSpPr/>
                          <wps:spPr>
                            <a:xfrm>
                              <a:off x="374760" y="99720"/>
                              <a:ext cx="15120" cy="41760"/>
                            </a:xfrm>
                            <a:custGeom>
                              <a:avLst/>
                              <a:gdLst/>
                              <a:ahLst/>
                              <a:cxnLst/>
                              <a:rect l="l" t="t" r="r" b="b"/>
                              <a:pathLst>
                                <a:path w="49" h="123">
                                  <a:moveTo>
                                    <a:pt x="49" y="43"/>
                                  </a:moveTo>
                                  <a:cubicBezTo>
                                    <a:pt x="49" y="15"/>
                                    <a:pt x="38" y="0"/>
                                    <a:pt x="23" y="0"/>
                                  </a:cubicBezTo>
                                  <a:cubicBezTo>
                                    <a:pt x="8" y="0"/>
                                    <a:pt x="0" y="9"/>
                                    <a:pt x="0" y="21"/>
                                  </a:cubicBezTo>
                                  <a:cubicBezTo>
                                    <a:pt x="0" y="33"/>
                                    <a:pt x="8" y="44"/>
                                    <a:pt x="23" y="44"/>
                                  </a:cubicBezTo>
                                  <a:cubicBezTo>
                                    <a:pt x="28" y="44"/>
                                    <a:pt x="34" y="41"/>
                                    <a:pt x="37" y="38"/>
                                  </a:cubicBezTo>
                                  <a:cubicBezTo>
                                    <a:pt x="38" y="37"/>
                                    <a:pt x="38" y="37"/>
                                    <a:pt x="40" y="37"/>
                                  </a:cubicBezTo>
                                  <a:cubicBezTo>
                                    <a:pt x="40" y="39"/>
                                    <a:pt x="40" y="37"/>
                                    <a:pt x="40" y="43"/>
                                  </a:cubicBezTo>
                                  <a:cubicBezTo>
                                    <a:pt x="40" y="74"/>
                                    <a:pt x="25" y="99"/>
                                    <a:pt x="12" y="113"/>
                                  </a:cubicBezTo>
                                  <a:cubicBezTo>
                                    <a:pt x="7" y="118"/>
                                    <a:pt x="7" y="118"/>
                                    <a:pt x="7" y="119"/>
                                  </a:cubicBezTo>
                                  <a:cubicBezTo>
                                    <a:pt x="7" y="123"/>
                                    <a:pt x="8" y="124"/>
                                    <a:pt x="11" y="124"/>
                                  </a:cubicBezTo>
                                  <a:cubicBezTo>
                                    <a:pt x="16" y="124"/>
                                    <a:pt x="49" y="92"/>
                                    <a:pt x="49" y="4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86" name="Freeform 286"/>
                          <wps:cNvSpPr/>
                          <wps:spPr>
                            <a:xfrm>
                              <a:off x="433800" y="46440"/>
                              <a:ext cx="73080" cy="68760"/>
                            </a:xfrm>
                            <a:custGeom>
                              <a:avLst/>
                              <a:gdLst/>
                              <a:ahLst/>
                              <a:cxnLst/>
                              <a:rect l="l" t="t" r="r" b="b"/>
                              <a:pathLst>
                                <a:path w="210" h="191">
                                  <a:moveTo>
                                    <a:pt x="128" y="59"/>
                                  </a:moveTo>
                                  <a:cubicBezTo>
                                    <a:pt x="131" y="48"/>
                                    <a:pt x="141" y="10"/>
                                    <a:pt x="170" y="10"/>
                                  </a:cubicBezTo>
                                  <a:cubicBezTo>
                                    <a:pt x="172" y="10"/>
                                    <a:pt x="182" y="10"/>
                                    <a:pt x="191" y="15"/>
                                  </a:cubicBezTo>
                                  <a:cubicBezTo>
                                    <a:pt x="179" y="17"/>
                                    <a:pt x="171" y="28"/>
                                    <a:pt x="171" y="38"/>
                                  </a:cubicBezTo>
                                  <a:cubicBezTo>
                                    <a:pt x="171" y="45"/>
                                    <a:pt x="176" y="52"/>
                                    <a:pt x="186" y="52"/>
                                  </a:cubicBezTo>
                                  <a:cubicBezTo>
                                    <a:pt x="196" y="52"/>
                                    <a:pt x="209" y="45"/>
                                    <a:pt x="209" y="28"/>
                                  </a:cubicBezTo>
                                  <a:cubicBezTo>
                                    <a:pt x="209" y="7"/>
                                    <a:pt x="185" y="1"/>
                                    <a:pt x="171" y="1"/>
                                  </a:cubicBezTo>
                                  <a:cubicBezTo>
                                    <a:pt x="146" y="1"/>
                                    <a:pt x="131" y="22"/>
                                    <a:pt x="126" y="33"/>
                                  </a:cubicBezTo>
                                  <a:cubicBezTo>
                                    <a:pt x="116" y="4"/>
                                    <a:pt x="93" y="1"/>
                                    <a:pt x="81" y="1"/>
                                  </a:cubicBezTo>
                                  <a:cubicBezTo>
                                    <a:pt x="36" y="1"/>
                                    <a:pt x="12" y="54"/>
                                    <a:pt x="12" y="65"/>
                                  </a:cubicBezTo>
                                  <a:cubicBezTo>
                                    <a:pt x="12" y="69"/>
                                    <a:pt x="16" y="68"/>
                                    <a:pt x="17" y="69"/>
                                  </a:cubicBezTo>
                                  <a:cubicBezTo>
                                    <a:pt x="21" y="69"/>
                                    <a:pt x="22" y="69"/>
                                    <a:pt x="23" y="64"/>
                                  </a:cubicBezTo>
                                  <a:cubicBezTo>
                                    <a:pt x="38" y="20"/>
                                    <a:pt x="65" y="10"/>
                                    <a:pt x="80" y="10"/>
                                  </a:cubicBezTo>
                                  <a:cubicBezTo>
                                    <a:pt x="88" y="10"/>
                                    <a:pt x="102" y="14"/>
                                    <a:pt x="102" y="38"/>
                                  </a:cubicBezTo>
                                  <a:cubicBezTo>
                                    <a:pt x="102" y="51"/>
                                    <a:pt x="95" y="78"/>
                                    <a:pt x="80" y="137"/>
                                  </a:cubicBezTo>
                                  <a:cubicBezTo>
                                    <a:pt x="72" y="163"/>
                                    <a:pt x="58" y="181"/>
                                    <a:pt x="40" y="181"/>
                                  </a:cubicBezTo>
                                  <a:cubicBezTo>
                                    <a:pt x="38" y="181"/>
                                    <a:pt x="27" y="181"/>
                                    <a:pt x="18" y="175"/>
                                  </a:cubicBezTo>
                                  <a:cubicBezTo>
                                    <a:pt x="29" y="174"/>
                                    <a:pt x="39" y="164"/>
                                    <a:pt x="39" y="153"/>
                                  </a:cubicBezTo>
                                  <a:cubicBezTo>
                                    <a:pt x="39" y="142"/>
                                    <a:pt x="29" y="138"/>
                                    <a:pt x="23" y="138"/>
                                  </a:cubicBezTo>
                                  <a:cubicBezTo>
                                    <a:pt x="10" y="138"/>
                                    <a:pt x="-1" y="149"/>
                                    <a:pt x="-1" y="162"/>
                                  </a:cubicBezTo>
                                  <a:cubicBezTo>
                                    <a:pt x="-1" y="182"/>
                                    <a:pt x="21" y="191"/>
                                    <a:pt x="39" y="191"/>
                                  </a:cubicBezTo>
                                  <a:cubicBezTo>
                                    <a:pt x="66" y="191"/>
                                    <a:pt x="82" y="161"/>
                                    <a:pt x="83" y="159"/>
                                  </a:cubicBezTo>
                                  <a:cubicBezTo>
                                    <a:pt x="88" y="174"/>
                                    <a:pt x="104" y="191"/>
                                    <a:pt x="129" y="191"/>
                                  </a:cubicBezTo>
                                  <a:cubicBezTo>
                                    <a:pt x="172" y="191"/>
                                    <a:pt x="196" y="136"/>
                                    <a:pt x="196" y="126"/>
                                  </a:cubicBezTo>
                                  <a:cubicBezTo>
                                    <a:pt x="196" y="121"/>
                                    <a:pt x="192" y="121"/>
                                    <a:pt x="191" y="121"/>
                                  </a:cubicBezTo>
                                  <a:cubicBezTo>
                                    <a:pt x="188" y="121"/>
                                    <a:pt x="186" y="124"/>
                                    <a:pt x="186" y="126"/>
                                  </a:cubicBezTo>
                                  <a:cubicBezTo>
                                    <a:pt x="172" y="170"/>
                                    <a:pt x="143" y="181"/>
                                    <a:pt x="130" y="181"/>
                                  </a:cubicBezTo>
                                  <a:cubicBezTo>
                                    <a:pt x="113" y="181"/>
                                    <a:pt x="107" y="168"/>
                                    <a:pt x="107" y="154"/>
                                  </a:cubicBezTo>
                                  <a:cubicBezTo>
                                    <a:pt x="107" y="144"/>
                                    <a:pt x="110" y="135"/>
                                    <a:pt x="114" y="117"/>
                                  </a:cubicBezTo>
                                  <a:cubicBezTo>
                                    <a:pt x="119" y="97"/>
                                    <a:pt x="123" y="78"/>
                                    <a:pt x="128" y="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87" name="Freeform 287"/>
                          <wps:cNvSpPr/>
                          <wps:spPr>
                            <a:xfrm>
                              <a:off x="527760" y="70560"/>
                              <a:ext cx="36360" cy="69840"/>
                            </a:xfrm>
                            <a:custGeom>
                              <a:avLst/>
                              <a:gdLst/>
                              <a:ahLst/>
                              <a:cxnLst/>
                              <a:rect l="l" t="t" r="r" b="b"/>
                              <a:pathLst>
                                <a:path w="108" h="194">
                                  <a:moveTo>
                                    <a:pt x="66" y="8"/>
                                  </a:moveTo>
                                  <a:cubicBezTo>
                                    <a:pt x="66" y="-1"/>
                                    <a:pt x="66" y="-1"/>
                                    <a:pt x="57" y="-1"/>
                                  </a:cubicBezTo>
                                  <a:cubicBezTo>
                                    <a:pt x="38" y="19"/>
                                    <a:pt x="12" y="19"/>
                                    <a:pt x="0" y="19"/>
                                  </a:cubicBezTo>
                                  <a:cubicBezTo>
                                    <a:pt x="0" y="22"/>
                                    <a:pt x="0" y="26"/>
                                    <a:pt x="0" y="29"/>
                                  </a:cubicBezTo>
                                  <a:cubicBezTo>
                                    <a:pt x="7" y="29"/>
                                    <a:pt x="26" y="29"/>
                                    <a:pt x="42" y="21"/>
                                  </a:cubicBezTo>
                                  <a:cubicBezTo>
                                    <a:pt x="42" y="71"/>
                                    <a:pt x="42" y="120"/>
                                    <a:pt x="42" y="170"/>
                                  </a:cubicBezTo>
                                  <a:cubicBezTo>
                                    <a:pt x="42" y="180"/>
                                    <a:pt x="42" y="184"/>
                                    <a:pt x="13" y="184"/>
                                  </a:cubicBezTo>
                                  <a:cubicBezTo>
                                    <a:pt x="9" y="184"/>
                                    <a:pt x="5" y="184"/>
                                    <a:pt x="1" y="184"/>
                                  </a:cubicBezTo>
                                  <a:cubicBezTo>
                                    <a:pt x="1" y="187"/>
                                    <a:pt x="1" y="191"/>
                                    <a:pt x="1" y="194"/>
                                  </a:cubicBezTo>
                                  <a:cubicBezTo>
                                    <a:pt x="7" y="194"/>
                                    <a:pt x="43" y="193"/>
                                    <a:pt x="54" y="193"/>
                                  </a:cubicBezTo>
                                  <a:cubicBezTo>
                                    <a:pt x="63" y="193"/>
                                    <a:pt x="101" y="194"/>
                                    <a:pt x="107" y="194"/>
                                  </a:cubicBezTo>
                                  <a:cubicBezTo>
                                    <a:pt x="107" y="191"/>
                                    <a:pt x="107" y="187"/>
                                    <a:pt x="107" y="184"/>
                                  </a:cubicBezTo>
                                  <a:cubicBezTo>
                                    <a:pt x="103" y="184"/>
                                    <a:pt x="99" y="184"/>
                                    <a:pt x="96" y="184"/>
                                  </a:cubicBezTo>
                                  <a:cubicBezTo>
                                    <a:pt x="66" y="184"/>
                                    <a:pt x="66" y="180"/>
                                    <a:pt x="66" y="170"/>
                                  </a:cubicBezTo>
                                  <a:cubicBezTo>
                                    <a:pt x="66" y="115"/>
                                    <a:pt x="66" y="62"/>
                                    <a:pt x="66"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88" name="Freeform 288"/>
                          <wps:cNvSpPr/>
                          <wps:spPr>
                            <a:xfrm>
                              <a:off x="588600" y="60840"/>
                              <a:ext cx="25560" cy="105480"/>
                            </a:xfrm>
                            <a:custGeom>
                              <a:avLst/>
                              <a:gdLst/>
                              <a:ahLst/>
                              <a:cxnLst/>
                              <a:rect l="l" t="t" r="r" b="b"/>
                              <a:pathLst>
                                <a:path w="78" h="293">
                                  <a:moveTo>
                                    <a:pt x="71" y="1"/>
                                  </a:moveTo>
                                  <a:cubicBezTo>
                                    <a:pt x="16" y="41"/>
                                    <a:pt x="0" y="103"/>
                                    <a:pt x="0" y="147"/>
                                  </a:cubicBezTo>
                                  <a:cubicBezTo>
                                    <a:pt x="0" y="189"/>
                                    <a:pt x="13" y="253"/>
                                    <a:pt x="71" y="293"/>
                                  </a:cubicBezTo>
                                  <a:cubicBezTo>
                                    <a:pt x="73" y="293"/>
                                    <a:pt x="77" y="293"/>
                                    <a:pt x="77" y="290"/>
                                  </a:cubicBezTo>
                                  <a:cubicBezTo>
                                    <a:pt x="77" y="288"/>
                                    <a:pt x="77" y="287"/>
                                    <a:pt x="74" y="285"/>
                                  </a:cubicBezTo>
                                  <a:cubicBezTo>
                                    <a:pt x="35" y="250"/>
                                    <a:pt x="20" y="201"/>
                                    <a:pt x="20" y="148"/>
                                  </a:cubicBezTo>
                                  <a:cubicBezTo>
                                    <a:pt x="20" y="68"/>
                                    <a:pt x="50" y="30"/>
                                    <a:pt x="76" y="8"/>
                                  </a:cubicBezTo>
                                  <a:cubicBezTo>
                                    <a:pt x="77" y="7"/>
                                    <a:pt x="77" y="6"/>
                                    <a:pt x="77" y="5"/>
                                  </a:cubicBezTo>
                                  <a:cubicBezTo>
                                    <a:pt x="77" y="1"/>
                                    <a:pt x="73" y="1"/>
                                    <a:pt x="71"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89" name="Freeform 289"/>
                          <wps:cNvSpPr/>
                          <wps:spPr>
                            <a:xfrm>
                              <a:off x="630720" y="70560"/>
                              <a:ext cx="44280" cy="69840"/>
                            </a:xfrm>
                            <a:custGeom>
                              <a:avLst/>
                              <a:gdLst/>
                              <a:ahLst/>
                              <a:cxnLst/>
                              <a:rect l="l" t="t" r="r" b="b"/>
                              <a:pathLst>
                                <a:path w="131" h="194">
                                  <a:moveTo>
                                    <a:pt x="130" y="141"/>
                                  </a:moveTo>
                                  <a:cubicBezTo>
                                    <a:pt x="127" y="141"/>
                                    <a:pt x="124" y="141"/>
                                    <a:pt x="121" y="141"/>
                                  </a:cubicBezTo>
                                  <a:cubicBezTo>
                                    <a:pt x="119" y="148"/>
                                    <a:pt x="116" y="164"/>
                                    <a:pt x="112" y="168"/>
                                  </a:cubicBezTo>
                                  <a:cubicBezTo>
                                    <a:pt x="110" y="169"/>
                                    <a:pt x="87" y="169"/>
                                    <a:pt x="83" y="169"/>
                                  </a:cubicBezTo>
                                  <a:cubicBezTo>
                                    <a:pt x="65" y="169"/>
                                    <a:pt x="47" y="169"/>
                                    <a:pt x="29" y="169"/>
                                  </a:cubicBezTo>
                                  <a:cubicBezTo>
                                    <a:pt x="61" y="142"/>
                                    <a:pt x="70" y="133"/>
                                    <a:pt x="88" y="120"/>
                                  </a:cubicBezTo>
                                  <a:cubicBezTo>
                                    <a:pt x="110" y="102"/>
                                    <a:pt x="130" y="84"/>
                                    <a:pt x="130" y="57"/>
                                  </a:cubicBezTo>
                                  <a:cubicBezTo>
                                    <a:pt x="130" y="21"/>
                                    <a:pt x="99" y="-1"/>
                                    <a:pt x="61" y="-1"/>
                                  </a:cubicBezTo>
                                  <a:cubicBezTo>
                                    <a:pt x="25" y="-1"/>
                                    <a:pt x="-1" y="25"/>
                                    <a:pt x="-1" y="52"/>
                                  </a:cubicBezTo>
                                  <a:cubicBezTo>
                                    <a:pt x="-1" y="68"/>
                                    <a:pt x="13" y="69"/>
                                    <a:pt x="15" y="69"/>
                                  </a:cubicBezTo>
                                  <a:cubicBezTo>
                                    <a:pt x="22" y="69"/>
                                    <a:pt x="31" y="64"/>
                                    <a:pt x="31" y="53"/>
                                  </a:cubicBezTo>
                                  <a:cubicBezTo>
                                    <a:pt x="31" y="47"/>
                                    <a:pt x="29" y="38"/>
                                    <a:pt x="14" y="38"/>
                                  </a:cubicBezTo>
                                  <a:cubicBezTo>
                                    <a:pt x="23" y="16"/>
                                    <a:pt x="43" y="10"/>
                                    <a:pt x="57" y="10"/>
                                  </a:cubicBezTo>
                                  <a:cubicBezTo>
                                    <a:pt x="86" y="10"/>
                                    <a:pt x="101" y="33"/>
                                    <a:pt x="101" y="57"/>
                                  </a:cubicBezTo>
                                  <a:cubicBezTo>
                                    <a:pt x="101" y="82"/>
                                    <a:pt x="83" y="102"/>
                                    <a:pt x="74" y="113"/>
                                  </a:cubicBezTo>
                                  <a:cubicBezTo>
                                    <a:pt x="50" y="136"/>
                                    <a:pt x="27" y="159"/>
                                    <a:pt x="3" y="182"/>
                                  </a:cubicBezTo>
                                  <a:cubicBezTo>
                                    <a:pt x="-1" y="186"/>
                                    <a:pt x="-1" y="186"/>
                                    <a:pt x="-1" y="194"/>
                                  </a:cubicBezTo>
                                  <a:cubicBezTo>
                                    <a:pt x="40" y="194"/>
                                    <a:pt x="81" y="194"/>
                                    <a:pt x="122" y="194"/>
                                  </a:cubicBezTo>
                                  <a:cubicBezTo>
                                    <a:pt x="124" y="176"/>
                                    <a:pt x="128" y="159"/>
                                    <a:pt x="130" y="14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90" name="Freeform 290"/>
                          <wps:cNvSpPr/>
                          <wps:spPr>
                            <a:xfrm>
                              <a:off x="692280" y="60840"/>
                              <a:ext cx="24840" cy="105480"/>
                            </a:xfrm>
                            <a:custGeom>
                              <a:avLst/>
                              <a:gdLst/>
                              <a:ahLst/>
                              <a:cxnLst/>
                              <a:rect l="l" t="t" r="r" b="b"/>
                              <a:pathLst>
                                <a:path w="76" h="293">
                                  <a:moveTo>
                                    <a:pt x="5" y="1"/>
                                  </a:moveTo>
                                  <a:cubicBezTo>
                                    <a:pt x="2" y="1"/>
                                    <a:pt x="-1" y="1"/>
                                    <a:pt x="-1" y="5"/>
                                  </a:cubicBezTo>
                                  <a:cubicBezTo>
                                    <a:pt x="-1" y="6"/>
                                    <a:pt x="0" y="7"/>
                                    <a:pt x="2" y="10"/>
                                  </a:cubicBezTo>
                                  <a:cubicBezTo>
                                    <a:pt x="28" y="32"/>
                                    <a:pt x="55" y="72"/>
                                    <a:pt x="55" y="147"/>
                                  </a:cubicBezTo>
                                  <a:cubicBezTo>
                                    <a:pt x="55" y="209"/>
                                    <a:pt x="36" y="254"/>
                                    <a:pt x="5" y="282"/>
                                  </a:cubicBezTo>
                                  <a:cubicBezTo>
                                    <a:pt x="0" y="288"/>
                                    <a:pt x="-1" y="288"/>
                                    <a:pt x="-1" y="290"/>
                                  </a:cubicBezTo>
                                  <a:cubicBezTo>
                                    <a:pt x="-1" y="291"/>
                                    <a:pt x="0" y="293"/>
                                    <a:pt x="4" y="293"/>
                                  </a:cubicBezTo>
                                  <a:cubicBezTo>
                                    <a:pt x="7" y="293"/>
                                    <a:pt x="35" y="274"/>
                                    <a:pt x="54" y="237"/>
                                  </a:cubicBezTo>
                                  <a:cubicBezTo>
                                    <a:pt x="67" y="214"/>
                                    <a:pt x="76" y="182"/>
                                    <a:pt x="76" y="148"/>
                                  </a:cubicBezTo>
                                  <a:cubicBezTo>
                                    <a:pt x="76" y="107"/>
                                    <a:pt x="64" y="42"/>
                                    <a:pt x="5"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91" name="Freeform 291"/>
                          <wps:cNvSpPr/>
                          <wps:spPr>
                            <a:xfrm>
                              <a:off x="753120" y="99720"/>
                              <a:ext cx="15120" cy="41760"/>
                            </a:xfrm>
                            <a:custGeom>
                              <a:avLst/>
                              <a:gdLst/>
                              <a:ahLst/>
                              <a:cxnLst/>
                              <a:rect l="l" t="t" r="r" b="b"/>
                              <a:pathLst>
                                <a:path w="49" h="123">
                                  <a:moveTo>
                                    <a:pt x="48" y="43"/>
                                  </a:moveTo>
                                  <a:cubicBezTo>
                                    <a:pt x="48" y="15"/>
                                    <a:pt x="37" y="0"/>
                                    <a:pt x="21" y="0"/>
                                  </a:cubicBezTo>
                                  <a:cubicBezTo>
                                    <a:pt x="7" y="0"/>
                                    <a:pt x="-1" y="9"/>
                                    <a:pt x="-1" y="21"/>
                                  </a:cubicBezTo>
                                  <a:cubicBezTo>
                                    <a:pt x="-1" y="33"/>
                                    <a:pt x="7" y="44"/>
                                    <a:pt x="21" y="44"/>
                                  </a:cubicBezTo>
                                  <a:cubicBezTo>
                                    <a:pt x="25" y="44"/>
                                    <a:pt x="31" y="41"/>
                                    <a:pt x="35" y="38"/>
                                  </a:cubicBezTo>
                                  <a:cubicBezTo>
                                    <a:pt x="37" y="37"/>
                                    <a:pt x="36" y="37"/>
                                    <a:pt x="37" y="37"/>
                                  </a:cubicBezTo>
                                  <a:cubicBezTo>
                                    <a:pt x="39" y="37"/>
                                    <a:pt x="39" y="37"/>
                                    <a:pt x="39" y="43"/>
                                  </a:cubicBezTo>
                                  <a:cubicBezTo>
                                    <a:pt x="39" y="74"/>
                                    <a:pt x="24" y="99"/>
                                    <a:pt x="10" y="113"/>
                                  </a:cubicBezTo>
                                  <a:cubicBezTo>
                                    <a:pt x="5" y="118"/>
                                    <a:pt x="5" y="118"/>
                                    <a:pt x="5" y="119"/>
                                  </a:cubicBezTo>
                                  <a:cubicBezTo>
                                    <a:pt x="5" y="123"/>
                                    <a:pt x="7" y="124"/>
                                    <a:pt x="10" y="124"/>
                                  </a:cubicBezTo>
                                  <a:cubicBezTo>
                                    <a:pt x="15" y="124"/>
                                    <a:pt x="48" y="92"/>
                                    <a:pt x="48" y="4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92" name="Freeform 292"/>
                          <wps:cNvSpPr/>
                          <wps:spPr>
                            <a:xfrm>
                              <a:off x="811440" y="46440"/>
                              <a:ext cx="67320" cy="97920"/>
                            </a:xfrm>
                            <a:custGeom>
                              <a:avLst/>
                              <a:gdLst/>
                              <a:ahLst/>
                              <a:cxnLst/>
                              <a:rect l="l" t="t" r="r" b="b"/>
                              <a:pathLst>
                                <a:path w="194" h="272">
                                  <a:moveTo>
                                    <a:pt x="192" y="26"/>
                                  </a:moveTo>
                                  <a:cubicBezTo>
                                    <a:pt x="195" y="20"/>
                                    <a:pt x="195" y="20"/>
                                    <a:pt x="195" y="16"/>
                                  </a:cubicBezTo>
                                  <a:cubicBezTo>
                                    <a:pt x="195" y="9"/>
                                    <a:pt x="189" y="5"/>
                                    <a:pt x="181" y="5"/>
                                  </a:cubicBezTo>
                                  <a:cubicBezTo>
                                    <a:pt x="178" y="5"/>
                                    <a:pt x="171" y="8"/>
                                    <a:pt x="167" y="14"/>
                                  </a:cubicBezTo>
                                  <a:cubicBezTo>
                                    <a:pt x="166" y="16"/>
                                    <a:pt x="163" y="29"/>
                                    <a:pt x="161" y="36"/>
                                  </a:cubicBezTo>
                                  <a:cubicBezTo>
                                    <a:pt x="159" y="47"/>
                                    <a:pt x="155" y="59"/>
                                    <a:pt x="153" y="70"/>
                                  </a:cubicBezTo>
                                  <a:cubicBezTo>
                                    <a:pt x="147" y="95"/>
                                    <a:pt x="139" y="120"/>
                                    <a:pt x="133" y="145"/>
                                  </a:cubicBezTo>
                                  <a:cubicBezTo>
                                    <a:pt x="132" y="151"/>
                                    <a:pt x="114" y="181"/>
                                    <a:pt x="87" y="181"/>
                                  </a:cubicBezTo>
                                  <a:cubicBezTo>
                                    <a:pt x="65" y="181"/>
                                    <a:pt x="60" y="162"/>
                                    <a:pt x="60" y="147"/>
                                  </a:cubicBezTo>
                                  <a:cubicBezTo>
                                    <a:pt x="60" y="127"/>
                                    <a:pt x="67" y="102"/>
                                    <a:pt x="82" y="65"/>
                                  </a:cubicBezTo>
                                  <a:cubicBezTo>
                                    <a:pt x="88" y="47"/>
                                    <a:pt x="90" y="44"/>
                                    <a:pt x="90" y="35"/>
                                  </a:cubicBezTo>
                                  <a:cubicBezTo>
                                    <a:pt x="90" y="16"/>
                                    <a:pt x="77" y="1"/>
                                    <a:pt x="55" y="1"/>
                                  </a:cubicBezTo>
                                  <a:cubicBezTo>
                                    <a:pt x="16" y="1"/>
                                    <a:pt x="0" y="62"/>
                                    <a:pt x="0" y="65"/>
                                  </a:cubicBezTo>
                                  <a:cubicBezTo>
                                    <a:pt x="0" y="69"/>
                                    <a:pt x="4" y="69"/>
                                    <a:pt x="5" y="69"/>
                                  </a:cubicBezTo>
                                  <a:cubicBezTo>
                                    <a:pt x="9" y="69"/>
                                    <a:pt x="10" y="69"/>
                                    <a:pt x="12" y="62"/>
                                  </a:cubicBezTo>
                                  <a:cubicBezTo>
                                    <a:pt x="23" y="22"/>
                                    <a:pt x="40" y="10"/>
                                    <a:pt x="54" y="10"/>
                                  </a:cubicBezTo>
                                  <a:cubicBezTo>
                                    <a:pt x="58" y="10"/>
                                    <a:pt x="65" y="10"/>
                                    <a:pt x="65" y="23"/>
                                  </a:cubicBezTo>
                                  <a:cubicBezTo>
                                    <a:pt x="65" y="34"/>
                                    <a:pt x="60" y="45"/>
                                    <a:pt x="58" y="52"/>
                                  </a:cubicBezTo>
                                  <a:cubicBezTo>
                                    <a:pt x="41" y="96"/>
                                    <a:pt x="33" y="120"/>
                                    <a:pt x="33" y="141"/>
                                  </a:cubicBezTo>
                                  <a:cubicBezTo>
                                    <a:pt x="33" y="178"/>
                                    <a:pt x="60" y="191"/>
                                    <a:pt x="84" y="191"/>
                                  </a:cubicBezTo>
                                  <a:cubicBezTo>
                                    <a:pt x="101" y="191"/>
                                    <a:pt x="115" y="184"/>
                                    <a:pt x="127" y="172"/>
                                  </a:cubicBezTo>
                                  <a:cubicBezTo>
                                    <a:pt x="121" y="193"/>
                                    <a:pt x="117" y="214"/>
                                    <a:pt x="100" y="235"/>
                                  </a:cubicBezTo>
                                  <a:cubicBezTo>
                                    <a:pt x="89" y="249"/>
                                    <a:pt x="72" y="261"/>
                                    <a:pt x="53" y="261"/>
                                  </a:cubicBezTo>
                                  <a:cubicBezTo>
                                    <a:pt x="47" y="261"/>
                                    <a:pt x="29" y="260"/>
                                    <a:pt x="22" y="243"/>
                                  </a:cubicBezTo>
                                  <a:cubicBezTo>
                                    <a:pt x="28" y="243"/>
                                    <a:pt x="34" y="243"/>
                                    <a:pt x="40" y="239"/>
                                  </a:cubicBezTo>
                                  <a:cubicBezTo>
                                    <a:pt x="43" y="235"/>
                                    <a:pt x="48" y="230"/>
                                    <a:pt x="48" y="223"/>
                                  </a:cubicBezTo>
                                  <a:cubicBezTo>
                                    <a:pt x="48" y="210"/>
                                    <a:pt x="36" y="208"/>
                                    <a:pt x="33" y="208"/>
                                  </a:cubicBezTo>
                                  <a:cubicBezTo>
                                    <a:pt x="23" y="208"/>
                                    <a:pt x="9" y="215"/>
                                    <a:pt x="9" y="234"/>
                                  </a:cubicBezTo>
                                  <a:cubicBezTo>
                                    <a:pt x="9" y="255"/>
                                    <a:pt x="28" y="271"/>
                                    <a:pt x="53" y="271"/>
                                  </a:cubicBezTo>
                                  <a:cubicBezTo>
                                    <a:pt x="97" y="271"/>
                                    <a:pt x="141" y="233"/>
                                    <a:pt x="153" y="186"/>
                                  </a:cubicBezTo>
                                  <a:cubicBezTo>
                                    <a:pt x="166" y="132"/>
                                    <a:pt x="179" y="78"/>
                                    <a:pt x="192" y="26"/>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93" name="Freeform 293"/>
                          <wps:cNvSpPr/>
                          <wps:spPr>
                            <a:xfrm>
                              <a:off x="893520" y="65520"/>
                              <a:ext cx="35640" cy="70560"/>
                            </a:xfrm>
                            <a:custGeom>
                              <a:avLst/>
                              <a:gdLst/>
                              <a:ahLst/>
                              <a:cxnLst/>
                              <a:rect l="l" t="t" r="r" b="b"/>
                              <a:pathLst>
                                <a:path w="106" h="196">
                                  <a:moveTo>
                                    <a:pt x="65" y="9"/>
                                  </a:moveTo>
                                  <a:cubicBezTo>
                                    <a:pt x="65" y="1"/>
                                    <a:pt x="65" y="0"/>
                                    <a:pt x="57" y="0"/>
                                  </a:cubicBezTo>
                                  <a:cubicBezTo>
                                    <a:pt x="37" y="19"/>
                                    <a:pt x="11" y="19"/>
                                    <a:pt x="-1" y="19"/>
                                  </a:cubicBezTo>
                                  <a:cubicBezTo>
                                    <a:pt x="-1" y="23"/>
                                    <a:pt x="-1" y="27"/>
                                    <a:pt x="-1" y="30"/>
                                  </a:cubicBezTo>
                                  <a:cubicBezTo>
                                    <a:pt x="6" y="30"/>
                                    <a:pt x="25" y="30"/>
                                    <a:pt x="41" y="22"/>
                                  </a:cubicBezTo>
                                  <a:cubicBezTo>
                                    <a:pt x="41" y="72"/>
                                    <a:pt x="41" y="121"/>
                                    <a:pt x="41" y="171"/>
                                  </a:cubicBezTo>
                                  <a:cubicBezTo>
                                    <a:pt x="41" y="181"/>
                                    <a:pt x="41" y="184"/>
                                    <a:pt x="12" y="184"/>
                                  </a:cubicBezTo>
                                  <a:cubicBezTo>
                                    <a:pt x="9" y="184"/>
                                    <a:pt x="4" y="184"/>
                                    <a:pt x="0" y="184"/>
                                  </a:cubicBezTo>
                                  <a:cubicBezTo>
                                    <a:pt x="0" y="188"/>
                                    <a:pt x="0" y="192"/>
                                    <a:pt x="0" y="195"/>
                                  </a:cubicBezTo>
                                  <a:cubicBezTo>
                                    <a:pt x="6" y="195"/>
                                    <a:pt x="42" y="194"/>
                                    <a:pt x="53" y="194"/>
                                  </a:cubicBezTo>
                                  <a:cubicBezTo>
                                    <a:pt x="63" y="194"/>
                                    <a:pt x="100" y="195"/>
                                    <a:pt x="106" y="195"/>
                                  </a:cubicBezTo>
                                  <a:cubicBezTo>
                                    <a:pt x="106" y="192"/>
                                    <a:pt x="106" y="188"/>
                                    <a:pt x="106" y="184"/>
                                  </a:cubicBezTo>
                                  <a:cubicBezTo>
                                    <a:pt x="102" y="184"/>
                                    <a:pt x="99" y="184"/>
                                    <a:pt x="95" y="184"/>
                                  </a:cubicBezTo>
                                  <a:cubicBezTo>
                                    <a:pt x="65" y="184"/>
                                    <a:pt x="65" y="181"/>
                                    <a:pt x="65" y="171"/>
                                  </a:cubicBezTo>
                                  <a:cubicBezTo>
                                    <a:pt x="65" y="116"/>
                                    <a:pt x="65" y="62"/>
                                    <a:pt x="65" y="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94" name="Freeform 294"/>
                          <wps:cNvSpPr/>
                          <wps:spPr>
                            <a:xfrm>
                              <a:off x="958320" y="0"/>
                              <a:ext cx="33120" cy="150480"/>
                            </a:xfrm>
                            <a:custGeom>
                              <a:avLst/>
                              <a:gdLst/>
                              <a:ahLst/>
                              <a:cxnLst/>
                              <a:rect l="l" t="t" r="r" b="b"/>
                              <a:pathLst>
                                <a:path w="99" h="418">
                                  <a:moveTo>
                                    <a:pt x="97" y="210"/>
                                  </a:moveTo>
                                  <a:cubicBezTo>
                                    <a:pt x="97" y="177"/>
                                    <a:pt x="93" y="126"/>
                                    <a:pt x="70" y="79"/>
                                  </a:cubicBezTo>
                                  <a:cubicBezTo>
                                    <a:pt x="45" y="28"/>
                                    <a:pt x="7" y="0"/>
                                    <a:pt x="4" y="0"/>
                                  </a:cubicBezTo>
                                  <a:cubicBezTo>
                                    <a:pt x="1" y="0"/>
                                    <a:pt x="-1" y="2"/>
                                    <a:pt x="-1" y="5"/>
                                  </a:cubicBezTo>
                                  <a:cubicBezTo>
                                    <a:pt x="-1" y="6"/>
                                    <a:pt x="-1" y="6"/>
                                    <a:pt x="7" y="15"/>
                                  </a:cubicBezTo>
                                  <a:cubicBezTo>
                                    <a:pt x="49" y="55"/>
                                    <a:pt x="73" y="122"/>
                                    <a:pt x="73" y="210"/>
                                  </a:cubicBezTo>
                                  <a:cubicBezTo>
                                    <a:pt x="73" y="280"/>
                                    <a:pt x="58" y="355"/>
                                    <a:pt x="5" y="407"/>
                                  </a:cubicBezTo>
                                  <a:cubicBezTo>
                                    <a:pt x="-1" y="412"/>
                                    <a:pt x="-1" y="413"/>
                                    <a:pt x="-1" y="414"/>
                                  </a:cubicBezTo>
                                  <a:cubicBezTo>
                                    <a:pt x="-1" y="417"/>
                                    <a:pt x="1" y="418"/>
                                    <a:pt x="4" y="418"/>
                                  </a:cubicBezTo>
                                  <a:cubicBezTo>
                                    <a:pt x="7" y="418"/>
                                    <a:pt x="46" y="389"/>
                                    <a:pt x="71" y="337"/>
                                  </a:cubicBezTo>
                                  <a:cubicBezTo>
                                    <a:pt x="93" y="290"/>
                                    <a:pt x="97" y="244"/>
                                    <a:pt x="97" y="21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95" name="Freeform 295"/>
                          <wps:cNvSpPr/>
                          <wps:spPr>
                            <a:xfrm>
                              <a:off x="1021680" y="99720"/>
                              <a:ext cx="15120" cy="41760"/>
                            </a:xfrm>
                            <a:custGeom>
                              <a:avLst/>
                              <a:gdLst/>
                              <a:ahLst/>
                              <a:cxnLst/>
                              <a:rect l="l" t="t" r="r" b="b"/>
                              <a:pathLst>
                                <a:path w="49" h="123">
                                  <a:moveTo>
                                    <a:pt x="49" y="43"/>
                                  </a:moveTo>
                                  <a:cubicBezTo>
                                    <a:pt x="49" y="15"/>
                                    <a:pt x="39" y="0"/>
                                    <a:pt x="22" y="0"/>
                                  </a:cubicBezTo>
                                  <a:cubicBezTo>
                                    <a:pt x="8" y="0"/>
                                    <a:pt x="-1" y="9"/>
                                    <a:pt x="-1" y="21"/>
                                  </a:cubicBezTo>
                                  <a:cubicBezTo>
                                    <a:pt x="-1" y="33"/>
                                    <a:pt x="8" y="44"/>
                                    <a:pt x="22" y="44"/>
                                  </a:cubicBezTo>
                                  <a:cubicBezTo>
                                    <a:pt x="27" y="44"/>
                                    <a:pt x="33" y="41"/>
                                    <a:pt x="37" y="38"/>
                                  </a:cubicBezTo>
                                  <a:cubicBezTo>
                                    <a:pt x="38" y="37"/>
                                    <a:pt x="38" y="37"/>
                                    <a:pt x="39" y="37"/>
                                  </a:cubicBezTo>
                                  <a:cubicBezTo>
                                    <a:pt x="39" y="39"/>
                                    <a:pt x="40" y="37"/>
                                    <a:pt x="40" y="43"/>
                                  </a:cubicBezTo>
                                  <a:cubicBezTo>
                                    <a:pt x="40" y="74"/>
                                    <a:pt x="25" y="99"/>
                                    <a:pt x="11" y="113"/>
                                  </a:cubicBezTo>
                                  <a:cubicBezTo>
                                    <a:pt x="7" y="118"/>
                                    <a:pt x="7" y="118"/>
                                    <a:pt x="7" y="119"/>
                                  </a:cubicBezTo>
                                  <a:cubicBezTo>
                                    <a:pt x="7" y="123"/>
                                    <a:pt x="9" y="124"/>
                                    <a:pt x="10" y="124"/>
                                  </a:cubicBezTo>
                                  <a:cubicBezTo>
                                    <a:pt x="15" y="124"/>
                                    <a:pt x="49" y="92"/>
                                    <a:pt x="49" y="4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96" name="Freeform 296"/>
                          <wps:cNvSpPr/>
                          <wps:spPr>
                            <a:xfrm>
                              <a:off x="1089720" y="99720"/>
                              <a:ext cx="13320" cy="13320"/>
                            </a:xfrm>
                            <a:custGeom>
                              <a:avLst/>
                              <a:gdLst/>
                              <a:ahLst/>
                              <a:cxnLst/>
                              <a:rect l="l" t="t" r="r" b="b"/>
                              <a:pathLst>
                                <a:path w="44" h="44">
                                  <a:moveTo>
                                    <a:pt x="43" y="21"/>
                                  </a:moveTo>
                                  <a:cubicBezTo>
                                    <a:pt x="43" y="9"/>
                                    <a:pt x="32" y="0"/>
                                    <a:pt x="20" y="0"/>
                                  </a:cubicBezTo>
                                  <a:cubicBezTo>
                                    <a:pt x="8" y="0"/>
                                    <a:pt x="-1" y="9"/>
                                    <a:pt x="-1" y="21"/>
                                  </a:cubicBezTo>
                                  <a:cubicBezTo>
                                    <a:pt x="-1" y="33"/>
                                    <a:pt x="8" y="44"/>
                                    <a:pt x="20" y="44"/>
                                  </a:cubicBezTo>
                                  <a:cubicBezTo>
                                    <a:pt x="32" y="44"/>
                                    <a:pt x="43" y="33"/>
                                    <a:pt x="43" y="2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97" name="Freeform 297"/>
                          <wps:cNvSpPr/>
                          <wps:spPr>
                            <a:xfrm>
                              <a:off x="1131480" y="99720"/>
                              <a:ext cx="13320" cy="13320"/>
                            </a:xfrm>
                            <a:custGeom>
                              <a:avLst/>
                              <a:gdLst/>
                              <a:ahLst/>
                              <a:cxnLst/>
                              <a:rect l="l" t="t" r="r" b="b"/>
                              <a:pathLst>
                                <a:path w="44" h="44">
                                  <a:moveTo>
                                    <a:pt x="44" y="21"/>
                                  </a:moveTo>
                                  <a:cubicBezTo>
                                    <a:pt x="44" y="9"/>
                                    <a:pt x="34" y="0"/>
                                    <a:pt x="22" y="0"/>
                                  </a:cubicBezTo>
                                  <a:cubicBezTo>
                                    <a:pt x="10" y="0"/>
                                    <a:pt x="-1" y="9"/>
                                    <a:pt x="-1" y="21"/>
                                  </a:cubicBezTo>
                                  <a:cubicBezTo>
                                    <a:pt x="-1" y="33"/>
                                    <a:pt x="10" y="44"/>
                                    <a:pt x="22" y="44"/>
                                  </a:cubicBezTo>
                                  <a:cubicBezTo>
                                    <a:pt x="34" y="44"/>
                                    <a:pt x="44" y="33"/>
                                    <a:pt x="44" y="2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98" name="Freeform 298"/>
                          <wps:cNvSpPr/>
                          <wps:spPr>
                            <a:xfrm>
                              <a:off x="1173600" y="99720"/>
                              <a:ext cx="13320" cy="13320"/>
                            </a:xfrm>
                            <a:custGeom>
                              <a:avLst/>
                              <a:gdLst/>
                              <a:ahLst/>
                              <a:cxnLst/>
                              <a:rect l="l" t="t" r="r" b="b"/>
                              <a:pathLst>
                                <a:path w="44" h="44">
                                  <a:moveTo>
                                    <a:pt x="44" y="21"/>
                                  </a:moveTo>
                                  <a:cubicBezTo>
                                    <a:pt x="44" y="9"/>
                                    <a:pt x="33" y="0"/>
                                    <a:pt x="21" y="0"/>
                                  </a:cubicBezTo>
                                  <a:cubicBezTo>
                                    <a:pt x="8" y="0"/>
                                    <a:pt x="0" y="9"/>
                                    <a:pt x="0" y="21"/>
                                  </a:cubicBezTo>
                                  <a:cubicBezTo>
                                    <a:pt x="0" y="33"/>
                                    <a:pt x="8" y="44"/>
                                    <a:pt x="21" y="44"/>
                                  </a:cubicBezTo>
                                  <a:cubicBezTo>
                                    <a:pt x="33" y="44"/>
                                    <a:pt x="44" y="33"/>
                                    <a:pt x="44" y="2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299" name="Freeform 299"/>
                          <wps:cNvSpPr/>
                          <wps:spPr>
                            <a:xfrm>
                              <a:off x="1217880" y="99720"/>
                              <a:ext cx="15120" cy="41760"/>
                            </a:xfrm>
                            <a:custGeom>
                              <a:avLst/>
                              <a:gdLst/>
                              <a:ahLst/>
                              <a:cxnLst/>
                              <a:rect l="l" t="t" r="r" b="b"/>
                              <a:pathLst>
                                <a:path w="49" h="123">
                                  <a:moveTo>
                                    <a:pt x="48" y="43"/>
                                  </a:moveTo>
                                  <a:cubicBezTo>
                                    <a:pt x="48" y="15"/>
                                    <a:pt x="39" y="0"/>
                                    <a:pt x="22" y="0"/>
                                  </a:cubicBezTo>
                                  <a:cubicBezTo>
                                    <a:pt x="7" y="0"/>
                                    <a:pt x="-1" y="9"/>
                                    <a:pt x="-1" y="21"/>
                                  </a:cubicBezTo>
                                  <a:cubicBezTo>
                                    <a:pt x="-1" y="33"/>
                                    <a:pt x="7" y="44"/>
                                    <a:pt x="22" y="44"/>
                                  </a:cubicBezTo>
                                  <a:cubicBezTo>
                                    <a:pt x="27" y="44"/>
                                    <a:pt x="33" y="41"/>
                                    <a:pt x="36" y="38"/>
                                  </a:cubicBezTo>
                                  <a:cubicBezTo>
                                    <a:pt x="37" y="37"/>
                                    <a:pt x="37" y="37"/>
                                    <a:pt x="39" y="37"/>
                                  </a:cubicBezTo>
                                  <a:cubicBezTo>
                                    <a:pt x="39" y="39"/>
                                    <a:pt x="40" y="37"/>
                                    <a:pt x="40" y="43"/>
                                  </a:cubicBezTo>
                                  <a:cubicBezTo>
                                    <a:pt x="40" y="74"/>
                                    <a:pt x="24" y="99"/>
                                    <a:pt x="11" y="113"/>
                                  </a:cubicBezTo>
                                  <a:cubicBezTo>
                                    <a:pt x="6" y="118"/>
                                    <a:pt x="6" y="118"/>
                                    <a:pt x="6" y="119"/>
                                  </a:cubicBezTo>
                                  <a:cubicBezTo>
                                    <a:pt x="6" y="123"/>
                                    <a:pt x="9" y="124"/>
                                    <a:pt x="10" y="124"/>
                                  </a:cubicBezTo>
                                  <a:cubicBezTo>
                                    <a:pt x="15" y="124"/>
                                    <a:pt x="48" y="92"/>
                                    <a:pt x="48" y="4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00" name="Freeform 300"/>
                          <wps:cNvSpPr/>
                          <wps:spPr>
                            <a:xfrm>
                              <a:off x="1287000" y="0"/>
                              <a:ext cx="33120" cy="150480"/>
                            </a:xfrm>
                            <a:custGeom>
                              <a:avLst/>
                              <a:gdLst/>
                              <a:ahLst/>
                              <a:cxnLst/>
                              <a:rect l="l" t="t" r="r" b="b"/>
                              <a:pathLst>
                                <a:path w="99" h="418">
                                  <a:moveTo>
                                    <a:pt x="99" y="414"/>
                                  </a:moveTo>
                                  <a:cubicBezTo>
                                    <a:pt x="99" y="413"/>
                                    <a:pt x="99" y="412"/>
                                    <a:pt x="91" y="405"/>
                                  </a:cubicBezTo>
                                  <a:cubicBezTo>
                                    <a:pt x="39" y="352"/>
                                    <a:pt x="25" y="273"/>
                                    <a:pt x="25" y="210"/>
                                  </a:cubicBezTo>
                                  <a:cubicBezTo>
                                    <a:pt x="25" y="137"/>
                                    <a:pt x="41" y="64"/>
                                    <a:pt x="93" y="11"/>
                                  </a:cubicBezTo>
                                  <a:cubicBezTo>
                                    <a:pt x="99" y="6"/>
                                    <a:pt x="99" y="6"/>
                                    <a:pt x="99" y="5"/>
                                  </a:cubicBezTo>
                                  <a:cubicBezTo>
                                    <a:pt x="99" y="2"/>
                                    <a:pt x="96" y="0"/>
                                    <a:pt x="94" y="0"/>
                                  </a:cubicBezTo>
                                  <a:cubicBezTo>
                                    <a:pt x="90" y="0"/>
                                    <a:pt x="52" y="29"/>
                                    <a:pt x="27" y="82"/>
                                  </a:cubicBezTo>
                                  <a:cubicBezTo>
                                    <a:pt x="5" y="128"/>
                                    <a:pt x="0" y="175"/>
                                    <a:pt x="0" y="210"/>
                                  </a:cubicBezTo>
                                  <a:cubicBezTo>
                                    <a:pt x="0" y="241"/>
                                    <a:pt x="5" y="292"/>
                                    <a:pt x="28" y="339"/>
                                  </a:cubicBezTo>
                                  <a:cubicBezTo>
                                    <a:pt x="53" y="392"/>
                                    <a:pt x="90" y="418"/>
                                    <a:pt x="94" y="418"/>
                                  </a:cubicBezTo>
                                  <a:cubicBezTo>
                                    <a:pt x="96" y="418"/>
                                    <a:pt x="99" y="417"/>
                                    <a:pt x="99" y="41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01" name="Freeform 301"/>
                          <wps:cNvSpPr/>
                          <wps:spPr>
                            <a:xfrm>
                              <a:off x="1335240" y="46440"/>
                              <a:ext cx="73080" cy="68760"/>
                            </a:xfrm>
                            <a:custGeom>
                              <a:avLst/>
                              <a:gdLst/>
                              <a:ahLst/>
                              <a:cxnLst/>
                              <a:rect l="l" t="t" r="r" b="b"/>
                              <a:pathLst>
                                <a:path w="210" h="191">
                                  <a:moveTo>
                                    <a:pt x="129" y="59"/>
                                  </a:moveTo>
                                  <a:cubicBezTo>
                                    <a:pt x="131" y="48"/>
                                    <a:pt x="142" y="10"/>
                                    <a:pt x="171" y="10"/>
                                  </a:cubicBezTo>
                                  <a:cubicBezTo>
                                    <a:pt x="173" y="10"/>
                                    <a:pt x="183" y="10"/>
                                    <a:pt x="193" y="15"/>
                                  </a:cubicBezTo>
                                  <a:cubicBezTo>
                                    <a:pt x="181" y="17"/>
                                    <a:pt x="172" y="28"/>
                                    <a:pt x="172" y="38"/>
                                  </a:cubicBezTo>
                                  <a:cubicBezTo>
                                    <a:pt x="172" y="45"/>
                                    <a:pt x="177" y="52"/>
                                    <a:pt x="188" y="52"/>
                                  </a:cubicBezTo>
                                  <a:cubicBezTo>
                                    <a:pt x="197" y="52"/>
                                    <a:pt x="211" y="45"/>
                                    <a:pt x="211" y="28"/>
                                  </a:cubicBezTo>
                                  <a:cubicBezTo>
                                    <a:pt x="211" y="7"/>
                                    <a:pt x="185" y="1"/>
                                    <a:pt x="172" y="1"/>
                                  </a:cubicBezTo>
                                  <a:cubicBezTo>
                                    <a:pt x="147" y="1"/>
                                    <a:pt x="133" y="22"/>
                                    <a:pt x="128" y="33"/>
                                  </a:cubicBezTo>
                                  <a:cubicBezTo>
                                    <a:pt x="117" y="4"/>
                                    <a:pt x="94" y="1"/>
                                    <a:pt x="82" y="1"/>
                                  </a:cubicBezTo>
                                  <a:cubicBezTo>
                                    <a:pt x="38" y="1"/>
                                    <a:pt x="14" y="54"/>
                                    <a:pt x="14" y="65"/>
                                  </a:cubicBezTo>
                                  <a:cubicBezTo>
                                    <a:pt x="14" y="69"/>
                                    <a:pt x="17" y="68"/>
                                    <a:pt x="19" y="69"/>
                                  </a:cubicBezTo>
                                  <a:cubicBezTo>
                                    <a:pt x="22" y="69"/>
                                    <a:pt x="23" y="69"/>
                                    <a:pt x="25" y="64"/>
                                  </a:cubicBezTo>
                                  <a:cubicBezTo>
                                    <a:pt x="39" y="20"/>
                                    <a:pt x="67" y="10"/>
                                    <a:pt x="81" y="10"/>
                                  </a:cubicBezTo>
                                  <a:cubicBezTo>
                                    <a:pt x="89" y="10"/>
                                    <a:pt x="104" y="14"/>
                                    <a:pt x="104" y="38"/>
                                  </a:cubicBezTo>
                                  <a:cubicBezTo>
                                    <a:pt x="104" y="51"/>
                                    <a:pt x="97" y="78"/>
                                    <a:pt x="81" y="137"/>
                                  </a:cubicBezTo>
                                  <a:cubicBezTo>
                                    <a:pt x="74" y="163"/>
                                    <a:pt x="59" y="181"/>
                                    <a:pt x="41" y="181"/>
                                  </a:cubicBezTo>
                                  <a:cubicBezTo>
                                    <a:pt x="38" y="181"/>
                                    <a:pt x="28" y="181"/>
                                    <a:pt x="20" y="175"/>
                                  </a:cubicBezTo>
                                  <a:cubicBezTo>
                                    <a:pt x="31" y="174"/>
                                    <a:pt x="40" y="164"/>
                                    <a:pt x="40" y="153"/>
                                  </a:cubicBezTo>
                                  <a:cubicBezTo>
                                    <a:pt x="40" y="142"/>
                                    <a:pt x="31" y="138"/>
                                    <a:pt x="25" y="138"/>
                                  </a:cubicBezTo>
                                  <a:cubicBezTo>
                                    <a:pt x="11" y="138"/>
                                    <a:pt x="1" y="149"/>
                                    <a:pt x="1" y="162"/>
                                  </a:cubicBezTo>
                                  <a:cubicBezTo>
                                    <a:pt x="1" y="182"/>
                                    <a:pt x="22" y="191"/>
                                    <a:pt x="40" y="191"/>
                                  </a:cubicBezTo>
                                  <a:cubicBezTo>
                                    <a:pt x="68" y="191"/>
                                    <a:pt x="83" y="161"/>
                                    <a:pt x="85" y="159"/>
                                  </a:cubicBezTo>
                                  <a:cubicBezTo>
                                    <a:pt x="89" y="174"/>
                                    <a:pt x="105" y="191"/>
                                    <a:pt x="130" y="191"/>
                                  </a:cubicBezTo>
                                  <a:cubicBezTo>
                                    <a:pt x="173" y="191"/>
                                    <a:pt x="197" y="136"/>
                                    <a:pt x="197" y="126"/>
                                  </a:cubicBezTo>
                                  <a:cubicBezTo>
                                    <a:pt x="197" y="121"/>
                                    <a:pt x="194" y="121"/>
                                    <a:pt x="193" y="121"/>
                                  </a:cubicBezTo>
                                  <a:cubicBezTo>
                                    <a:pt x="189" y="121"/>
                                    <a:pt x="188" y="124"/>
                                    <a:pt x="188" y="126"/>
                                  </a:cubicBezTo>
                                  <a:cubicBezTo>
                                    <a:pt x="173" y="170"/>
                                    <a:pt x="145" y="181"/>
                                    <a:pt x="131" y="181"/>
                                  </a:cubicBezTo>
                                  <a:cubicBezTo>
                                    <a:pt x="115" y="181"/>
                                    <a:pt x="107" y="168"/>
                                    <a:pt x="107" y="154"/>
                                  </a:cubicBezTo>
                                  <a:cubicBezTo>
                                    <a:pt x="107" y="144"/>
                                    <a:pt x="111" y="135"/>
                                    <a:pt x="115" y="117"/>
                                  </a:cubicBezTo>
                                  <a:cubicBezTo>
                                    <a:pt x="119" y="97"/>
                                    <a:pt x="124" y="78"/>
                                    <a:pt x="129" y="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02" name="Freeform 302"/>
                          <wps:cNvSpPr/>
                          <wps:spPr>
                            <a:xfrm>
                              <a:off x="1425600" y="68040"/>
                              <a:ext cx="92160" cy="72360"/>
                            </a:xfrm>
                            <a:custGeom>
                              <a:avLst/>
                              <a:gdLst/>
                              <a:ahLst/>
                              <a:cxnLst/>
                              <a:rect l="l" t="t" r="r" b="b"/>
                              <a:pathLst>
                                <a:path w="263" h="201">
                                  <a:moveTo>
                                    <a:pt x="225" y="33"/>
                                  </a:moveTo>
                                  <a:cubicBezTo>
                                    <a:pt x="227" y="22"/>
                                    <a:pt x="232" y="12"/>
                                    <a:pt x="256" y="11"/>
                                  </a:cubicBezTo>
                                  <a:cubicBezTo>
                                    <a:pt x="257" y="11"/>
                                    <a:pt x="262" y="11"/>
                                    <a:pt x="262" y="5"/>
                                  </a:cubicBezTo>
                                  <a:cubicBezTo>
                                    <a:pt x="262" y="3"/>
                                    <a:pt x="261" y="0"/>
                                    <a:pt x="257" y="0"/>
                                  </a:cubicBezTo>
                                  <a:cubicBezTo>
                                    <a:pt x="248" y="0"/>
                                    <a:pt x="237" y="2"/>
                                    <a:pt x="227" y="2"/>
                                  </a:cubicBezTo>
                                  <a:cubicBezTo>
                                    <a:pt x="220" y="2"/>
                                    <a:pt x="203" y="0"/>
                                    <a:pt x="196" y="0"/>
                                  </a:cubicBezTo>
                                  <a:cubicBezTo>
                                    <a:pt x="194" y="0"/>
                                    <a:pt x="190" y="0"/>
                                    <a:pt x="190" y="8"/>
                                  </a:cubicBezTo>
                                  <a:cubicBezTo>
                                    <a:pt x="190" y="11"/>
                                    <a:pt x="194" y="11"/>
                                    <a:pt x="196" y="11"/>
                                  </a:cubicBezTo>
                                  <a:cubicBezTo>
                                    <a:pt x="210" y="12"/>
                                    <a:pt x="215" y="16"/>
                                    <a:pt x="215" y="23"/>
                                  </a:cubicBezTo>
                                  <a:cubicBezTo>
                                    <a:pt x="215" y="26"/>
                                    <a:pt x="215" y="28"/>
                                    <a:pt x="214" y="30"/>
                                  </a:cubicBezTo>
                                  <a:cubicBezTo>
                                    <a:pt x="203" y="73"/>
                                    <a:pt x="192" y="115"/>
                                    <a:pt x="182" y="158"/>
                                  </a:cubicBezTo>
                                  <a:cubicBezTo>
                                    <a:pt x="156" y="107"/>
                                    <a:pt x="132" y="57"/>
                                    <a:pt x="107" y="6"/>
                                  </a:cubicBezTo>
                                  <a:cubicBezTo>
                                    <a:pt x="105" y="0"/>
                                    <a:pt x="104" y="0"/>
                                    <a:pt x="96" y="0"/>
                                  </a:cubicBezTo>
                                  <a:cubicBezTo>
                                    <a:pt x="83" y="0"/>
                                    <a:pt x="70" y="0"/>
                                    <a:pt x="57" y="0"/>
                                  </a:cubicBezTo>
                                  <a:cubicBezTo>
                                    <a:pt x="51" y="0"/>
                                    <a:pt x="47" y="0"/>
                                    <a:pt x="47" y="8"/>
                                  </a:cubicBezTo>
                                  <a:cubicBezTo>
                                    <a:pt x="47" y="11"/>
                                    <a:pt x="51" y="11"/>
                                    <a:pt x="57" y="11"/>
                                  </a:cubicBezTo>
                                  <a:cubicBezTo>
                                    <a:pt x="63" y="11"/>
                                    <a:pt x="69" y="12"/>
                                    <a:pt x="76" y="14"/>
                                  </a:cubicBezTo>
                                  <a:cubicBezTo>
                                    <a:pt x="63" y="66"/>
                                    <a:pt x="50" y="118"/>
                                    <a:pt x="36" y="170"/>
                                  </a:cubicBezTo>
                                  <a:cubicBezTo>
                                    <a:pt x="33" y="181"/>
                                    <a:pt x="28" y="189"/>
                                    <a:pt x="5" y="191"/>
                                  </a:cubicBezTo>
                                  <a:cubicBezTo>
                                    <a:pt x="3" y="191"/>
                                    <a:pt x="-1" y="191"/>
                                    <a:pt x="-1" y="197"/>
                                  </a:cubicBezTo>
                                  <a:cubicBezTo>
                                    <a:pt x="-1" y="200"/>
                                    <a:pt x="2" y="201"/>
                                    <a:pt x="4" y="201"/>
                                  </a:cubicBezTo>
                                  <a:cubicBezTo>
                                    <a:pt x="14" y="201"/>
                                    <a:pt x="24" y="200"/>
                                    <a:pt x="34" y="200"/>
                                  </a:cubicBezTo>
                                  <a:cubicBezTo>
                                    <a:pt x="41" y="200"/>
                                    <a:pt x="58" y="201"/>
                                    <a:pt x="65" y="201"/>
                                  </a:cubicBezTo>
                                  <a:cubicBezTo>
                                    <a:pt x="69" y="201"/>
                                    <a:pt x="71" y="200"/>
                                    <a:pt x="71" y="195"/>
                                  </a:cubicBezTo>
                                  <a:cubicBezTo>
                                    <a:pt x="71" y="191"/>
                                    <a:pt x="68" y="191"/>
                                    <a:pt x="64" y="191"/>
                                  </a:cubicBezTo>
                                  <a:cubicBezTo>
                                    <a:pt x="46" y="191"/>
                                    <a:pt x="46" y="182"/>
                                    <a:pt x="46" y="179"/>
                                  </a:cubicBezTo>
                                  <a:cubicBezTo>
                                    <a:pt x="46" y="177"/>
                                    <a:pt x="46" y="176"/>
                                    <a:pt x="47" y="171"/>
                                  </a:cubicBezTo>
                                  <a:cubicBezTo>
                                    <a:pt x="59" y="121"/>
                                    <a:pt x="72" y="71"/>
                                    <a:pt x="84" y="21"/>
                                  </a:cubicBezTo>
                                  <a:cubicBezTo>
                                    <a:pt x="113" y="79"/>
                                    <a:pt x="142" y="138"/>
                                    <a:pt x="171" y="197"/>
                                  </a:cubicBezTo>
                                  <a:cubicBezTo>
                                    <a:pt x="173" y="201"/>
                                    <a:pt x="174" y="201"/>
                                    <a:pt x="178" y="201"/>
                                  </a:cubicBezTo>
                                  <a:cubicBezTo>
                                    <a:pt x="183" y="201"/>
                                    <a:pt x="183" y="200"/>
                                    <a:pt x="184" y="195"/>
                                  </a:cubicBezTo>
                                  <a:cubicBezTo>
                                    <a:pt x="197" y="140"/>
                                    <a:pt x="212" y="87"/>
                                    <a:pt x="225" y="3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03" name="Freeform 303"/>
                          <wps:cNvSpPr/>
                          <wps:spPr>
                            <a:xfrm>
                              <a:off x="1537920" y="60840"/>
                              <a:ext cx="24840" cy="105480"/>
                            </a:xfrm>
                            <a:custGeom>
                              <a:avLst/>
                              <a:gdLst/>
                              <a:ahLst/>
                              <a:cxnLst/>
                              <a:rect l="l" t="t" r="r" b="b"/>
                              <a:pathLst>
                                <a:path w="76" h="293">
                                  <a:moveTo>
                                    <a:pt x="70" y="1"/>
                                  </a:moveTo>
                                  <a:cubicBezTo>
                                    <a:pt x="14" y="41"/>
                                    <a:pt x="-1" y="103"/>
                                    <a:pt x="-1" y="147"/>
                                  </a:cubicBezTo>
                                  <a:cubicBezTo>
                                    <a:pt x="-1" y="189"/>
                                    <a:pt x="11" y="253"/>
                                    <a:pt x="70" y="293"/>
                                  </a:cubicBezTo>
                                  <a:cubicBezTo>
                                    <a:pt x="73" y="293"/>
                                    <a:pt x="76" y="293"/>
                                    <a:pt x="76" y="290"/>
                                  </a:cubicBezTo>
                                  <a:cubicBezTo>
                                    <a:pt x="76" y="288"/>
                                    <a:pt x="75" y="287"/>
                                    <a:pt x="74" y="285"/>
                                  </a:cubicBezTo>
                                  <a:cubicBezTo>
                                    <a:pt x="34" y="250"/>
                                    <a:pt x="20" y="201"/>
                                    <a:pt x="20" y="148"/>
                                  </a:cubicBezTo>
                                  <a:cubicBezTo>
                                    <a:pt x="20" y="68"/>
                                    <a:pt x="50" y="30"/>
                                    <a:pt x="74" y="8"/>
                                  </a:cubicBezTo>
                                  <a:cubicBezTo>
                                    <a:pt x="75" y="7"/>
                                    <a:pt x="76" y="6"/>
                                    <a:pt x="76" y="5"/>
                                  </a:cubicBezTo>
                                  <a:cubicBezTo>
                                    <a:pt x="76" y="1"/>
                                    <a:pt x="73" y="1"/>
                                    <a:pt x="70"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04" name="Freeform 304"/>
                          <wps:cNvSpPr/>
                          <wps:spPr>
                            <a:xfrm>
                              <a:off x="1584360" y="70560"/>
                              <a:ext cx="36360" cy="69840"/>
                            </a:xfrm>
                            <a:custGeom>
                              <a:avLst/>
                              <a:gdLst/>
                              <a:ahLst/>
                              <a:cxnLst/>
                              <a:rect l="l" t="t" r="r" b="b"/>
                              <a:pathLst>
                                <a:path w="108" h="194">
                                  <a:moveTo>
                                    <a:pt x="67" y="8"/>
                                  </a:moveTo>
                                  <a:cubicBezTo>
                                    <a:pt x="67" y="-1"/>
                                    <a:pt x="67" y="-1"/>
                                    <a:pt x="59" y="-1"/>
                                  </a:cubicBezTo>
                                  <a:cubicBezTo>
                                    <a:pt x="40" y="19"/>
                                    <a:pt x="13" y="19"/>
                                    <a:pt x="0" y="19"/>
                                  </a:cubicBezTo>
                                  <a:cubicBezTo>
                                    <a:pt x="0" y="22"/>
                                    <a:pt x="0" y="26"/>
                                    <a:pt x="0" y="29"/>
                                  </a:cubicBezTo>
                                  <a:cubicBezTo>
                                    <a:pt x="7" y="29"/>
                                    <a:pt x="28" y="29"/>
                                    <a:pt x="43" y="21"/>
                                  </a:cubicBezTo>
                                  <a:cubicBezTo>
                                    <a:pt x="43" y="71"/>
                                    <a:pt x="43" y="120"/>
                                    <a:pt x="43" y="170"/>
                                  </a:cubicBezTo>
                                  <a:cubicBezTo>
                                    <a:pt x="43" y="180"/>
                                    <a:pt x="43" y="184"/>
                                    <a:pt x="14" y="184"/>
                                  </a:cubicBezTo>
                                  <a:cubicBezTo>
                                    <a:pt x="11" y="184"/>
                                    <a:pt x="6" y="184"/>
                                    <a:pt x="2" y="184"/>
                                  </a:cubicBezTo>
                                  <a:cubicBezTo>
                                    <a:pt x="2" y="187"/>
                                    <a:pt x="2" y="191"/>
                                    <a:pt x="2" y="194"/>
                                  </a:cubicBezTo>
                                  <a:cubicBezTo>
                                    <a:pt x="8" y="194"/>
                                    <a:pt x="44" y="193"/>
                                    <a:pt x="55" y="193"/>
                                  </a:cubicBezTo>
                                  <a:cubicBezTo>
                                    <a:pt x="65" y="193"/>
                                    <a:pt x="102" y="194"/>
                                    <a:pt x="108" y="194"/>
                                  </a:cubicBezTo>
                                  <a:cubicBezTo>
                                    <a:pt x="108" y="191"/>
                                    <a:pt x="108" y="187"/>
                                    <a:pt x="108" y="184"/>
                                  </a:cubicBezTo>
                                  <a:cubicBezTo>
                                    <a:pt x="104" y="184"/>
                                    <a:pt x="101" y="184"/>
                                    <a:pt x="97" y="184"/>
                                  </a:cubicBezTo>
                                  <a:cubicBezTo>
                                    <a:pt x="67" y="184"/>
                                    <a:pt x="67" y="180"/>
                                    <a:pt x="67" y="170"/>
                                  </a:cubicBezTo>
                                  <a:cubicBezTo>
                                    <a:pt x="67" y="115"/>
                                    <a:pt x="67" y="62"/>
                                    <a:pt x="67"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05" name="Freeform 305"/>
                          <wps:cNvSpPr/>
                          <wps:spPr>
                            <a:xfrm>
                              <a:off x="1640880" y="60840"/>
                              <a:ext cx="25560" cy="105480"/>
                            </a:xfrm>
                            <a:custGeom>
                              <a:avLst/>
                              <a:gdLst/>
                              <a:ahLst/>
                              <a:cxnLst/>
                              <a:rect l="l" t="t" r="r" b="b"/>
                              <a:pathLst>
                                <a:path w="78" h="293">
                                  <a:moveTo>
                                    <a:pt x="6" y="1"/>
                                  </a:moveTo>
                                  <a:cubicBezTo>
                                    <a:pt x="4" y="1"/>
                                    <a:pt x="0" y="1"/>
                                    <a:pt x="0" y="5"/>
                                  </a:cubicBezTo>
                                  <a:cubicBezTo>
                                    <a:pt x="0" y="6"/>
                                    <a:pt x="1" y="7"/>
                                    <a:pt x="3" y="10"/>
                                  </a:cubicBezTo>
                                  <a:cubicBezTo>
                                    <a:pt x="29" y="32"/>
                                    <a:pt x="57" y="72"/>
                                    <a:pt x="57" y="147"/>
                                  </a:cubicBezTo>
                                  <a:cubicBezTo>
                                    <a:pt x="57" y="209"/>
                                    <a:pt x="37" y="254"/>
                                    <a:pt x="6" y="282"/>
                                  </a:cubicBezTo>
                                  <a:cubicBezTo>
                                    <a:pt x="0" y="288"/>
                                    <a:pt x="0" y="288"/>
                                    <a:pt x="0" y="290"/>
                                  </a:cubicBezTo>
                                  <a:cubicBezTo>
                                    <a:pt x="0" y="291"/>
                                    <a:pt x="1" y="293"/>
                                    <a:pt x="4" y="293"/>
                                  </a:cubicBezTo>
                                  <a:cubicBezTo>
                                    <a:pt x="7" y="293"/>
                                    <a:pt x="36" y="274"/>
                                    <a:pt x="55" y="237"/>
                                  </a:cubicBezTo>
                                  <a:cubicBezTo>
                                    <a:pt x="69" y="214"/>
                                    <a:pt x="77" y="182"/>
                                    <a:pt x="77" y="148"/>
                                  </a:cubicBezTo>
                                  <a:cubicBezTo>
                                    <a:pt x="77" y="107"/>
                                    <a:pt x="65" y="42"/>
                                    <a:pt x="6"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06" name="Freeform 306"/>
                          <wps:cNvSpPr/>
                          <wps:spPr>
                            <a:xfrm>
                              <a:off x="1701720" y="99720"/>
                              <a:ext cx="15120" cy="41760"/>
                            </a:xfrm>
                            <a:custGeom>
                              <a:avLst/>
                              <a:gdLst/>
                              <a:ahLst/>
                              <a:cxnLst/>
                              <a:rect l="l" t="t" r="r" b="b"/>
                              <a:pathLst>
                                <a:path w="49" h="123">
                                  <a:moveTo>
                                    <a:pt x="48" y="43"/>
                                  </a:moveTo>
                                  <a:cubicBezTo>
                                    <a:pt x="48" y="15"/>
                                    <a:pt x="39" y="0"/>
                                    <a:pt x="22" y="0"/>
                                  </a:cubicBezTo>
                                  <a:cubicBezTo>
                                    <a:pt x="8" y="0"/>
                                    <a:pt x="-1" y="9"/>
                                    <a:pt x="-1" y="21"/>
                                  </a:cubicBezTo>
                                  <a:cubicBezTo>
                                    <a:pt x="-1" y="33"/>
                                    <a:pt x="8" y="44"/>
                                    <a:pt x="22" y="44"/>
                                  </a:cubicBezTo>
                                  <a:cubicBezTo>
                                    <a:pt x="27" y="44"/>
                                    <a:pt x="33" y="41"/>
                                    <a:pt x="36" y="38"/>
                                  </a:cubicBezTo>
                                  <a:cubicBezTo>
                                    <a:pt x="38" y="37"/>
                                    <a:pt x="38" y="37"/>
                                    <a:pt x="39" y="37"/>
                                  </a:cubicBezTo>
                                  <a:cubicBezTo>
                                    <a:pt x="39" y="39"/>
                                    <a:pt x="40" y="37"/>
                                    <a:pt x="40" y="43"/>
                                  </a:cubicBezTo>
                                  <a:cubicBezTo>
                                    <a:pt x="40" y="74"/>
                                    <a:pt x="24" y="99"/>
                                    <a:pt x="11" y="113"/>
                                  </a:cubicBezTo>
                                  <a:cubicBezTo>
                                    <a:pt x="6" y="118"/>
                                    <a:pt x="6" y="118"/>
                                    <a:pt x="6" y="119"/>
                                  </a:cubicBezTo>
                                  <a:cubicBezTo>
                                    <a:pt x="6" y="123"/>
                                    <a:pt x="9" y="124"/>
                                    <a:pt x="10" y="124"/>
                                  </a:cubicBezTo>
                                  <a:cubicBezTo>
                                    <a:pt x="15" y="124"/>
                                    <a:pt x="48" y="92"/>
                                    <a:pt x="48" y="4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07" name="Freeform 307"/>
                          <wps:cNvSpPr/>
                          <wps:spPr>
                            <a:xfrm>
                              <a:off x="1760400" y="46440"/>
                              <a:ext cx="73080" cy="68760"/>
                            </a:xfrm>
                            <a:custGeom>
                              <a:avLst/>
                              <a:gdLst/>
                              <a:ahLst/>
                              <a:cxnLst/>
                              <a:rect l="l" t="t" r="r" b="b"/>
                              <a:pathLst>
                                <a:path w="210" h="191">
                                  <a:moveTo>
                                    <a:pt x="130" y="59"/>
                                  </a:moveTo>
                                  <a:cubicBezTo>
                                    <a:pt x="132" y="48"/>
                                    <a:pt x="142" y="10"/>
                                    <a:pt x="171" y="10"/>
                                  </a:cubicBezTo>
                                  <a:cubicBezTo>
                                    <a:pt x="173" y="10"/>
                                    <a:pt x="184" y="10"/>
                                    <a:pt x="192" y="15"/>
                                  </a:cubicBezTo>
                                  <a:cubicBezTo>
                                    <a:pt x="180" y="17"/>
                                    <a:pt x="172" y="28"/>
                                    <a:pt x="172" y="38"/>
                                  </a:cubicBezTo>
                                  <a:cubicBezTo>
                                    <a:pt x="172" y="45"/>
                                    <a:pt x="177" y="52"/>
                                    <a:pt x="189" y="52"/>
                                  </a:cubicBezTo>
                                  <a:cubicBezTo>
                                    <a:pt x="197" y="52"/>
                                    <a:pt x="210" y="45"/>
                                    <a:pt x="210" y="28"/>
                                  </a:cubicBezTo>
                                  <a:cubicBezTo>
                                    <a:pt x="210" y="7"/>
                                    <a:pt x="186" y="1"/>
                                    <a:pt x="172" y="1"/>
                                  </a:cubicBezTo>
                                  <a:cubicBezTo>
                                    <a:pt x="147" y="1"/>
                                    <a:pt x="132" y="22"/>
                                    <a:pt x="128" y="33"/>
                                  </a:cubicBezTo>
                                  <a:cubicBezTo>
                                    <a:pt x="117" y="4"/>
                                    <a:pt x="94" y="1"/>
                                    <a:pt x="82" y="1"/>
                                  </a:cubicBezTo>
                                  <a:cubicBezTo>
                                    <a:pt x="38" y="1"/>
                                    <a:pt x="14" y="54"/>
                                    <a:pt x="14" y="65"/>
                                  </a:cubicBezTo>
                                  <a:cubicBezTo>
                                    <a:pt x="14" y="69"/>
                                    <a:pt x="18" y="69"/>
                                    <a:pt x="20" y="69"/>
                                  </a:cubicBezTo>
                                  <a:cubicBezTo>
                                    <a:pt x="22" y="69"/>
                                    <a:pt x="23" y="69"/>
                                    <a:pt x="24" y="64"/>
                                  </a:cubicBezTo>
                                  <a:cubicBezTo>
                                    <a:pt x="39" y="20"/>
                                    <a:pt x="66" y="10"/>
                                    <a:pt x="81" y="10"/>
                                  </a:cubicBezTo>
                                  <a:cubicBezTo>
                                    <a:pt x="89" y="10"/>
                                    <a:pt x="104" y="14"/>
                                    <a:pt x="104" y="38"/>
                                  </a:cubicBezTo>
                                  <a:cubicBezTo>
                                    <a:pt x="104" y="51"/>
                                    <a:pt x="96" y="78"/>
                                    <a:pt x="81" y="137"/>
                                  </a:cubicBezTo>
                                  <a:cubicBezTo>
                                    <a:pt x="75" y="163"/>
                                    <a:pt x="59" y="181"/>
                                    <a:pt x="41" y="181"/>
                                  </a:cubicBezTo>
                                  <a:cubicBezTo>
                                    <a:pt x="39" y="181"/>
                                    <a:pt x="29" y="181"/>
                                    <a:pt x="20" y="175"/>
                                  </a:cubicBezTo>
                                  <a:cubicBezTo>
                                    <a:pt x="30" y="174"/>
                                    <a:pt x="40" y="164"/>
                                    <a:pt x="40" y="153"/>
                                  </a:cubicBezTo>
                                  <a:cubicBezTo>
                                    <a:pt x="40" y="142"/>
                                    <a:pt x="30" y="138"/>
                                    <a:pt x="24" y="138"/>
                                  </a:cubicBezTo>
                                  <a:cubicBezTo>
                                    <a:pt x="11" y="138"/>
                                    <a:pt x="0" y="149"/>
                                    <a:pt x="0" y="162"/>
                                  </a:cubicBezTo>
                                  <a:cubicBezTo>
                                    <a:pt x="0" y="182"/>
                                    <a:pt x="22" y="191"/>
                                    <a:pt x="41" y="191"/>
                                  </a:cubicBezTo>
                                  <a:cubicBezTo>
                                    <a:pt x="69" y="191"/>
                                    <a:pt x="83" y="161"/>
                                    <a:pt x="84" y="159"/>
                                  </a:cubicBezTo>
                                  <a:cubicBezTo>
                                    <a:pt x="90" y="174"/>
                                    <a:pt x="105" y="191"/>
                                    <a:pt x="130" y="191"/>
                                  </a:cubicBezTo>
                                  <a:cubicBezTo>
                                    <a:pt x="174" y="191"/>
                                    <a:pt x="198" y="136"/>
                                    <a:pt x="198" y="126"/>
                                  </a:cubicBezTo>
                                  <a:cubicBezTo>
                                    <a:pt x="198" y="121"/>
                                    <a:pt x="194" y="121"/>
                                    <a:pt x="192" y="121"/>
                                  </a:cubicBezTo>
                                  <a:cubicBezTo>
                                    <a:pt x="189" y="121"/>
                                    <a:pt x="189" y="124"/>
                                    <a:pt x="188" y="126"/>
                                  </a:cubicBezTo>
                                  <a:cubicBezTo>
                                    <a:pt x="173" y="170"/>
                                    <a:pt x="144" y="181"/>
                                    <a:pt x="131" y="181"/>
                                  </a:cubicBezTo>
                                  <a:cubicBezTo>
                                    <a:pt x="114" y="181"/>
                                    <a:pt x="108" y="168"/>
                                    <a:pt x="108" y="154"/>
                                  </a:cubicBezTo>
                                  <a:cubicBezTo>
                                    <a:pt x="108" y="144"/>
                                    <a:pt x="111" y="135"/>
                                    <a:pt x="116" y="117"/>
                                  </a:cubicBezTo>
                                  <a:cubicBezTo>
                                    <a:pt x="120" y="97"/>
                                    <a:pt x="125" y="78"/>
                                    <a:pt x="130" y="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08" name="Freeform 308"/>
                          <wps:cNvSpPr/>
                          <wps:spPr>
                            <a:xfrm>
                              <a:off x="1850400" y="68040"/>
                              <a:ext cx="92160" cy="72360"/>
                            </a:xfrm>
                            <a:custGeom>
                              <a:avLst/>
                              <a:gdLst/>
                              <a:ahLst/>
                              <a:cxnLst/>
                              <a:rect l="l" t="t" r="r" b="b"/>
                              <a:pathLst>
                                <a:path w="263" h="201">
                                  <a:moveTo>
                                    <a:pt x="225" y="33"/>
                                  </a:moveTo>
                                  <a:cubicBezTo>
                                    <a:pt x="228" y="22"/>
                                    <a:pt x="233" y="12"/>
                                    <a:pt x="256" y="11"/>
                                  </a:cubicBezTo>
                                  <a:cubicBezTo>
                                    <a:pt x="258" y="11"/>
                                    <a:pt x="262" y="11"/>
                                    <a:pt x="262" y="5"/>
                                  </a:cubicBezTo>
                                  <a:cubicBezTo>
                                    <a:pt x="262" y="3"/>
                                    <a:pt x="261" y="0"/>
                                    <a:pt x="258" y="0"/>
                                  </a:cubicBezTo>
                                  <a:cubicBezTo>
                                    <a:pt x="247" y="0"/>
                                    <a:pt x="237" y="2"/>
                                    <a:pt x="227" y="2"/>
                                  </a:cubicBezTo>
                                  <a:cubicBezTo>
                                    <a:pt x="220" y="2"/>
                                    <a:pt x="203" y="0"/>
                                    <a:pt x="196" y="0"/>
                                  </a:cubicBezTo>
                                  <a:cubicBezTo>
                                    <a:pt x="195" y="0"/>
                                    <a:pt x="190" y="0"/>
                                    <a:pt x="190" y="8"/>
                                  </a:cubicBezTo>
                                  <a:cubicBezTo>
                                    <a:pt x="190" y="11"/>
                                    <a:pt x="193" y="11"/>
                                    <a:pt x="196" y="11"/>
                                  </a:cubicBezTo>
                                  <a:cubicBezTo>
                                    <a:pt x="210" y="12"/>
                                    <a:pt x="215" y="16"/>
                                    <a:pt x="215" y="23"/>
                                  </a:cubicBezTo>
                                  <a:cubicBezTo>
                                    <a:pt x="215" y="26"/>
                                    <a:pt x="215" y="28"/>
                                    <a:pt x="214" y="30"/>
                                  </a:cubicBezTo>
                                  <a:cubicBezTo>
                                    <a:pt x="203" y="73"/>
                                    <a:pt x="192" y="115"/>
                                    <a:pt x="181" y="158"/>
                                  </a:cubicBezTo>
                                  <a:cubicBezTo>
                                    <a:pt x="156" y="107"/>
                                    <a:pt x="132" y="57"/>
                                    <a:pt x="107" y="6"/>
                                  </a:cubicBezTo>
                                  <a:cubicBezTo>
                                    <a:pt x="105" y="0"/>
                                    <a:pt x="103" y="0"/>
                                    <a:pt x="97" y="0"/>
                                  </a:cubicBezTo>
                                  <a:cubicBezTo>
                                    <a:pt x="84" y="0"/>
                                    <a:pt x="70" y="0"/>
                                    <a:pt x="57" y="0"/>
                                  </a:cubicBezTo>
                                  <a:cubicBezTo>
                                    <a:pt x="51" y="0"/>
                                    <a:pt x="47" y="0"/>
                                    <a:pt x="47" y="8"/>
                                  </a:cubicBezTo>
                                  <a:cubicBezTo>
                                    <a:pt x="47" y="11"/>
                                    <a:pt x="51" y="11"/>
                                    <a:pt x="57" y="11"/>
                                  </a:cubicBezTo>
                                  <a:cubicBezTo>
                                    <a:pt x="63" y="11"/>
                                    <a:pt x="70" y="12"/>
                                    <a:pt x="76" y="14"/>
                                  </a:cubicBezTo>
                                  <a:cubicBezTo>
                                    <a:pt x="63" y="66"/>
                                    <a:pt x="49" y="118"/>
                                    <a:pt x="36" y="170"/>
                                  </a:cubicBezTo>
                                  <a:cubicBezTo>
                                    <a:pt x="34" y="181"/>
                                    <a:pt x="28" y="189"/>
                                    <a:pt x="5" y="191"/>
                                  </a:cubicBezTo>
                                  <a:cubicBezTo>
                                    <a:pt x="4" y="191"/>
                                    <a:pt x="-1" y="191"/>
                                    <a:pt x="-1" y="197"/>
                                  </a:cubicBezTo>
                                  <a:cubicBezTo>
                                    <a:pt x="-1" y="200"/>
                                    <a:pt x="1" y="201"/>
                                    <a:pt x="4" y="201"/>
                                  </a:cubicBezTo>
                                  <a:cubicBezTo>
                                    <a:pt x="13" y="201"/>
                                    <a:pt x="24" y="200"/>
                                    <a:pt x="34" y="200"/>
                                  </a:cubicBezTo>
                                  <a:cubicBezTo>
                                    <a:pt x="41" y="200"/>
                                    <a:pt x="59" y="201"/>
                                    <a:pt x="65" y="201"/>
                                  </a:cubicBezTo>
                                  <a:cubicBezTo>
                                    <a:pt x="69" y="201"/>
                                    <a:pt x="71" y="200"/>
                                    <a:pt x="71" y="195"/>
                                  </a:cubicBezTo>
                                  <a:cubicBezTo>
                                    <a:pt x="71" y="191"/>
                                    <a:pt x="67" y="191"/>
                                    <a:pt x="65" y="191"/>
                                  </a:cubicBezTo>
                                  <a:cubicBezTo>
                                    <a:pt x="46" y="191"/>
                                    <a:pt x="46" y="182"/>
                                    <a:pt x="46" y="179"/>
                                  </a:cubicBezTo>
                                  <a:cubicBezTo>
                                    <a:pt x="46" y="177"/>
                                    <a:pt x="46" y="176"/>
                                    <a:pt x="47" y="171"/>
                                  </a:cubicBezTo>
                                  <a:cubicBezTo>
                                    <a:pt x="60" y="121"/>
                                    <a:pt x="72" y="71"/>
                                    <a:pt x="85" y="21"/>
                                  </a:cubicBezTo>
                                  <a:cubicBezTo>
                                    <a:pt x="114" y="79"/>
                                    <a:pt x="143" y="138"/>
                                    <a:pt x="172" y="197"/>
                                  </a:cubicBezTo>
                                  <a:cubicBezTo>
                                    <a:pt x="174" y="201"/>
                                    <a:pt x="174" y="201"/>
                                    <a:pt x="178" y="201"/>
                                  </a:cubicBezTo>
                                  <a:cubicBezTo>
                                    <a:pt x="183" y="201"/>
                                    <a:pt x="183" y="200"/>
                                    <a:pt x="184" y="195"/>
                                  </a:cubicBezTo>
                                  <a:cubicBezTo>
                                    <a:pt x="197" y="140"/>
                                    <a:pt x="211" y="87"/>
                                    <a:pt x="225" y="3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09" name="Freeform 309"/>
                          <wps:cNvSpPr/>
                          <wps:spPr>
                            <a:xfrm>
                              <a:off x="1962720" y="60840"/>
                              <a:ext cx="24840" cy="105480"/>
                            </a:xfrm>
                            <a:custGeom>
                              <a:avLst/>
                              <a:gdLst/>
                              <a:ahLst/>
                              <a:cxnLst/>
                              <a:rect l="l" t="t" r="r" b="b"/>
                              <a:pathLst>
                                <a:path w="76" h="293">
                                  <a:moveTo>
                                    <a:pt x="70" y="1"/>
                                  </a:moveTo>
                                  <a:cubicBezTo>
                                    <a:pt x="15" y="41"/>
                                    <a:pt x="-1" y="103"/>
                                    <a:pt x="-1" y="147"/>
                                  </a:cubicBezTo>
                                  <a:cubicBezTo>
                                    <a:pt x="-1" y="189"/>
                                    <a:pt x="12" y="253"/>
                                    <a:pt x="70" y="293"/>
                                  </a:cubicBezTo>
                                  <a:cubicBezTo>
                                    <a:pt x="72" y="293"/>
                                    <a:pt x="76" y="293"/>
                                    <a:pt x="76" y="290"/>
                                  </a:cubicBezTo>
                                  <a:cubicBezTo>
                                    <a:pt x="76" y="288"/>
                                    <a:pt x="76" y="287"/>
                                    <a:pt x="73" y="285"/>
                                  </a:cubicBezTo>
                                  <a:cubicBezTo>
                                    <a:pt x="34" y="250"/>
                                    <a:pt x="19" y="201"/>
                                    <a:pt x="19" y="148"/>
                                  </a:cubicBezTo>
                                  <a:cubicBezTo>
                                    <a:pt x="19" y="68"/>
                                    <a:pt x="49" y="30"/>
                                    <a:pt x="75" y="8"/>
                                  </a:cubicBezTo>
                                  <a:cubicBezTo>
                                    <a:pt x="76" y="7"/>
                                    <a:pt x="76" y="6"/>
                                    <a:pt x="76" y="5"/>
                                  </a:cubicBezTo>
                                  <a:cubicBezTo>
                                    <a:pt x="76" y="1"/>
                                    <a:pt x="72" y="1"/>
                                    <a:pt x="70"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10" name="Freeform 310"/>
                          <wps:cNvSpPr/>
                          <wps:spPr>
                            <a:xfrm>
                              <a:off x="2009880" y="70560"/>
                              <a:ext cx="35640" cy="69840"/>
                            </a:xfrm>
                            <a:custGeom>
                              <a:avLst/>
                              <a:gdLst/>
                              <a:ahLst/>
                              <a:cxnLst/>
                              <a:rect l="l" t="t" r="r" b="b"/>
                              <a:pathLst>
                                <a:path w="106" h="194">
                                  <a:moveTo>
                                    <a:pt x="65" y="8"/>
                                  </a:moveTo>
                                  <a:cubicBezTo>
                                    <a:pt x="65" y="-1"/>
                                    <a:pt x="65" y="-1"/>
                                    <a:pt x="56" y="-1"/>
                                  </a:cubicBezTo>
                                  <a:cubicBezTo>
                                    <a:pt x="37" y="19"/>
                                    <a:pt x="11" y="19"/>
                                    <a:pt x="-1" y="19"/>
                                  </a:cubicBezTo>
                                  <a:cubicBezTo>
                                    <a:pt x="-1" y="22"/>
                                    <a:pt x="-1" y="26"/>
                                    <a:pt x="-1" y="29"/>
                                  </a:cubicBezTo>
                                  <a:cubicBezTo>
                                    <a:pt x="6" y="29"/>
                                    <a:pt x="25" y="29"/>
                                    <a:pt x="41" y="21"/>
                                  </a:cubicBezTo>
                                  <a:cubicBezTo>
                                    <a:pt x="41" y="71"/>
                                    <a:pt x="41" y="120"/>
                                    <a:pt x="41" y="170"/>
                                  </a:cubicBezTo>
                                  <a:cubicBezTo>
                                    <a:pt x="41" y="180"/>
                                    <a:pt x="41" y="184"/>
                                    <a:pt x="12" y="184"/>
                                  </a:cubicBezTo>
                                  <a:cubicBezTo>
                                    <a:pt x="8" y="184"/>
                                    <a:pt x="4" y="184"/>
                                    <a:pt x="0" y="184"/>
                                  </a:cubicBezTo>
                                  <a:cubicBezTo>
                                    <a:pt x="0" y="187"/>
                                    <a:pt x="0" y="191"/>
                                    <a:pt x="0" y="194"/>
                                  </a:cubicBezTo>
                                  <a:cubicBezTo>
                                    <a:pt x="6" y="194"/>
                                    <a:pt x="42" y="193"/>
                                    <a:pt x="53" y="193"/>
                                  </a:cubicBezTo>
                                  <a:cubicBezTo>
                                    <a:pt x="62" y="193"/>
                                    <a:pt x="100" y="194"/>
                                    <a:pt x="106" y="194"/>
                                  </a:cubicBezTo>
                                  <a:cubicBezTo>
                                    <a:pt x="106" y="191"/>
                                    <a:pt x="106" y="187"/>
                                    <a:pt x="106" y="184"/>
                                  </a:cubicBezTo>
                                  <a:cubicBezTo>
                                    <a:pt x="102" y="184"/>
                                    <a:pt x="98" y="184"/>
                                    <a:pt x="95" y="184"/>
                                  </a:cubicBezTo>
                                  <a:cubicBezTo>
                                    <a:pt x="65" y="184"/>
                                    <a:pt x="65" y="180"/>
                                    <a:pt x="65" y="170"/>
                                  </a:cubicBezTo>
                                  <a:cubicBezTo>
                                    <a:pt x="65" y="115"/>
                                    <a:pt x="65" y="62"/>
                                    <a:pt x="65"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11" name="Freeform 311"/>
                          <wps:cNvSpPr/>
                          <wps:spPr>
                            <a:xfrm>
                              <a:off x="2065680" y="60840"/>
                              <a:ext cx="25560" cy="105480"/>
                            </a:xfrm>
                            <a:custGeom>
                              <a:avLst/>
                              <a:gdLst/>
                              <a:ahLst/>
                              <a:cxnLst/>
                              <a:rect l="l" t="t" r="r" b="b"/>
                              <a:pathLst>
                                <a:path w="78" h="293">
                                  <a:moveTo>
                                    <a:pt x="6" y="1"/>
                                  </a:moveTo>
                                  <a:cubicBezTo>
                                    <a:pt x="3" y="1"/>
                                    <a:pt x="0" y="1"/>
                                    <a:pt x="0" y="5"/>
                                  </a:cubicBezTo>
                                  <a:cubicBezTo>
                                    <a:pt x="0" y="6"/>
                                    <a:pt x="1" y="7"/>
                                    <a:pt x="3" y="10"/>
                                  </a:cubicBezTo>
                                  <a:cubicBezTo>
                                    <a:pt x="29" y="32"/>
                                    <a:pt x="56" y="72"/>
                                    <a:pt x="56" y="147"/>
                                  </a:cubicBezTo>
                                  <a:cubicBezTo>
                                    <a:pt x="56" y="209"/>
                                    <a:pt x="37" y="254"/>
                                    <a:pt x="6" y="282"/>
                                  </a:cubicBezTo>
                                  <a:cubicBezTo>
                                    <a:pt x="1" y="288"/>
                                    <a:pt x="0" y="288"/>
                                    <a:pt x="0" y="290"/>
                                  </a:cubicBezTo>
                                  <a:cubicBezTo>
                                    <a:pt x="0" y="291"/>
                                    <a:pt x="1" y="293"/>
                                    <a:pt x="5" y="293"/>
                                  </a:cubicBezTo>
                                  <a:cubicBezTo>
                                    <a:pt x="8" y="293"/>
                                    <a:pt x="36" y="274"/>
                                    <a:pt x="55" y="237"/>
                                  </a:cubicBezTo>
                                  <a:cubicBezTo>
                                    <a:pt x="68" y="214"/>
                                    <a:pt x="77" y="182"/>
                                    <a:pt x="77" y="148"/>
                                  </a:cubicBezTo>
                                  <a:cubicBezTo>
                                    <a:pt x="77" y="107"/>
                                    <a:pt x="65" y="42"/>
                                    <a:pt x="6"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12" name="Freeform 312"/>
                          <wps:cNvSpPr/>
                          <wps:spPr>
                            <a:xfrm>
                              <a:off x="2126520" y="99720"/>
                              <a:ext cx="15120" cy="41760"/>
                            </a:xfrm>
                            <a:custGeom>
                              <a:avLst/>
                              <a:gdLst/>
                              <a:ahLst/>
                              <a:cxnLst/>
                              <a:rect l="l" t="t" r="r" b="b"/>
                              <a:pathLst>
                                <a:path w="49" h="123">
                                  <a:moveTo>
                                    <a:pt x="49" y="43"/>
                                  </a:moveTo>
                                  <a:cubicBezTo>
                                    <a:pt x="49" y="15"/>
                                    <a:pt x="38" y="0"/>
                                    <a:pt x="22" y="0"/>
                                  </a:cubicBezTo>
                                  <a:cubicBezTo>
                                    <a:pt x="8" y="0"/>
                                    <a:pt x="0" y="9"/>
                                    <a:pt x="0" y="21"/>
                                  </a:cubicBezTo>
                                  <a:cubicBezTo>
                                    <a:pt x="0" y="33"/>
                                    <a:pt x="8" y="44"/>
                                    <a:pt x="22" y="44"/>
                                  </a:cubicBezTo>
                                  <a:cubicBezTo>
                                    <a:pt x="26" y="44"/>
                                    <a:pt x="32" y="41"/>
                                    <a:pt x="37" y="38"/>
                                  </a:cubicBezTo>
                                  <a:cubicBezTo>
                                    <a:pt x="38" y="37"/>
                                    <a:pt x="38" y="37"/>
                                    <a:pt x="38" y="37"/>
                                  </a:cubicBezTo>
                                  <a:cubicBezTo>
                                    <a:pt x="40" y="37"/>
                                    <a:pt x="40" y="37"/>
                                    <a:pt x="40" y="43"/>
                                  </a:cubicBezTo>
                                  <a:cubicBezTo>
                                    <a:pt x="40" y="74"/>
                                    <a:pt x="25" y="99"/>
                                    <a:pt x="11" y="113"/>
                                  </a:cubicBezTo>
                                  <a:cubicBezTo>
                                    <a:pt x="6" y="118"/>
                                    <a:pt x="6" y="118"/>
                                    <a:pt x="6" y="119"/>
                                  </a:cubicBezTo>
                                  <a:cubicBezTo>
                                    <a:pt x="6" y="123"/>
                                    <a:pt x="8" y="124"/>
                                    <a:pt x="11" y="124"/>
                                  </a:cubicBezTo>
                                  <a:cubicBezTo>
                                    <a:pt x="16" y="124"/>
                                    <a:pt x="49" y="92"/>
                                    <a:pt x="49" y="4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13" name="Freeform 313"/>
                          <wps:cNvSpPr/>
                          <wps:spPr>
                            <a:xfrm>
                              <a:off x="2185560" y="46440"/>
                              <a:ext cx="67320" cy="97920"/>
                            </a:xfrm>
                            <a:custGeom>
                              <a:avLst/>
                              <a:gdLst/>
                              <a:ahLst/>
                              <a:cxnLst/>
                              <a:rect l="l" t="t" r="r" b="b"/>
                              <a:pathLst>
                                <a:path w="194" h="272">
                                  <a:moveTo>
                                    <a:pt x="191" y="26"/>
                                  </a:moveTo>
                                  <a:cubicBezTo>
                                    <a:pt x="194" y="20"/>
                                    <a:pt x="194" y="20"/>
                                    <a:pt x="194" y="16"/>
                                  </a:cubicBezTo>
                                  <a:cubicBezTo>
                                    <a:pt x="194" y="9"/>
                                    <a:pt x="188" y="5"/>
                                    <a:pt x="182" y="5"/>
                                  </a:cubicBezTo>
                                  <a:cubicBezTo>
                                    <a:pt x="177" y="5"/>
                                    <a:pt x="170" y="8"/>
                                    <a:pt x="166" y="14"/>
                                  </a:cubicBezTo>
                                  <a:cubicBezTo>
                                    <a:pt x="166" y="16"/>
                                    <a:pt x="162" y="29"/>
                                    <a:pt x="160" y="36"/>
                                  </a:cubicBezTo>
                                  <a:cubicBezTo>
                                    <a:pt x="158" y="47"/>
                                    <a:pt x="154" y="59"/>
                                    <a:pt x="152" y="70"/>
                                  </a:cubicBezTo>
                                  <a:cubicBezTo>
                                    <a:pt x="146" y="95"/>
                                    <a:pt x="140" y="120"/>
                                    <a:pt x="134" y="145"/>
                                  </a:cubicBezTo>
                                  <a:cubicBezTo>
                                    <a:pt x="131" y="151"/>
                                    <a:pt x="113" y="181"/>
                                    <a:pt x="86" y="181"/>
                                  </a:cubicBezTo>
                                  <a:cubicBezTo>
                                    <a:pt x="64" y="181"/>
                                    <a:pt x="59" y="162"/>
                                    <a:pt x="59" y="147"/>
                                  </a:cubicBezTo>
                                  <a:cubicBezTo>
                                    <a:pt x="59" y="127"/>
                                    <a:pt x="66" y="102"/>
                                    <a:pt x="81" y="65"/>
                                  </a:cubicBezTo>
                                  <a:cubicBezTo>
                                    <a:pt x="88" y="47"/>
                                    <a:pt x="89" y="44"/>
                                    <a:pt x="89" y="35"/>
                                  </a:cubicBezTo>
                                  <a:cubicBezTo>
                                    <a:pt x="89" y="16"/>
                                    <a:pt x="76" y="1"/>
                                    <a:pt x="54" y="1"/>
                                  </a:cubicBezTo>
                                  <a:cubicBezTo>
                                    <a:pt x="15" y="1"/>
                                    <a:pt x="-1" y="62"/>
                                    <a:pt x="-1" y="65"/>
                                  </a:cubicBezTo>
                                  <a:cubicBezTo>
                                    <a:pt x="-1" y="69"/>
                                    <a:pt x="3" y="69"/>
                                    <a:pt x="4" y="69"/>
                                  </a:cubicBezTo>
                                  <a:cubicBezTo>
                                    <a:pt x="9" y="69"/>
                                    <a:pt x="9" y="69"/>
                                    <a:pt x="11" y="62"/>
                                  </a:cubicBezTo>
                                  <a:cubicBezTo>
                                    <a:pt x="22" y="22"/>
                                    <a:pt x="39" y="10"/>
                                    <a:pt x="53" y="10"/>
                                  </a:cubicBezTo>
                                  <a:cubicBezTo>
                                    <a:pt x="57" y="10"/>
                                    <a:pt x="64" y="10"/>
                                    <a:pt x="64" y="23"/>
                                  </a:cubicBezTo>
                                  <a:cubicBezTo>
                                    <a:pt x="64" y="34"/>
                                    <a:pt x="59" y="45"/>
                                    <a:pt x="57" y="52"/>
                                  </a:cubicBezTo>
                                  <a:cubicBezTo>
                                    <a:pt x="40" y="96"/>
                                    <a:pt x="33" y="120"/>
                                    <a:pt x="33" y="141"/>
                                  </a:cubicBezTo>
                                  <a:cubicBezTo>
                                    <a:pt x="33" y="178"/>
                                    <a:pt x="59" y="191"/>
                                    <a:pt x="83" y="191"/>
                                  </a:cubicBezTo>
                                  <a:cubicBezTo>
                                    <a:pt x="100" y="191"/>
                                    <a:pt x="114" y="184"/>
                                    <a:pt x="126" y="172"/>
                                  </a:cubicBezTo>
                                  <a:cubicBezTo>
                                    <a:pt x="120" y="193"/>
                                    <a:pt x="116" y="214"/>
                                    <a:pt x="99" y="235"/>
                                  </a:cubicBezTo>
                                  <a:cubicBezTo>
                                    <a:pt x="88" y="249"/>
                                    <a:pt x="72" y="261"/>
                                    <a:pt x="52" y="261"/>
                                  </a:cubicBezTo>
                                  <a:cubicBezTo>
                                    <a:pt x="46" y="261"/>
                                    <a:pt x="28" y="260"/>
                                    <a:pt x="21" y="243"/>
                                  </a:cubicBezTo>
                                  <a:cubicBezTo>
                                    <a:pt x="27" y="243"/>
                                    <a:pt x="33" y="243"/>
                                    <a:pt x="39" y="239"/>
                                  </a:cubicBezTo>
                                  <a:cubicBezTo>
                                    <a:pt x="42" y="235"/>
                                    <a:pt x="47" y="230"/>
                                    <a:pt x="47" y="223"/>
                                  </a:cubicBezTo>
                                  <a:cubicBezTo>
                                    <a:pt x="47" y="210"/>
                                    <a:pt x="35" y="208"/>
                                    <a:pt x="32" y="208"/>
                                  </a:cubicBezTo>
                                  <a:cubicBezTo>
                                    <a:pt x="22" y="208"/>
                                    <a:pt x="8" y="215"/>
                                    <a:pt x="8" y="234"/>
                                  </a:cubicBezTo>
                                  <a:cubicBezTo>
                                    <a:pt x="8" y="255"/>
                                    <a:pt x="27" y="271"/>
                                    <a:pt x="52" y="271"/>
                                  </a:cubicBezTo>
                                  <a:cubicBezTo>
                                    <a:pt x="96" y="271"/>
                                    <a:pt x="140" y="233"/>
                                    <a:pt x="152" y="186"/>
                                  </a:cubicBezTo>
                                  <a:cubicBezTo>
                                    <a:pt x="165" y="132"/>
                                    <a:pt x="178" y="78"/>
                                    <a:pt x="191" y="26"/>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14" name="Freeform 314"/>
                          <wps:cNvSpPr/>
                          <wps:spPr>
                            <a:xfrm>
                              <a:off x="2262600" y="63360"/>
                              <a:ext cx="92160" cy="72360"/>
                            </a:xfrm>
                            <a:custGeom>
                              <a:avLst/>
                              <a:gdLst/>
                              <a:ahLst/>
                              <a:cxnLst/>
                              <a:rect l="l" t="t" r="r" b="b"/>
                              <a:pathLst>
                                <a:path w="263" h="201">
                                  <a:moveTo>
                                    <a:pt x="226" y="34"/>
                                  </a:moveTo>
                                  <a:cubicBezTo>
                                    <a:pt x="229" y="22"/>
                                    <a:pt x="233" y="12"/>
                                    <a:pt x="257" y="12"/>
                                  </a:cubicBezTo>
                                  <a:cubicBezTo>
                                    <a:pt x="258" y="12"/>
                                    <a:pt x="263" y="11"/>
                                    <a:pt x="263" y="5"/>
                                  </a:cubicBezTo>
                                  <a:cubicBezTo>
                                    <a:pt x="263" y="4"/>
                                    <a:pt x="262" y="1"/>
                                    <a:pt x="258" y="1"/>
                                  </a:cubicBezTo>
                                  <a:cubicBezTo>
                                    <a:pt x="248" y="1"/>
                                    <a:pt x="238" y="3"/>
                                    <a:pt x="228" y="3"/>
                                  </a:cubicBezTo>
                                  <a:cubicBezTo>
                                    <a:pt x="221" y="3"/>
                                    <a:pt x="204" y="1"/>
                                    <a:pt x="197" y="1"/>
                                  </a:cubicBezTo>
                                  <a:cubicBezTo>
                                    <a:pt x="194" y="1"/>
                                    <a:pt x="191" y="1"/>
                                    <a:pt x="191" y="7"/>
                                  </a:cubicBezTo>
                                  <a:cubicBezTo>
                                    <a:pt x="191" y="11"/>
                                    <a:pt x="194" y="12"/>
                                    <a:pt x="197" y="12"/>
                                  </a:cubicBezTo>
                                  <a:cubicBezTo>
                                    <a:pt x="211" y="12"/>
                                    <a:pt x="216" y="17"/>
                                    <a:pt x="216" y="24"/>
                                  </a:cubicBezTo>
                                  <a:cubicBezTo>
                                    <a:pt x="216" y="27"/>
                                    <a:pt x="216" y="28"/>
                                    <a:pt x="215" y="31"/>
                                  </a:cubicBezTo>
                                  <a:cubicBezTo>
                                    <a:pt x="204" y="73"/>
                                    <a:pt x="193" y="115"/>
                                    <a:pt x="182" y="158"/>
                                  </a:cubicBezTo>
                                  <a:cubicBezTo>
                                    <a:pt x="157" y="107"/>
                                    <a:pt x="133" y="56"/>
                                    <a:pt x="108" y="6"/>
                                  </a:cubicBezTo>
                                  <a:cubicBezTo>
                                    <a:pt x="106" y="1"/>
                                    <a:pt x="104" y="1"/>
                                    <a:pt x="97" y="1"/>
                                  </a:cubicBezTo>
                                  <a:cubicBezTo>
                                    <a:pt x="84" y="1"/>
                                    <a:pt x="71" y="1"/>
                                    <a:pt x="58" y="1"/>
                                  </a:cubicBezTo>
                                  <a:cubicBezTo>
                                    <a:pt x="52" y="1"/>
                                    <a:pt x="48" y="1"/>
                                    <a:pt x="48" y="7"/>
                                  </a:cubicBezTo>
                                  <a:cubicBezTo>
                                    <a:pt x="48" y="12"/>
                                    <a:pt x="52" y="12"/>
                                    <a:pt x="58" y="12"/>
                                  </a:cubicBezTo>
                                  <a:cubicBezTo>
                                    <a:pt x="64" y="12"/>
                                    <a:pt x="70" y="12"/>
                                    <a:pt x="77" y="13"/>
                                  </a:cubicBezTo>
                                  <a:cubicBezTo>
                                    <a:pt x="64" y="66"/>
                                    <a:pt x="50" y="117"/>
                                    <a:pt x="37" y="170"/>
                                  </a:cubicBezTo>
                                  <a:cubicBezTo>
                                    <a:pt x="34" y="181"/>
                                    <a:pt x="29" y="190"/>
                                    <a:pt x="6" y="190"/>
                                  </a:cubicBezTo>
                                  <a:cubicBezTo>
                                    <a:pt x="4" y="190"/>
                                    <a:pt x="0" y="192"/>
                                    <a:pt x="0" y="198"/>
                                  </a:cubicBezTo>
                                  <a:cubicBezTo>
                                    <a:pt x="0" y="200"/>
                                    <a:pt x="2" y="201"/>
                                    <a:pt x="5" y="201"/>
                                  </a:cubicBezTo>
                                  <a:cubicBezTo>
                                    <a:pt x="14" y="201"/>
                                    <a:pt x="25" y="200"/>
                                    <a:pt x="35" y="200"/>
                                  </a:cubicBezTo>
                                  <a:cubicBezTo>
                                    <a:pt x="42" y="200"/>
                                    <a:pt x="59" y="201"/>
                                    <a:pt x="66" y="201"/>
                                  </a:cubicBezTo>
                                  <a:cubicBezTo>
                                    <a:pt x="70" y="201"/>
                                    <a:pt x="72" y="200"/>
                                    <a:pt x="72" y="195"/>
                                  </a:cubicBezTo>
                                  <a:cubicBezTo>
                                    <a:pt x="72" y="192"/>
                                    <a:pt x="68" y="190"/>
                                    <a:pt x="65" y="190"/>
                                  </a:cubicBezTo>
                                  <a:cubicBezTo>
                                    <a:pt x="47" y="190"/>
                                    <a:pt x="47" y="183"/>
                                    <a:pt x="47" y="179"/>
                                  </a:cubicBezTo>
                                  <a:cubicBezTo>
                                    <a:pt x="47" y="177"/>
                                    <a:pt x="47" y="176"/>
                                    <a:pt x="48" y="171"/>
                                  </a:cubicBezTo>
                                  <a:cubicBezTo>
                                    <a:pt x="60" y="121"/>
                                    <a:pt x="73" y="71"/>
                                    <a:pt x="85" y="21"/>
                                  </a:cubicBezTo>
                                  <a:cubicBezTo>
                                    <a:pt x="114" y="79"/>
                                    <a:pt x="143" y="138"/>
                                    <a:pt x="172" y="196"/>
                                  </a:cubicBezTo>
                                  <a:cubicBezTo>
                                    <a:pt x="174" y="201"/>
                                    <a:pt x="175" y="201"/>
                                    <a:pt x="179" y="201"/>
                                  </a:cubicBezTo>
                                  <a:cubicBezTo>
                                    <a:pt x="184" y="201"/>
                                    <a:pt x="184" y="201"/>
                                    <a:pt x="185" y="195"/>
                                  </a:cubicBezTo>
                                  <a:cubicBezTo>
                                    <a:pt x="198" y="141"/>
                                    <a:pt x="212" y="88"/>
                                    <a:pt x="226" y="3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15" name="Freeform 315"/>
                          <wps:cNvSpPr/>
                          <wps:spPr>
                            <a:xfrm>
                              <a:off x="2378880" y="0"/>
                              <a:ext cx="33120" cy="150480"/>
                            </a:xfrm>
                            <a:custGeom>
                              <a:avLst/>
                              <a:gdLst/>
                              <a:ahLst/>
                              <a:cxnLst/>
                              <a:rect l="l" t="t" r="r" b="b"/>
                              <a:pathLst>
                                <a:path w="99" h="418">
                                  <a:moveTo>
                                    <a:pt x="99" y="210"/>
                                  </a:moveTo>
                                  <a:cubicBezTo>
                                    <a:pt x="99" y="177"/>
                                    <a:pt x="94" y="126"/>
                                    <a:pt x="72" y="79"/>
                                  </a:cubicBezTo>
                                  <a:cubicBezTo>
                                    <a:pt x="46" y="28"/>
                                    <a:pt x="9" y="0"/>
                                    <a:pt x="6" y="0"/>
                                  </a:cubicBezTo>
                                  <a:cubicBezTo>
                                    <a:pt x="3" y="0"/>
                                    <a:pt x="1" y="2"/>
                                    <a:pt x="1" y="5"/>
                                  </a:cubicBezTo>
                                  <a:cubicBezTo>
                                    <a:pt x="1" y="6"/>
                                    <a:pt x="1" y="6"/>
                                    <a:pt x="9" y="15"/>
                                  </a:cubicBezTo>
                                  <a:cubicBezTo>
                                    <a:pt x="51" y="55"/>
                                    <a:pt x="75" y="122"/>
                                    <a:pt x="75" y="210"/>
                                  </a:cubicBezTo>
                                  <a:cubicBezTo>
                                    <a:pt x="75" y="280"/>
                                    <a:pt x="60" y="355"/>
                                    <a:pt x="7" y="407"/>
                                  </a:cubicBezTo>
                                  <a:cubicBezTo>
                                    <a:pt x="1" y="412"/>
                                    <a:pt x="1" y="413"/>
                                    <a:pt x="1" y="414"/>
                                  </a:cubicBezTo>
                                  <a:cubicBezTo>
                                    <a:pt x="1" y="417"/>
                                    <a:pt x="3" y="418"/>
                                    <a:pt x="6" y="418"/>
                                  </a:cubicBezTo>
                                  <a:cubicBezTo>
                                    <a:pt x="9" y="418"/>
                                    <a:pt x="48" y="389"/>
                                    <a:pt x="73" y="337"/>
                                  </a:cubicBezTo>
                                  <a:cubicBezTo>
                                    <a:pt x="94" y="290"/>
                                    <a:pt x="99" y="244"/>
                                    <a:pt x="99" y="21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62" style="position:absolute;margin-left:0pt;margin-top:-13.15pt;width:189.9pt;height:13.1pt" coordorigin="0,-263" coordsize="3798,262">
                <v:group id="shape_0" style="position:absolute;left:0;top:-263;width:3798;height:262"/>
              </v:group>
            </w:pict>
          </mc:Fallback>
        </mc:AlternateContent>
      </w:r>
      <w:r>
        <w:rPr>
          <w:rFonts w:ascii="Times New Roman" w:hAnsi="Times New Roman"/>
          <w:sz w:val="26"/>
          <w:szCs w:val="26"/>
        </w:rPr>
        <w:t xml:space="preserve">}, trong đó N là số lượng mẫu huấn luyện, </w:t>
      </w:r>
      <w:r>
        <w:rPr>
          <w:rFonts w:ascii="Times New Roman" w:hAnsi="Times New Roman"/>
          <w:noProof/>
          <w:sz w:val="26"/>
          <w:szCs w:val="26"/>
          <w:lang w:eastAsia="en-US" w:bidi="ar-SA"/>
        </w:rPr>
        <mc:AlternateContent>
          <mc:Choice Requires="wpg">
            <w:drawing>
              <wp:inline distT="0" distB="0" distL="0" distR="0">
                <wp:extent cx="267970" cy="120650"/>
                <wp:effectExtent l="0" t="0" r="0" b="0"/>
                <wp:docPr id="316" name="Shape63"/>
                <wp:cNvGraphicFramePr/>
                <a:graphic xmlns:a="http://schemas.openxmlformats.org/drawingml/2006/main">
                  <a:graphicData uri="http://schemas.microsoft.com/office/word/2010/wordprocessingGroup">
                    <wpg:wgp>
                      <wpg:cNvGrpSpPr/>
                      <wpg:grpSpPr>
                        <a:xfrm>
                          <a:off x="0" y="0"/>
                          <a:ext cx="267840" cy="120600"/>
                          <a:chOff x="0" y="0"/>
                          <a:chExt cx="267840" cy="120600"/>
                        </a:xfrm>
                      </wpg:grpSpPr>
                      <wpg:grpSp>
                        <wpg:cNvPr id="317" name="Group 317"/>
                        <wpg:cNvGrpSpPr/>
                        <wpg:grpSpPr>
                          <a:xfrm>
                            <a:off x="0" y="0"/>
                            <a:ext cx="267840" cy="120600"/>
                            <a:chOff x="0" y="0"/>
                            <a:chExt cx="0" cy="0"/>
                          </a:xfrm>
                        </wpg:grpSpPr>
                        <wps:wsp>
                          <wps:cNvPr id="318" name="Freeform 318"/>
                          <wps:cNvSpPr/>
                          <wps:spPr>
                            <a:xfrm>
                              <a:off x="3960" y="7560"/>
                              <a:ext cx="255960" cy="104760"/>
                            </a:xfrm>
                            <a:custGeom>
                              <a:avLst/>
                              <a:gdLst/>
                              <a:ahLst/>
                              <a:cxnLst/>
                              <a:rect l="l" t="t" r="r" b="b"/>
                              <a:pathLst>
                                <a:path w="711" h="291">
                                  <a:moveTo>
                                    <a:pt x="-1" y="1"/>
                                  </a:moveTo>
                                  <a:cubicBezTo>
                                    <a:pt x="237" y="1"/>
                                    <a:pt x="473" y="1"/>
                                    <a:pt x="711" y="1"/>
                                  </a:cubicBezTo>
                                  <a:cubicBezTo>
                                    <a:pt x="711" y="98"/>
                                    <a:pt x="711" y="194"/>
                                    <a:pt x="711" y="292"/>
                                  </a:cubicBezTo>
                                  <a:cubicBezTo>
                                    <a:pt x="473" y="292"/>
                                    <a:pt x="237" y="292"/>
                                    <a:pt x="-1" y="292"/>
                                  </a:cubicBezTo>
                                  <a:cubicBezTo>
                                    <a:pt x="-1" y="194"/>
                                    <a:pt x="-1" y="98"/>
                                    <a:pt x="-1" y="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319" name="Freeform 319"/>
                          <wps:cNvSpPr/>
                          <wps:spPr>
                            <a:xfrm>
                              <a:off x="0" y="0"/>
                              <a:ext cx="73800" cy="68760"/>
                            </a:xfrm>
                            <a:custGeom>
                              <a:avLst/>
                              <a:gdLst/>
                              <a:ahLst/>
                              <a:cxnLst/>
                              <a:rect l="l" t="t" r="r" b="b"/>
                              <a:pathLst>
                                <a:path w="212" h="191">
                                  <a:moveTo>
                                    <a:pt x="129" y="59"/>
                                  </a:moveTo>
                                  <a:cubicBezTo>
                                    <a:pt x="131" y="48"/>
                                    <a:pt x="141" y="10"/>
                                    <a:pt x="171" y="10"/>
                                  </a:cubicBezTo>
                                  <a:cubicBezTo>
                                    <a:pt x="173" y="10"/>
                                    <a:pt x="183" y="10"/>
                                    <a:pt x="191" y="14"/>
                                  </a:cubicBezTo>
                                  <a:cubicBezTo>
                                    <a:pt x="181" y="17"/>
                                    <a:pt x="172" y="28"/>
                                    <a:pt x="172" y="37"/>
                                  </a:cubicBezTo>
                                  <a:cubicBezTo>
                                    <a:pt x="172" y="44"/>
                                    <a:pt x="176" y="52"/>
                                    <a:pt x="188" y="52"/>
                                  </a:cubicBezTo>
                                  <a:cubicBezTo>
                                    <a:pt x="197" y="52"/>
                                    <a:pt x="211" y="44"/>
                                    <a:pt x="211" y="28"/>
                                  </a:cubicBezTo>
                                  <a:cubicBezTo>
                                    <a:pt x="211" y="6"/>
                                    <a:pt x="185" y="0"/>
                                    <a:pt x="171" y="0"/>
                                  </a:cubicBezTo>
                                  <a:cubicBezTo>
                                    <a:pt x="147" y="0"/>
                                    <a:pt x="133" y="23"/>
                                    <a:pt x="127" y="32"/>
                                  </a:cubicBezTo>
                                  <a:cubicBezTo>
                                    <a:pt x="117" y="5"/>
                                    <a:pt x="94" y="0"/>
                                    <a:pt x="81" y="0"/>
                                  </a:cubicBezTo>
                                  <a:cubicBezTo>
                                    <a:pt x="38" y="0"/>
                                    <a:pt x="14" y="54"/>
                                    <a:pt x="14" y="65"/>
                                  </a:cubicBezTo>
                                  <a:cubicBezTo>
                                    <a:pt x="14" y="69"/>
                                    <a:pt x="17" y="67"/>
                                    <a:pt x="19" y="69"/>
                                  </a:cubicBezTo>
                                  <a:cubicBezTo>
                                    <a:pt x="22" y="69"/>
                                    <a:pt x="23" y="69"/>
                                    <a:pt x="25" y="65"/>
                                  </a:cubicBezTo>
                                  <a:cubicBezTo>
                                    <a:pt x="39" y="19"/>
                                    <a:pt x="67" y="10"/>
                                    <a:pt x="81" y="10"/>
                                  </a:cubicBezTo>
                                  <a:cubicBezTo>
                                    <a:pt x="88" y="10"/>
                                    <a:pt x="104" y="13"/>
                                    <a:pt x="104" y="37"/>
                                  </a:cubicBezTo>
                                  <a:cubicBezTo>
                                    <a:pt x="104" y="50"/>
                                    <a:pt x="97" y="78"/>
                                    <a:pt x="81" y="137"/>
                                  </a:cubicBezTo>
                                  <a:cubicBezTo>
                                    <a:pt x="74" y="164"/>
                                    <a:pt x="59" y="180"/>
                                    <a:pt x="40" y="180"/>
                                  </a:cubicBezTo>
                                  <a:cubicBezTo>
                                    <a:pt x="38" y="180"/>
                                    <a:pt x="28" y="180"/>
                                    <a:pt x="20" y="174"/>
                                  </a:cubicBezTo>
                                  <a:cubicBezTo>
                                    <a:pt x="31" y="173"/>
                                    <a:pt x="39" y="165"/>
                                    <a:pt x="39" y="153"/>
                                  </a:cubicBezTo>
                                  <a:cubicBezTo>
                                    <a:pt x="39" y="142"/>
                                    <a:pt x="31" y="138"/>
                                    <a:pt x="23" y="138"/>
                                  </a:cubicBezTo>
                                  <a:cubicBezTo>
                                    <a:pt x="11" y="138"/>
                                    <a:pt x="1" y="149"/>
                                    <a:pt x="1" y="162"/>
                                  </a:cubicBezTo>
                                  <a:cubicBezTo>
                                    <a:pt x="1" y="182"/>
                                    <a:pt x="22" y="190"/>
                                    <a:pt x="40" y="190"/>
                                  </a:cubicBezTo>
                                  <a:cubicBezTo>
                                    <a:pt x="68" y="190"/>
                                    <a:pt x="83" y="161"/>
                                    <a:pt x="85" y="159"/>
                                  </a:cubicBezTo>
                                  <a:cubicBezTo>
                                    <a:pt x="89" y="173"/>
                                    <a:pt x="105" y="190"/>
                                    <a:pt x="130" y="190"/>
                                  </a:cubicBezTo>
                                  <a:cubicBezTo>
                                    <a:pt x="173" y="190"/>
                                    <a:pt x="197" y="136"/>
                                    <a:pt x="197" y="126"/>
                                  </a:cubicBezTo>
                                  <a:cubicBezTo>
                                    <a:pt x="197" y="121"/>
                                    <a:pt x="194" y="121"/>
                                    <a:pt x="193" y="121"/>
                                  </a:cubicBezTo>
                                  <a:cubicBezTo>
                                    <a:pt x="189" y="121"/>
                                    <a:pt x="188" y="124"/>
                                    <a:pt x="187" y="126"/>
                                  </a:cubicBezTo>
                                  <a:cubicBezTo>
                                    <a:pt x="173" y="171"/>
                                    <a:pt x="145" y="180"/>
                                    <a:pt x="131" y="180"/>
                                  </a:cubicBezTo>
                                  <a:cubicBezTo>
                                    <a:pt x="115" y="180"/>
                                    <a:pt x="107" y="168"/>
                                    <a:pt x="107" y="154"/>
                                  </a:cubicBezTo>
                                  <a:cubicBezTo>
                                    <a:pt x="107" y="144"/>
                                    <a:pt x="110" y="135"/>
                                    <a:pt x="115" y="117"/>
                                  </a:cubicBezTo>
                                  <a:cubicBezTo>
                                    <a:pt x="119" y="97"/>
                                    <a:pt x="124" y="78"/>
                                    <a:pt x="129" y="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20" name="Freeform 320"/>
                          <wps:cNvSpPr/>
                          <wps:spPr>
                            <a:xfrm>
                              <a:off x="87480" y="23400"/>
                              <a:ext cx="29160" cy="71280"/>
                            </a:xfrm>
                            <a:custGeom>
                              <a:avLst/>
                              <a:gdLst/>
                              <a:ahLst/>
                              <a:cxnLst/>
                              <a:rect l="l" t="t" r="r" b="b"/>
                              <a:pathLst>
                                <a:path w="88" h="198">
                                  <a:moveTo>
                                    <a:pt x="82" y="13"/>
                                  </a:moveTo>
                                  <a:cubicBezTo>
                                    <a:pt x="82" y="8"/>
                                    <a:pt x="78" y="1"/>
                                    <a:pt x="70" y="1"/>
                                  </a:cubicBezTo>
                                  <a:cubicBezTo>
                                    <a:pt x="62" y="1"/>
                                    <a:pt x="53" y="10"/>
                                    <a:pt x="53" y="18"/>
                                  </a:cubicBezTo>
                                  <a:cubicBezTo>
                                    <a:pt x="53" y="23"/>
                                    <a:pt x="58" y="29"/>
                                    <a:pt x="65" y="29"/>
                                  </a:cubicBezTo>
                                  <a:cubicBezTo>
                                    <a:pt x="73" y="29"/>
                                    <a:pt x="82" y="20"/>
                                    <a:pt x="82" y="13"/>
                                  </a:cubicBezTo>
                                  <a:moveTo>
                                    <a:pt x="22" y="162"/>
                                  </a:moveTo>
                                  <a:cubicBezTo>
                                    <a:pt x="20" y="166"/>
                                    <a:pt x="19" y="168"/>
                                    <a:pt x="19" y="174"/>
                                  </a:cubicBezTo>
                                  <a:cubicBezTo>
                                    <a:pt x="19" y="187"/>
                                    <a:pt x="30" y="198"/>
                                    <a:pt x="47" y="198"/>
                                  </a:cubicBezTo>
                                  <a:cubicBezTo>
                                    <a:pt x="77" y="198"/>
                                    <a:pt x="89" y="160"/>
                                    <a:pt x="89" y="155"/>
                                  </a:cubicBezTo>
                                  <a:cubicBezTo>
                                    <a:pt x="89" y="151"/>
                                    <a:pt x="85" y="151"/>
                                    <a:pt x="84" y="151"/>
                                  </a:cubicBezTo>
                                  <a:cubicBezTo>
                                    <a:pt x="80" y="151"/>
                                    <a:pt x="80" y="153"/>
                                    <a:pt x="79" y="156"/>
                                  </a:cubicBezTo>
                                  <a:cubicBezTo>
                                    <a:pt x="72" y="179"/>
                                    <a:pt x="59" y="191"/>
                                    <a:pt x="48" y="191"/>
                                  </a:cubicBezTo>
                                  <a:cubicBezTo>
                                    <a:pt x="42" y="191"/>
                                    <a:pt x="41" y="186"/>
                                    <a:pt x="41" y="180"/>
                                  </a:cubicBezTo>
                                  <a:cubicBezTo>
                                    <a:pt x="41" y="173"/>
                                    <a:pt x="42" y="168"/>
                                    <a:pt x="46" y="162"/>
                                  </a:cubicBezTo>
                                  <a:cubicBezTo>
                                    <a:pt x="48" y="155"/>
                                    <a:pt x="52" y="147"/>
                                    <a:pt x="54" y="139"/>
                                  </a:cubicBezTo>
                                  <a:cubicBezTo>
                                    <a:pt x="58" y="132"/>
                                    <a:pt x="67" y="106"/>
                                    <a:pt x="68" y="102"/>
                                  </a:cubicBezTo>
                                  <a:cubicBezTo>
                                    <a:pt x="70" y="99"/>
                                    <a:pt x="71" y="95"/>
                                    <a:pt x="71" y="92"/>
                                  </a:cubicBezTo>
                                  <a:cubicBezTo>
                                    <a:pt x="71" y="78"/>
                                    <a:pt x="59" y="67"/>
                                    <a:pt x="43" y="67"/>
                                  </a:cubicBezTo>
                                  <a:cubicBezTo>
                                    <a:pt x="13" y="67"/>
                                    <a:pt x="0" y="107"/>
                                    <a:pt x="0" y="112"/>
                                  </a:cubicBezTo>
                                  <a:cubicBezTo>
                                    <a:pt x="0" y="117"/>
                                    <a:pt x="4" y="117"/>
                                    <a:pt x="5" y="117"/>
                                  </a:cubicBezTo>
                                  <a:cubicBezTo>
                                    <a:pt x="10" y="117"/>
                                    <a:pt x="10" y="114"/>
                                    <a:pt x="11" y="112"/>
                                  </a:cubicBezTo>
                                  <a:cubicBezTo>
                                    <a:pt x="18" y="86"/>
                                    <a:pt x="31" y="76"/>
                                    <a:pt x="42" y="76"/>
                                  </a:cubicBezTo>
                                  <a:cubicBezTo>
                                    <a:pt x="47" y="76"/>
                                    <a:pt x="49" y="78"/>
                                    <a:pt x="49" y="85"/>
                                  </a:cubicBezTo>
                                  <a:cubicBezTo>
                                    <a:pt x="49" y="92"/>
                                    <a:pt x="47" y="97"/>
                                    <a:pt x="40" y="115"/>
                                  </a:cubicBezTo>
                                  <a:cubicBezTo>
                                    <a:pt x="34" y="131"/>
                                    <a:pt x="28" y="147"/>
                                    <a:pt x="22" y="16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21" name="Freeform 321"/>
                          <wps:cNvSpPr/>
                          <wps:spPr>
                            <a:xfrm>
                              <a:off x="139680" y="14760"/>
                              <a:ext cx="25560" cy="106200"/>
                            </a:xfrm>
                            <a:custGeom>
                              <a:avLst/>
                              <a:gdLst/>
                              <a:ahLst/>
                              <a:cxnLst/>
                              <a:rect l="l" t="t" r="r" b="b"/>
                              <a:pathLst>
                                <a:path w="78" h="295">
                                  <a:moveTo>
                                    <a:pt x="71" y="1"/>
                                  </a:moveTo>
                                  <a:cubicBezTo>
                                    <a:pt x="14" y="41"/>
                                    <a:pt x="0" y="103"/>
                                    <a:pt x="0" y="148"/>
                                  </a:cubicBezTo>
                                  <a:cubicBezTo>
                                    <a:pt x="0" y="188"/>
                                    <a:pt x="12" y="253"/>
                                    <a:pt x="71" y="294"/>
                                  </a:cubicBezTo>
                                  <a:cubicBezTo>
                                    <a:pt x="73" y="294"/>
                                    <a:pt x="77" y="294"/>
                                    <a:pt x="77" y="291"/>
                                  </a:cubicBezTo>
                                  <a:cubicBezTo>
                                    <a:pt x="77" y="289"/>
                                    <a:pt x="76" y="288"/>
                                    <a:pt x="73" y="286"/>
                                  </a:cubicBezTo>
                                  <a:cubicBezTo>
                                    <a:pt x="35" y="251"/>
                                    <a:pt x="20" y="200"/>
                                    <a:pt x="20" y="149"/>
                                  </a:cubicBezTo>
                                  <a:cubicBezTo>
                                    <a:pt x="20" y="69"/>
                                    <a:pt x="50" y="30"/>
                                    <a:pt x="74" y="8"/>
                                  </a:cubicBezTo>
                                  <a:cubicBezTo>
                                    <a:pt x="76" y="7"/>
                                    <a:pt x="77" y="6"/>
                                    <a:pt x="77" y="4"/>
                                  </a:cubicBezTo>
                                  <a:cubicBezTo>
                                    <a:pt x="77" y="1"/>
                                    <a:pt x="73" y="1"/>
                                    <a:pt x="71"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22" name="Freeform 322"/>
                          <wps:cNvSpPr/>
                          <wps:spPr>
                            <a:xfrm>
                              <a:off x="186840" y="23400"/>
                              <a:ext cx="35640" cy="70560"/>
                            </a:xfrm>
                            <a:custGeom>
                              <a:avLst/>
                              <a:gdLst/>
                              <a:ahLst/>
                              <a:cxnLst/>
                              <a:rect l="l" t="t" r="r" b="b"/>
                              <a:pathLst>
                                <a:path w="106" h="196">
                                  <a:moveTo>
                                    <a:pt x="65" y="10"/>
                                  </a:moveTo>
                                  <a:cubicBezTo>
                                    <a:pt x="65" y="1"/>
                                    <a:pt x="65" y="1"/>
                                    <a:pt x="56" y="1"/>
                                  </a:cubicBezTo>
                                  <a:cubicBezTo>
                                    <a:pt x="37" y="20"/>
                                    <a:pt x="11" y="20"/>
                                    <a:pt x="-1" y="20"/>
                                  </a:cubicBezTo>
                                  <a:cubicBezTo>
                                    <a:pt x="-1" y="24"/>
                                    <a:pt x="-1" y="28"/>
                                    <a:pt x="-1" y="31"/>
                                  </a:cubicBezTo>
                                  <a:cubicBezTo>
                                    <a:pt x="6" y="31"/>
                                    <a:pt x="25" y="31"/>
                                    <a:pt x="42" y="23"/>
                                  </a:cubicBezTo>
                                  <a:cubicBezTo>
                                    <a:pt x="42" y="72"/>
                                    <a:pt x="42" y="123"/>
                                    <a:pt x="42" y="172"/>
                                  </a:cubicBezTo>
                                  <a:cubicBezTo>
                                    <a:pt x="42" y="181"/>
                                    <a:pt x="42" y="185"/>
                                    <a:pt x="12" y="185"/>
                                  </a:cubicBezTo>
                                  <a:cubicBezTo>
                                    <a:pt x="8" y="185"/>
                                    <a:pt x="5" y="185"/>
                                    <a:pt x="1" y="185"/>
                                  </a:cubicBezTo>
                                  <a:cubicBezTo>
                                    <a:pt x="1" y="189"/>
                                    <a:pt x="1" y="192"/>
                                    <a:pt x="1" y="196"/>
                                  </a:cubicBezTo>
                                  <a:cubicBezTo>
                                    <a:pt x="6" y="196"/>
                                    <a:pt x="42" y="195"/>
                                    <a:pt x="53" y="195"/>
                                  </a:cubicBezTo>
                                  <a:cubicBezTo>
                                    <a:pt x="62" y="195"/>
                                    <a:pt x="99" y="196"/>
                                    <a:pt x="105" y="196"/>
                                  </a:cubicBezTo>
                                  <a:cubicBezTo>
                                    <a:pt x="105" y="192"/>
                                    <a:pt x="105" y="189"/>
                                    <a:pt x="105" y="185"/>
                                  </a:cubicBezTo>
                                  <a:cubicBezTo>
                                    <a:pt x="102" y="185"/>
                                    <a:pt x="98" y="185"/>
                                    <a:pt x="95" y="185"/>
                                  </a:cubicBezTo>
                                  <a:cubicBezTo>
                                    <a:pt x="65" y="185"/>
                                    <a:pt x="65" y="181"/>
                                    <a:pt x="65" y="172"/>
                                  </a:cubicBezTo>
                                  <a:cubicBezTo>
                                    <a:pt x="65" y="118"/>
                                    <a:pt x="65" y="64"/>
                                    <a:pt x="65" y="1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23" name="Freeform 323"/>
                          <wps:cNvSpPr/>
                          <wps:spPr>
                            <a:xfrm>
                              <a:off x="242640" y="14760"/>
                              <a:ext cx="25560" cy="106200"/>
                            </a:xfrm>
                            <a:custGeom>
                              <a:avLst/>
                              <a:gdLst/>
                              <a:ahLst/>
                              <a:cxnLst/>
                              <a:rect l="l" t="t" r="r" b="b"/>
                              <a:pathLst>
                                <a:path w="78" h="295">
                                  <a:moveTo>
                                    <a:pt x="6" y="1"/>
                                  </a:moveTo>
                                  <a:cubicBezTo>
                                    <a:pt x="3" y="1"/>
                                    <a:pt x="0" y="1"/>
                                    <a:pt x="0" y="4"/>
                                  </a:cubicBezTo>
                                  <a:cubicBezTo>
                                    <a:pt x="0" y="6"/>
                                    <a:pt x="1" y="7"/>
                                    <a:pt x="3" y="9"/>
                                  </a:cubicBezTo>
                                  <a:cubicBezTo>
                                    <a:pt x="28" y="32"/>
                                    <a:pt x="56" y="72"/>
                                    <a:pt x="56" y="148"/>
                                  </a:cubicBezTo>
                                  <a:cubicBezTo>
                                    <a:pt x="56" y="209"/>
                                    <a:pt x="37" y="255"/>
                                    <a:pt x="6" y="283"/>
                                  </a:cubicBezTo>
                                  <a:cubicBezTo>
                                    <a:pt x="1" y="289"/>
                                    <a:pt x="0" y="289"/>
                                    <a:pt x="0" y="291"/>
                                  </a:cubicBezTo>
                                  <a:cubicBezTo>
                                    <a:pt x="0" y="292"/>
                                    <a:pt x="1" y="294"/>
                                    <a:pt x="4" y="294"/>
                                  </a:cubicBezTo>
                                  <a:cubicBezTo>
                                    <a:pt x="8" y="294"/>
                                    <a:pt x="36" y="275"/>
                                    <a:pt x="55" y="238"/>
                                  </a:cubicBezTo>
                                  <a:cubicBezTo>
                                    <a:pt x="68" y="214"/>
                                    <a:pt x="76" y="181"/>
                                    <a:pt x="76" y="149"/>
                                  </a:cubicBezTo>
                                  <a:cubicBezTo>
                                    <a:pt x="76" y="107"/>
                                    <a:pt x="64" y="42"/>
                                    <a:pt x="6"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63" style="position:absolute;margin-left:0pt;margin-top:-9.55pt;width:21.1pt;height:9.5pt" coordorigin="0,-191" coordsize="422,190">
                <v:group id="shape_0" style="position:absolute;left:0;top:-191;width:422;height:190"/>
              </v:group>
            </w:pict>
          </mc:Fallback>
        </mc:AlternateContent>
      </w:r>
      <w:r>
        <w:rPr>
          <w:rFonts w:ascii="Times New Roman" w:hAnsi="Times New Roman"/>
          <w:sz w:val="26"/>
          <w:szCs w:val="26"/>
        </w:rPr>
        <w:t xml:space="preserve"> và </w:t>
      </w:r>
      <w:r>
        <w:rPr>
          <w:rFonts w:ascii="Times New Roman" w:hAnsi="Times New Roman"/>
          <w:noProof/>
          <w:sz w:val="26"/>
          <w:szCs w:val="26"/>
          <w:lang w:eastAsia="en-US" w:bidi="ar-SA"/>
        </w:rPr>
        <mc:AlternateContent>
          <mc:Choice Requires="wpg">
            <w:drawing>
              <wp:inline distT="0" distB="0" distL="0" distR="0">
                <wp:extent cx="267970" cy="120650"/>
                <wp:effectExtent l="0" t="0" r="0" b="0"/>
                <wp:docPr id="324" name="Shape64"/>
                <wp:cNvGraphicFramePr/>
                <a:graphic xmlns:a="http://schemas.openxmlformats.org/drawingml/2006/main">
                  <a:graphicData uri="http://schemas.microsoft.com/office/word/2010/wordprocessingGroup">
                    <wpg:wgp>
                      <wpg:cNvGrpSpPr/>
                      <wpg:grpSpPr>
                        <a:xfrm>
                          <a:off x="0" y="0"/>
                          <a:ext cx="267840" cy="120600"/>
                          <a:chOff x="0" y="0"/>
                          <a:chExt cx="267840" cy="120600"/>
                        </a:xfrm>
                      </wpg:grpSpPr>
                      <wpg:grpSp>
                        <wpg:cNvPr id="325" name="Group 325"/>
                        <wpg:cNvGrpSpPr/>
                        <wpg:grpSpPr>
                          <a:xfrm>
                            <a:off x="0" y="0"/>
                            <a:ext cx="267840" cy="120600"/>
                            <a:chOff x="0" y="0"/>
                            <a:chExt cx="0" cy="0"/>
                          </a:xfrm>
                        </wpg:grpSpPr>
                        <wps:wsp>
                          <wps:cNvPr id="326" name="Freeform 326"/>
                          <wps:cNvSpPr/>
                          <wps:spPr>
                            <a:xfrm>
                              <a:off x="3960" y="7560"/>
                              <a:ext cx="255960" cy="104760"/>
                            </a:xfrm>
                            <a:custGeom>
                              <a:avLst/>
                              <a:gdLst/>
                              <a:ahLst/>
                              <a:cxnLst/>
                              <a:rect l="l" t="t" r="r" b="b"/>
                              <a:pathLst>
                                <a:path w="711" h="291">
                                  <a:moveTo>
                                    <a:pt x="-1" y="1"/>
                                  </a:moveTo>
                                  <a:cubicBezTo>
                                    <a:pt x="237" y="1"/>
                                    <a:pt x="473" y="1"/>
                                    <a:pt x="711" y="1"/>
                                  </a:cubicBezTo>
                                  <a:cubicBezTo>
                                    <a:pt x="711" y="98"/>
                                    <a:pt x="711" y="194"/>
                                    <a:pt x="711" y="292"/>
                                  </a:cubicBezTo>
                                  <a:cubicBezTo>
                                    <a:pt x="473" y="292"/>
                                    <a:pt x="237" y="292"/>
                                    <a:pt x="-1" y="292"/>
                                  </a:cubicBezTo>
                                  <a:cubicBezTo>
                                    <a:pt x="-1" y="194"/>
                                    <a:pt x="-1" y="98"/>
                                    <a:pt x="-1" y="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327" name="Freeform 327"/>
                          <wps:cNvSpPr/>
                          <wps:spPr>
                            <a:xfrm>
                              <a:off x="0" y="0"/>
                              <a:ext cx="73800" cy="68760"/>
                            </a:xfrm>
                            <a:custGeom>
                              <a:avLst/>
                              <a:gdLst/>
                              <a:ahLst/>
                              <a:cxnLst/>
                              <a:rect l="l" t="t" r="r" b="b"/>
                              <a:pathLst>
                                <a:path w="212" h="191">
                                  <a:moveTo>
                                    <a:pt x="129" y="59"/>
                                  </a:moveTo>
                                  <a:cubicBezTo>
                                    <a:pt x="132" y="48"/>
                                    <a:pt x="141" y="10"/>
                                    <a:pt x="171" y="10"/>
                                  </a:cubicBezTo>
                                  <a:cubicBezTo>
                                    <a:pt x="174" y="10"/>
                                    <a:pt x="183" y="10"/>
                                    <a:pt x="192" y="14"/>
                                  </a:cubicBezTo>
                                  <a:cubicBezTo>
                                    <a:pt x="181" y="17"/>
                                    <a:pt x="172" y="28"/>
                                    <a:pt x="172" y="37"/>
                                  </a:cubicBezTo>
                                  <a:cubicBezTo>
                                    <a:pt x="172" y="44"/>
                                    <a:pt x="176" y="52"/>
                                    <a:pt x="188" y="52"/>
                                  </a:cubicBezTo>
                                  <a:cubicBezTo>
                                    <a:pt x="198" y="52"/>
                                    <a:pt x="211" y="44"/>
                                    <a:pt x="211" y="28"/>
                                  </a:cubicBezTo>
                                  <a:cubicBezTo>
                                    <a:pt x="211" y="6"/>
                                    <a:pt x="186" y="0"/>
                                    <a:pt x="171" y="0"/>
                                  </a:cubicBezTo>
                                  <a:cubicBezTo>
                                    <a:pt x="147" y="0"/>
                                    <a:pt x="133" y="23"/>
                                    <a:pt x="127" y="32"/>
                                  </a:cubicBezTo>
                                  <a:cubicBezTo>
                                    <a:pt x="117" y="5"/>
                                    <a:pt x="94" y="0"/>
                                    <a:pt x="81" y="0"/>
                                  </a:cubicBezTo>
                                  <a:cubicBezTo>
                                    <a:pt x="38" y="0"/>
                                    <a:pt x="14" y="54"/>
                                    <a:pt x="14" y="65"/>
                                  </a:cubicBezTo>
                                  <a:cubicBezTo>
                                    <a:pt x="14" y="69"/>
                                    <a:pt x="18" y="67"/>
                                    <a:pt x="19" y="69"/>
                                  </a:cubicBezTo>
                                  <a:cubicBezTo>
                                    <a:pt x="22" y="69"/>
                                    <a:pt x="24" y="69"/>
                                    <a:pt x="25" y="65"/>
                                  </a:cubicBezTo>
                                  <a:cubicBezTo>
                                    <a:pt x="39" y="19"/>
                                    <a:pt x="67" y="10"/>
                                    <a:pt x="81" y="10"/>
                                  </a:cubicBezTo>
                                  <a:cubicBezTo>
                                    <a:pt x="88" y="10"/>
                                    <a:pt x="104" y="13"/>
                                    <a:pt x="104" y="37"/>
                                  </a:cubicBezTo>
                                  <a:cubicBezTo>
                                    <a:pt x="104" y="50"/>
                                    <a:pt x="97" y="78"/>
                                    <a:pt x="81" y="137"/>
                                  </a:cubicBezTo>
                                  <a:cubicBezTo>
                                    <a:pt x="74" y="164"/>
                                    <a:pt x="60" y="180"/>
                                    <a:pt x="40" y="180"/>
                                  </a:cubicBezTo>
                                  <a:cubicBezTo>
                                    <a:pt x="38" y="180"/>
                                    <a:pt x="28" y="180"/>
                                    <a:pt x="20" y="174"/>
                                  </a:cubicBezTo>
                                  <a:cubicBezTo>
                                    <a:pt x="31" y="173"/>
                                    <a:pt x="39" y="165"/>
                                    <a:pt x="39" y="153"/>
                                  </a:cubicBezTo>
                                  <a:cubicBezTo>
                                    <a:pt x="39" y="142"/>
                                    <a:pt x="31" y="138"/>
                                    <a:pt x="24" y="138"/>
                                  </a:cubicBezTo>
                                  <a:cubicBezTo>
                                    <a:pt x="12" y="138"/>
                                    <a:pt x="1" y="149"/>
                                    <a:pt x="1" y="162"/>
                                  </a:cubicBezTo>
                                  <a:cubicBezTo>
                                    <a:pt x="1" y="182"/>
                                    <a:pt x="22" y="190"/>
                                    <a:pt x="40" y="190"/>
                                  </a:cubicBezTo>
                                  <a:cubicBezTo>
                                    <a:pt x="68" y="190"/>
                                    <a:pt x="84" y="161"/>
                                    <a:pt x="85" y="159"/>
                                  </a:cubicBezTo>
                                  <a:cubicBezTo>
                                    <a:pt x="90" y="173"/>
                                    <a:pt x="105" y="190"/>
                                    <a:pt x="130" y="190"/>
                                  </a:cubicBezTo>
                                  <a:cubicBezTo>
                                    <a:pt x="174" y="190"/>
                                    <a:pt x="198" y="136"/>
                                    <a:pt x="198" y="126"/>
                                  </a:cubicBezTo>
                                  <a:cubicBezTo>
                                    <a:pt x="198" y="121"/>
                                    <a:pt x="194" y="121"/>
                                    <a:pt x="193" y="121"/>
                                  </a:cubicBezTo>
                                  <a:cubicBezTo>
                                    <a:pt x="189" y="121"/>
                                    <a:pt x="188" y="124"/>
                                    <a:pt x="187" y="126"/>
                                  </a:cubicBezTo>
                                  <a:cubicBezTo>
                                    <a:pt x="174" y="171"/>
                                    <a:pt x="145" y="180"/>
                                    <a:pt x="132" y="180"/>
                                  </a:cubicBezTo>
                                  <a:cubicBezTo>
                                    <a:pt x="115" y="180"/>
                                    <a:pt x="108" y="168"/>
                                    <a:pt x="108" y="154"/>
                                  </a:cubicBezTo>
                                  <a:cubicBezTo>
                                    <a:pt x="108" y="144"/>
                                    <a:pt x="110" y="135"/>
                                    <a:pt x="115" y="117"/>
                                  </a:cubicBezTo>
                                  <a:cubicBezTo>
                                    <a:pt x="120" y="97"/>
                                    <a:pt x="124" y="78"/>
                                    <a:pt x="129" y="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28" name="Freeform 328"/>
                          <wps:cNvSpPr/>
                          <wps:spPr>
                            <a:xfrm>
                              <a:off x="87480" y="23400"/>
                              <a:ext cx="29160" cy="71280"/>
                            </a:xfrm>
                            <a:custGeom>
                              <a:avLst/>
                              <a:gdLst/>
                              <a:ahLst/>
                              <a:cxnLst/>
                              <a:rect l="l" t="t" r="r" b="b"/>
                              <a:pathLst>
                                <a:path w="88" h="198">
                                  <a:moveTo>
                                    <a:pt x="82" y="13"/>
                                  </a:moveTo>
                                  <a:cubicBezTo>
                                    <a:pt x="82" y="8"/>
                                    <a:pt x="78" y="1"/>
                                    <a:pt x="70" y="1"/>
                                  </a:cubicBezTo>
                                  <a:cubicBezTo>
                                    <a:pt x="63" y="1"/>
                                    <a:pt x="53" y="10"/>
                                    <a:pt x="53" y="18"/>
                                  </a:cubicBezTo>
                                  <a:cubicBezTo>
                                    <a:pt x="53" y="23"/>
                                    <a:pt x="58" y="29"/>
                                    <a:pt x="65" y="29"/>
                                  </a:cubicBezTo>
                                  <a:cubicBezTo>
                                    <a:pt x="73" y="29"/>
                                    <a:pt x="82" y="20"/>
                                    <a:pt x="82" y="13"/>
                                  </a:cubicBezTo>
                                  <a:moveTo>
                                    <a:pt x="22" y="162"/>
                                  </a:moveTo>
                                  <a:cubicBezTo>
                                    <a:pt x="21" y="166"/>
                                    <a:pt x="19" y="168"/>
                                    <a:pt x="19" y="174"/>
                                  </a:cubicBezTo>
                                  <a:cubicBezTo>
                                    <a:pt x="19" y="187"/>
                                    <a:pt x="30" y="198"/>
                                    <a:pt x="47" y="198"/>
                                  </a:cubicBezTo>
                                  <a:cubicBezTo>
                                    <a:pt x="77" y="198"/>
                                    <a:pt x="89" y="160"/>
                                    <a:pt x="89" y="155"/>
                                  </a:cubicBezTo>
                                  <a:cubicBezTo>
                                    <a:pt x="89" y="151"/>
                                    <a:pt x="85" y="151"/>
                                    <a:pt x="84" y="151"/>
                                  </a:cubicBezTo>
                                  <a:cubicBezTo>
                                    <a:pt x="81" y="151"/>
                                    <a:pt x="81" y="153"/>
                                    <a:pt x="79" y="156"/>
                                  </a:cubicBezTo>
                                  <a:cubicBezTo>
                                    <a:pt x="72" y="179"/>
                                    <a:pt x="59" y="191"/>
                                    <a:pt x="48" y="191"/>
                                  </a:cubicBezTo>
                                  <a:cubicBezTo>
                                    <a:pt x="42" y="191"/>
                                    <a:pt x="41" y="186"/>
                                    <a:pt x="41" y="180"/>
                                  </a:cubicBezTo>
                                  <a:cubicBezTo>
                                    <a:pt x="41" y="173"/>
                                    <a:pt x="42" y="168"/>
                                    <a:pt x="46" y="162"/>
                                  </a:cubicBezTo>
                                  <a:cubicBezTo>
                                    <a:pt x="48" y="155"/>
                                    <a:pt x="52" y="147"/>
                                    <a:pt x="54" y="139"/>
                                  </a:cubicBezTo>
                                  <a:cubicBezTo>
                                    <a:pt x="58" y="132"/>
                                    <a:pt x="67" y="106"/>
                                    <a:pt x="69" y="102"/>
                                  </a:cubicBezTo>
                                  <a:cubicBezTo>
                                    <a:pt x="70" y="99"/>
                                    <a:pt x="71" y="95"/>
                                    <a:pt x="71" y="92"/>
                                  </a:cubicBezTo>
                                  <a:cubicBezTo>
                                    <a:pt x="71" y="78"/>
                                    <a:pt x="59" y="67"/>
                                    <a:pt x="43" y="67"/>
                                  </a:cubicBezTo>
                                  <a:cubicBezTo>
                                    <a:pt x="13" y="67"/>
                                    <a:pt x="0" y="107"/>
                                    <a:pt x="0" y="112"/>
                                  </a:cubicBezTo>
                                  <a:cubicBezTo>
                                    <a:pt x="0" y="117"/>
                                    <a:pt x="4" y="117"/>
                                    <a:pt x="5" y="117"/>
                                  </a:cubicBezTo>
                                  <a:cubicBezTo>
                                    <a:pt x="10" y="117"/>
                                    <a:pt x="10" y="114"/>
                                    <a:pt x="11" y="112"/>
                                  </a:cubicBezTo>
                                  <a:cubicBezTo>
                                    <a:pt x="18" y="86"/>
                                    <a:pt x="31" y="76"/>
                                    <a:pt x="42" y="76"/>
                                  </a:cubicBezTo>
                                  <a:cubicBezTo>
                                    <a:pt x="47" y="76"/>
                                    <a:pt x="49" y="78"/>
                                    <a:pt x="49" y="85"/>
                                  </a:cubicBezTo>
                                  <a:cubicBezTo>
                                    <a:pt x="49" y="92"/>
                                    <a:pt x="47" y="97"/>
                                    <a:pt x="40" y="115"/>
                                  </a:cubicBezTo>
                                  <a:cubicBezTo>
                                    <a:pt x="34" y="131"/>
                                    <a:pt x="28" y="147"/>
                                    <a:pt x="22" y="16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29" name="Freeform 329"/>
                          <wps:cNvSpPr/>
                          <wps:spPr>
                            <a:xfrm>
                              <a:off x="139680" y="14760"/>
                              <a:ext cx="25560" cy="106200"/>
                            </a:xfrm>
                            <a:custGeom>
                              <a:avLst/>
                              <a:gdLst/>
                              <a:ahLst/>
                              <a:cxnLst/>
                              <a:rect l="l" t="t" r="r" b="b"/>
                              <a:pathLst>
                                <a:path w="78" h="295">
                                  <a:moveTo>
                                    <a:pt x="71" y="1"/>
                                  </a:moveTo>
                                  <a:cubicBezTo>
                                    <a:pt x="15" y="41"/>
                                    <a:pt x="0" y="103"/>
                                    <a:pt x="0" y="148"/>
                                  </a:cubicBezTo>
                                  <a:cubicBezTo>
                                    <a:pt x="0" y="188"/>
                                    <a:pt x="12" y="253"/>
                                    <a:pt x="71" y="294"/>
                                  </a:cubicBezTo>
                                  <a:cubicBezTo>
                                    <a:pt x="73" y="294"/>
                                    <a:pt x="77" y="294"/>
                                    <a:pt x="77" y="291"/>
                                  </a:cubicBezTo>
                                  <a:cubicBezTo>
                                    <a:pt x="77" y="289"/>
                                    <a:pt x="76" y="288"/>
                                    <a:pt x="73" y="286"/>
                                  </a:cubicBezTo>
                                  <a:cubicBezTo>
                                    <a:pt x="35" y="251"/>
                                    <a:pt x="21" y="200"/>
                                    <a:pt x="21" y="149"/>
                                  </a:cubicBezTo>
                                  <a:cubicBezTo>
                                    <a:pt x="21" y="69"/>
                                    <a:pt x="51" y="30"/>
                                    <a:pt x="75" y="8"/>
                                  </a:cubicBezTo>
                                  <a:cubicBezTo>
                                    <a:pt x="76" y="7"/>
                                    <a:pt x="77" y="6"/>
                                    <a:pt x="77" y="4"/>
                                  </a:cubicBezTo>
                                  <a:cubicBezTo>
                                    <a:pt x="77" y="1"/>
                                    <a:pt x="73" y="1"/>
                                    <a:pt x="71"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30" name="Freeform 330"/>
                          <wps:cNvSpPr/>
                          <wps:spPr>
                            <a:xfrm>
                              <a:off x="181440" y="23400"/>
                              <a:ext cx="44280" cy="70560"/>
                            </a:xfrm>
                            <a:custGeom>
                              <a:avLst/>
                              <a:gdLst/>
                              <a:ahLst/>
                              <a:cxnLst/>
                              <a:rect l="l" t="t" r="r" b="b"/>
                              <a:pathLst>
                                <a:path w="131" h="196">
                                  <a:moveTo>
                                    <a:pt x="130" y="143"/>
                                  </a:moveTo>
                                  <a:cubicBezTo>
                                    <a:pt x="127" y="143"/>
                                    <a:pt x="124" y="143"/>
                                    <a:pt x="121" y="143"/>
                                  </a:cubicBezTo>
                                  <a:cubicBezTo>
                                    <a:pt x="119" y="150"/>
                                    <a:pt x="117" y="167"/>
                                    <a:pt x="112" y="169"/>
                                  </a:cubicBezTo>
                                  <a:cubicBezTo>
                                    <a:pt x="110" y="171"/>
                                    <a:pt x="88" y="171"/>
                                    <a:pt x="83" y="171"/>
                                  </a:cubicBezTo>
                                  <a:cubicBezTo>
                                    <a:pt x="65" y="171"/>
                                    <a:pt x="47" y="171"/>
                                    <a:pt x="29" y="171"/>
                                  </a:cubicBezTo>
                                  <a:cubicBezTo>
                                    <a:pt x="61" y="144"/>
                                    <a:pt x="70" y="136"/>
                                    <a:pt x="88" y="123"/>
                                  </a:cubicBezTo>
                                  <a:cubicBezTo>
                                    <a:pt x="110" y="106"/>
                                    <a:pt x="130" y="86"/>
                                    <a:pt x="130" y="59"/>
                                  </a:cubicBezTo>
                                  <a:cubicBezTo>
                                    <a:pt x="130" y="23"/>
                                    <a:pt x="99" y="1"/>
                                    <a:pt x="62" y="1"/>
                                  </a:cubicBezTo>
                                  <a:cubicBezTo>
                                    <a:pt x="25" y="1"/>
                                    <a:pt x="1" y="28"/>
                                    <a:pt x="1" y="54"/>
                                  </a:cubicBezTo>
                                  <a:cubicBezTo>
                                    <a:pt x="1" y="70"/>
                                    <a:pt x="13" y="71"/>
                                    <a:pt x="16" y="71"/>
                                  </a:cubicBezTo>
                                  <a:cubicBezTo>
                                    <a:pt x="23" y="71"/>
                                    <a:pt x="32" y="66"/>
                                    <a:pt x="32" y="55"/>
                                  </a:cubicBezTo>
                                  <a:cubicBezTo>
                                    <a:pt x="32" y="49"/>
                                    <a:pt x="29" y="40"/>
                                    <a:pt x="14" y="40"/>
                                  </a:cubicBezTo>
                                  <a:cubicBezTo>
                                    <a:pt x="23" y="18"/>
                                    <a:pt x="44" y="12"/>
                                    <a:pt x="57" y="12"/>
                                  </a:cubicBezTo>
                                  <a:cubicBezTo>
                                    <a:pt x="87" y="12"/>
                                    <a:pt x="101" y="35"/>
                                    <a:pt x="101" y="59"/>
                                  </a:cubicBezTo>
                                  <a:cubicBezTo>
                                    <a:pt x="101" y="84"/>
                                    <a:pt x="83" y="105"/>
                                    <a:pt x="74" y="115"/>
                                  </a:cubicBezTo>
                                  <a:cubicBezTo>
                                    <a:pt x="50" y="138"/>
                                    <a:pt x="27" y="161"/>
                                    <a:pt x="3" y="184"/>
                                  </a:cubicBezTo>
                                  <a:cubicBezTo>
                                    <a:pt x="1" y="187"/>
                                    <a:pt x="1" y="187"/>
                                    <a:pt x="1" y="196"/>
                                  </a:cubicBezTo>
                                  <a:cubicBezTo>
                                    <a:pt x="41" y="196"/>
                                    <a:pt x="81" y="196"/>
                                    <a:pt x="122" y="196"/>
                                  </a:cubicBezTo>
                                  <a:cubicBezTo>
                                    <a:pt x="124" y="178"/>
                                    <a:pt x="127" y="161"/>
                                    <a:pt x="130" y="14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31" name="Freeform 331"/>
                          <wps:cNvSpPr/>
                          <wps:spPr>
                            <a:xfrm>
                              <a:off x="242640" y="14760"/>
                              <a:ext cx="25560" cy="106200"/>
                            </a:xfrm>
                            <a:custGeom>
                              <a:avLst/>
                              <a:gdLst/>
                              <a:ahLst/>
                              <a:cxnLst/>
                              <a:rect l="l" t="t" r="r" b="b"/>
                              <a:pathLst>
                                <a:path w="78" h="295">
                                  <a:moveTo>
                                    <a:pt x="6" y="1"/>
                                  </a:moveTo>
                                  <a:cubicBezTo>
                                    <a:pt x="3" y="1"/>
                                    <a:pt x="0" y="1"/>
                                    <a:pt x="0" y="4"/>
                                  </a:cubicBezTo>
                                  <a:cubicBezTo>
                                    <a:pt x="0" y="6"/>
                                    <a:pt x="1" y="7"/>
                                    <a:pt x="3" y="9"/>
                                  </a:cubicBezTo>
                                  <a:cubicBezTo>
                                    <a:pt x="29" y="32"/>
                                    <a:pt x="56" y="72"/>
                                    <a:pt x="56" y="148"/>
                                  </a:cubicBezTo>
                                  <a:cubicBezTo>
                                    <a:pt x="56" y="209"/>
                                    <a:pt x="37" y="255"/>
                                    <a:pt x="6" y="283"/>
                                  </a:cubicBezTo>
                                  <a:cubicBezTo>
                                    <a:pt x="1" y="289"/>
                                    <a:pt x="0" y="289"/>
                                    <a:pt x="0" y="291"/>
                                  </a:cubicBezTo>
                                  <a:cubicBezTo>
                                    <a:pt x="0" y="292"/>
                                    <a:pt x="1" y="294"/>
                                    <a:pt x="5" y="294"/>
                                  </a:cubicBezTo>
                                  <a:cubicBezTo>
                                    <a:pt x="8" y="294"/>
                                    <a:pt x="36" y="275"/>
                                    <a:pt x="55" y="238"/>
                                  </a:cubicBezTo>
                                  <a:cubicBezTo>
                                    <a:pt x="68" y="214"/>
                                    <a:pt x="77" y="181"/>
                                    <a:pt x="77" y="149"/>
                                  </a:cubicBezTo>
                                  <a:cubicBezTo>
                                    <a:pt x="77" y="107"/>
                                    <a:pt x="65" y="42"/>
                                    <a:pt x="6"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64" style="position:absolute;margin-left:0pt;margin-top:-9.55pt;width:21.1pt;height:9.5pt" coordorigin="0,-191" coordsize="422,190">
                <v:group id="shape_0" style="position:absolute;left:0;top:-191;width:422;height:190"/>
              </v:group>
            </w:pict>
          </mc:Fallback>
        </mc:AlternateContent>
      </w:r>
      <w:r>
        <w:rPr>
          <w:rFonts w:ascii="Times New Roman" w:hAnsi="Times New Roman"/>
          <w:sz w:val="26"/>
          <w:szCs w:val="26"/>
        </w:rPr>
        <w:t xml:space="preserve"> biểu thị dữ liệu thuộc tính thứ nhất và thứ hai của mẫu thứ i trong tổ hơp huấn luyện tương ứng, và </w:t>
      </w:r>
      <w:r>
        <w:rPr>
          <w:rFonts w:ascii="Times New Roman" w:hAnsi="Times New Roman"/>
          <w:noProof/>
          <w:sz w:val="26"/>
          <w:szCs w:val="26"/>
          <w:lang w:eastAsia="en-US" w:bidi="ar-SA"/>
        </w:rPr>
        <mc:AlternateContent>
          <mc:Choice Requires="wpg">
            <w:drawing>
              <wp:inline distT="0" distB="0" distL="0" distR="0">
                <wp:extent cx="250825" cy="112395"/>
                <wp:effectExtent l="0" t="0" r="0" b="0"/>
                <wp:docPr id="332" name="Shape65"/>
                <wp:cNvGraphicFramePr/>
                <a:graphic xmlns:a="http://schemas.openxmlformats.org/drawingml/2006/main">
                  <a:graphicData uri="http://schemas.microsoft.com/office/word/2010/wordprocessingGroup">
                    <wpg:wgp>
                      <wpg:cNvGrpSpPr/>
                      <wpg:grpSpPr>
                        <a:xfrm>
                          <a:off x="0" y="0"/>
                          <a:ext cx="250920" cy="112320"/>
                          <a:chOff x="0" y="0"/>
                          <a:chExt cx="250920" cy="112320"/>
                        </a:xfrm>
                      </wpg:grpSpPr>
                      <wpg:grpSp>
                        <wpg:cNvPr id="333" name="Group 333"/>
                        <wpg:cNvGrpSpPr/>
                        <wpg:grpSpPr>
                          <a:xfrm>
                            <a:off x="0" y="0"/>
                            <a:ext cx="250920" cy="112320"/>
                            <a:chOff x="0" y="0"/>
                            <a:chExt cx="0" cy="0"/>
                          </a:xfrm>
                        </wpg:grpSpPr>
                        <wps:wsp>
                          <wps:cNvPr id="334" name="Freeform 334"/>
                          <wps:cNvSpPr/>
                          <wps:spPr>
                            <a:xfrm>
                              <a:off x="3240" y="7560"/>
                              <a:ext cx="240120" cy="97200"/>
                            </a:xfrm>
                            <a:custGeom>
                              <a:avLst/>
                              <a:gdLst/>
                              <a:ahLst/>
                              <a:cxnLst/>
                              <a:rect l="l" t="t" r="r" b="b"/>
                              <a:pathLst>
                                <a:path w="667" h="270">
                                  <a:moveTo>
                                    <a:pt x="1" y="0"/>
                                  </a:moveTo>
                                  <a:cubicBezTo>
                                    <a:pt x="223" y="0"/>
                                    <a:pt x="445" y="0"/>
                                    <a:pt x="667" y="0"/>
                                  </a:cubicBezTo>
                                  <a:cubicBezTo>
                                    <a:pt x="667" y="90"/>
                                    <a:pt x="667" y="180"/>
                                    <a:pt x="667" y="269"/>
                                  </a:cubicBezTo>
                                  <a:cubicBezTo>
                                    <a:pt x="445" y="269"/>
                                    <a:pt x="223" y="269"/>
                                    <a:pt x="1" y="269"/>
                                  </a:cubicBezTo>
                                  <a:cubicBezTo>
                                    <a:pt x="1" y="180"/>
                                    <a:pt x="1" y="90"/>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335" name="Freeform 335"/>
                          <wps:cNvSpPr/>
                          <wps:spPr>
                            <a:xfrm>
                              <a:off x="0" y="14760"/>
                              <a:ext cx="67320" cy="97920"/>
                            </a:xfrm>
                            <a:custGeom>
                              <a:avLst/>
                              <a:gdLst/>
                              <a:ahLst/>
                              <a:cxnLst/>
                              <a:rect l="l" t="t" r="r" b="b"/>
                              <a:pathLst>
                                <a:path w="194" h="272">
                                  <a:moveTo>
                                    <a:pt x="194" y="27"/>
                                  </a:moveTo>
                                  <a:cubicBezTo>
                                    <a:pt x="195" y="21"/>
                                    <a:pt x="195" y="19"/>
                                    <a:pt x="195" y="17"/>
                                  </a:cubicBezTo>
                                  <a:cubicBezTo>
                                    <a:pt x="195" y="9"/>
                                    <a:pt x="189" y="5"/>
                                    <a:pt x="183" y="5"/>
                                  </a:cubicBezTo>
                                  <a:cubicBezTo>
                                    <a:pt x="178" y="5"/>
                                    <a:pt x="172" y="8"/>
                                    <a:pt x="168" y="15"/>
                                  </a:cubicBezTo>
                                  <a:cubicBezTo>
                                    <a:pt x="167" y="16"/>
                                    <a:pt x="164" y="29"/>
                                    <a:pt x="162" y="36"/>
                                  </a:cubicBezTo>
                                  <a:cubicBezTo>
                                    <a:pt x="159" y="48"/>
                                    <a:pt x="156" y="59"/>
                                    <a:pt x="154" y="70"/>
                                  </a:cubicBezTo>
                                  <a:cubicBezTo>
                                    <a:pt x="148" y="95"/>
                                    <a:pt x="141" y="121"/>
                                    <a:pt x="135" y="146"/>
                                  </a:cubicBezTo>
                                  <a:cubicBezTo>
                                    <a:pt x="132" y="152"/>
                                    <a:pt x="114" y="181"/>
                                    <a:pt x="87" y="181"/>
                                  </a:cubicBezTo>
                                  <a:cubicBezTo>
                                    <a:pt x="65" y="181"/>
                                    <a:pt x="60" y="163"/>
                                    <a:pt x="60" y="147"/>
                                  </a:cubicBezTo>
                                  <a:cubicBezTo>
                                    <a:pt x="60" y="128"/>
                                    <a:pt x="68" y="102"/>
                                    <a:pt x="82" y="65"/>
                                  </a:cubicBezTo>
                                  <a:cubicBezTo>
                                    <a:pt x="89" y="48"/>
                                    <a:pt x="90" y="43"/>
                                    <a:pt x="90" y="35"/>
                                  </a:cubicBezTo>
                                  <a:cubicBezTo>
                                    <a:pt x="90" y="16"/>
                                    <a:pt x="77" y="0"/>
                                    <a:pt x="57" y="0"/>
                                  </a:cubicBezTo>
                                  <a:cubicBezTo>
                                    <a:pt x="16" y="0"/>
                                    <a:pt x="0" y="61"/>
                                    <a:pt x="0" y="65"/>
                                  </a:cubicBezTo>
                                  <a:cubicBezTo>
                                    <a:pt x="0" y="70"/>
                                    <a:pt x="4" y="68"/>
                                    <a:pt x="5" y="70"/>
                                  </a:cubicBezTo>
                                  <a:cubicBezTo>
                                    <a:pt x="10" y="70"/>
                                    <a:pt x="10" y="68"/>
                                    <a:pt x="12" y="61"/>
                                  </a:cubicBezTo>
                                  <a:cubicBezTo>
                                    <a:pt x="23" y="23"/>
                                    <a:pt x="41" y="10"/>
                                    <a:pt x="54" y="10"/>
                                  </a:cubicBezTo>
                                  <a:cubicBezTo>
                                    <a:pt x="58" y="10"/>
                                    <a:pt x="65" y="10"/>
                                    <a:pt x="65" y="23"/>
                                  </a:cubicBezTo>
                                  <a:cubicBezTo>
                                    <a:pt x="65" y="34"/>
                                    <a:pt x="62" y="45"/>
                                    <a:pt x="58" y="53"/>
                                  </a:cubicBezTo>
                                  <a:cubicBezTo>
                                    <a:pt x="41" y="97"/>
                                    <a:pt x="34" y="121"/>
                                    <a:pt x="34" y="140"/>
                                  </a:cubicBezTo>
                                  <a:cubicBezTo>
                                    <a:pt x="34" y="179"/>
                                    <a:pt x="60" y="190"/>
                                    <a:pt x="86" y="190"/>
                                  </a:cubicBezTo>
                                  <a:cubicBezTo>
                                    <a:pt x="101" y="190"/>
                                    <a:pt x="116" y="183"/>
                                    <a:pt x="128" y="171"/>
                                  </a:cubicBezTo>
                                  <a:cubicBezTo>
                                    <a:pt x="123" y="193"/>
                                    <a:pt x="117" y="214"/>
                                    <a:pt x="100" y="236"/>
                                  </a:cubicBezTo>
                                  <a:cubicBezTo>
                                    <a:pt x="89" y="250"/>
                                    <a:pt x="74" y="262"/>
                                    <a:pt x="54" y="262"/>
                                  </a:cubicBezTo>
                                  <a:cubicBezTo>
                                    <a:pt x="48" y="262"/>
                                    <a:pt x="29" y="261"/>
                                    <a:pt x="22" y="245"/>
                                  </a:cubicBezTo>
                                  <a:cubicBezTo>
                                    <a:pt x="29" y="245"/>
                                    <a:pt x="34" y="245"/>
                                    <a:pt x="40" y="240"/>
                                  </a:cubicBezTo>
                                  <a:cubicBezTo>
                                    <a:pt x="45" y="236"/>
                                    <a:pt x="48" y="231"/>
                                    <a:pt x="48" y="223"/>
                                  </a:cubicBezTo>
                                  <a:cubicBezTo>
                                    <a:pt x="48" y="210"/>
                                    <a:pt x="38" y="208"/>
                                    <a:pt x="33" y="208"/>
                                  </a:cubicBezTo>
                                  <a:cubicBezTo>
                                    <a:pt x="23" y="208"/>
                                    <a:pt x="10" y="214"/>
                                    <a:pt x="10" y="236"/>
                                  </a:cubicBezTo>
                                  <a:cubicBezTo>
                                    <a:pt x="10" y="256"/>
                                    <a:pt x="28" y="272"/>
                                    <a:pt x="54" y="272"/>
                                  </a:cubicBezTo>
                                  <a:cubicBezTo>
                                    <a:pt x="98" y="272"/>
                                    <a:pt x="141" y="234"/>
                                    <a:pt x="153" y="187"/>
                                  </a:cubicBezTo>
                                  <a:cubicBezTo>
                                    <a:pt x="166" y="133"/>
                                    <a:pt x="180" y="80"/>
                                    <a:pt x="194" y="2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36" name="Freeform 336"/>
                          <wps:cNvSpPr/>
                          <wps:spPr>
                            <a:xfrm>
                              <a:off x="74880" y="34200"/>
                              <a:ext cx="29880" cy="70560"/>
                            </a:xfrm>
                            <a:custGeom>
                              <a:avLst/>
                              <a:gdLst/>
                              <a:ahLst/>
                              <a:cxnLst/>
                              <a:rect l="l" t="t" r="r" b="b"/>
                              <a:pathLst>
                                <a:path w="90" h="196">
                                  <a:moveTo>
                                    <a:pt x="83" y="10"/>
                                  </a:moveTo>
                                  <a:cubicBezTo>
                                    <a:pt x="83" y="6"/>
                                    <a:pt x="79" y="-1"/>
                                    <a:pt x="71" y="-1"/>
                                  </a:cubicBezTo>
                                  <a:cubicBezTo>
                                    <a:pt x="62" y="-1"/>
                                    <a:pt x="54" y="8"/>
                                    <a:pt x="54" y="16"/>
                                  </a:cubicBezTo>
                                  <a:cubicBezTo>
                                    <a:pt x="54" y="21"/>
                                    <a:pt x="58" y="27"/>
                                    <a:pt x="66" y="27"/>
                                  </a:cubicBezTo>
                                  <a:cubicBezTo>
                                    <a:pt x="74" y="27"/>
                                    <a:pt x="83" y="18"/>
                                    <a:pt x="83" y="10"/>
                                  </a:cubicBezTo>
                                  <a:moveTo>
                                    <a:pt x="23" y="159"/>
                                  </a:moveTo>
                                  <a:cubicBezTo>
                                    <a:pt x="22" y="163"/>
                                    <a:pt x="19" y="167"/>
                                    <a:pt x="19" y="171"/>
                                  </a:cubicBezTo>
                                  <a:cubicBezTo>
                                    <a:pt x="19" y="186"/>
                                    <a:pt x="31" y="196"/>
                                    <a:pt x="48" y="196"/>
                                  </a:cubicBezTo>
                                  <a:cubicBezTo>
                                    <a:pt x="77" y="196"/>
                                    <a:pt x="90" y="156"/>
                                    <a:pt x="90" y="152"/>
                                  </a:cubicBezTo>
                                  <a:cubicBezTo>
                                    <a:pt x="90" y="147"/>
                                    <a:pt x="86" y="147"/>
                                    <a:pt x="85" y="147"/>
                                  </a:cubicBezTo>
                                  <a:cubicBezTo>
                                    <a:pt x="82" y="147"/>
                                    <a:pt x="80" y="150"/>
                                    <a:pt x="79" y="153"/>
                                  </a:cubicBezTo>
                                  <a:cubicBezTo>
                                    <a:pt x="73" y="176"/>
                                    <a:pt x="60" y="188"/>
                                    <a:pt x="48" y="188"/>
                                  </a:cubicBezTo>
                                  <a:cubicBezTo>
                                    <a:pt x="42" y="188"/>
                                    <a:pt x="41" y="185"/>
                                    <a:pt x="41" y="179"/>
                                  </a:cubicBezTo>
                                  <a:cubicBezTo>
                                    <a:pt x="41" y="171"/>
                                    <a:pt x="43" y="165"/>
                                    <a:pt x="46" y="159"/>
                                  </a:cubicBezTo>
                                  <a:cubicBezTo>
                                    <a:pt x="49" y="151"/>
                                    <a:pt x="52" y="144"/>
                                    <a:pt x="55" y="135"/>
                                  </a:cubicBezTo>
                                  <a:cubicBezTo>
                                    <a:pt x="58" y="130"/>
                                    <a:pt x="68" y="102"/>
                                    <a:pt x="70" y="98"/>
                                  </a:cubicBezTo>
                                  <a:cubicBezTo>
                                    <a:pt x="71" y="96"/>
                                    <a:pt x="72" y="92"/>
                                    <a:pt x="72" y="89"/>
                                  </a:cubicBezTo>
                                  <a:cubicBezTo>
                                    <a:pt x="72" y="76"/>
                                    <a:pt x="60" y="65"/>
                                    <a:pt x="43" y="65"/>
                                  </a:cubicBezTo>
                                  <a:cubicBezTo>
                                    <a:pt x="14" y="65"/>
                                    <a:pt x="1" y="104"/>
                                    <a:pt x="1" y="109"/>
                                  </a:cubicBezTo>
                                  <a:cubicBezTo>
                                    <a:pt x="1" y="113"/>
                                    <a:pt x="5" y="113"/>
                                    <a:pt x="6" y="113"/>
                                  </a:cubicBezTo>
                                  <a:cubicBezTo>
                                    <a:pt x="10" y="113"/>
                                    <a:pt x="10" y="112"/>
                                    <a:pt x="11" y="108"/>
                                  </a:cubicBezTo>
                                  <a:cubicBezTo>
                                    <a:pt x="19" y="83"/>
                                    <a:pt x="31" y="72"/>
                                    <a:pt x="42" y="72"/>
                                  </a:cubicBezTo>
                                  <a:cubicBezTo>
                                    <a:pt x="47" y="72"/>
                                    <a:pt x="50" y="74"/>
                                    <a:pt x="50" y="83"/>
                                  </a:cubicBezTo>
                                  <a:cubicBezTo>
                                    <a:pt x="50" y="90"/>
                                    <a:pt x="48" y="94"/>
                                    <a:pt x="41" y="113"/>
                                  </a:cubicBezTo>
                                  <a:cubicBezTo>
                                    <a:pt x="35" y="128"/>
                                    <a:pt x="29" y="144"/>
                                    <a:pt x="23" y="1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37" name="Freeform 337"/>
                          <wps:cNvSpPr/>
                          <wps:spPr>
                            <a:xfrm>
                              <a:off x="177840" y="0"/>
                              <a:ext cx="73080" cy="87480"/>
                            </a:xfrm>
                            <a:custGeom>
                              <a:avLst/>
                              <a:gdLst/>
                              <a:ahLst/>
                              <a:cxnLst/>
                              <a:rect l="l" t="t" r="r" b="b"/>
                              <a:pathLst>
                                <a:path w="210" h="243">
                                  <a:moveTo>
                                    <a:pt x="196" y="130"/>
                                  </a:moveTo>
                                  <a:cubicBezTo>
                                    <a:pt x="204" y="130"/>
                                    <a:pt x="211" y="130"/>
                                    <a:pt x="211" y="122"/>
                                  </a:cubicBezTo>
                                  <a:cubicBezTo>
                                    <a:pt x="211" y="113"/>
                                    <a:pt x="204" y="113"/>
                                    <a:pt x="196" y="113"/>
                                  </a:cubicBezTo>
                                  <a:cubicBezTo>
                                    <a:pt x="136" y="113"/>
                                    <a:pt x="78" y="113"/>
                                    <a:pt x="18" y="113"/>
                                  </a:cubicBezTo>
                                  <a:cubicBezTo>
                                    <a:pt x="22" y="57"/>
                                    <a:pt x="70" y="16"/>
                                    <a:pt x="130" y="16"/>
                                  </a:cubicBezTo>
                                  <a:cubicBezTo>
                                    <a:pt x="152" y="16"/>
                                    <a:pt x="175" y="16"/>
                                    <a:pt x="196" y="16"/>
                                  </a:cubicBezTo>
                                  <a:cubicBezTo>
                                    <a:pt x="204" y="16"/>
                                    <a:pt x="211" y="16"/>
                                    <a:pt x="211" y="8"/>
                                  </a:cubicBezTo>
                                  <a:cubicBezTo>
                                    <a:pt x="211" y="0"/>
                                    <a:pt x="204" y="0"/>
                                    <a:pt x="196" y="0"/>
                                  </a:cubicBezTo>
                                  <a:cubicBezTo>
                                    <a:pt x="174" y="0"/>
                                    <a:pt x="152" y="0"/>
                                    <a:pt x="129" y="0"/>
                                  </a:cubicBezTo>
                                  <a:cubicBezTo>
                                    <a:pt x="57" y="0"/>
                                    <a:pt x="1" y="55"/>
                                    <a:pt x="1" y="122"/>
                                  </a:cubicBezTo>
                                  <a:cubicBezTo>
                                    <a:pt x="1" y="189"/>
                                    <a:pt x="57" y="242"/>
                                    <a:pt x="129" y="242"/>
                                  </a:cubicBezTo>
                                  <a:cubicBezTo>
                                    <a:pt x="152" y="242"/>
                                    <a:pt x="174" y="242"/>
                                    <a:pt x="196" y="242"/>
                                  </a:cubicBezTo>
                                  <a:cubicBezTo>
                                    <a:pt x="204" y="242"/>
                                    <a:pt x="211" y="242"/>
                                    <a:pt x="211" y="234"/>
                                  </a:cubicBezTo>
                                  <a:cubicBezTo>
                                    <a:pt x="211" y="226"/>
                                    <a:pt x="204" y="226"/>
                                    <a:pt x="196" y="226"/>
                                  </a:cubicBezTo>
                                  <a:cubicBezTo>
                                    <a:pt x="175" y="226"/>
                                    <a:pt x="152" y="226"/>
                                    <a:pt x="130" y="226"/>
                                  </a:cubicBezTo>
                                  <a:cubicBezTo>
                                    <a:pt x="70" y="226"/>
                                    <a:pt x="22" y="186"/>
                                    <a:pt x="18" y="130"/>
                                  </a:cubicBezTo>
                                  <a:cubicBezTo>
                                    <a:pt x="78" y="130"/>
                                    <a:pt x="136" y="130"/>
                                    <a:pt x="196" y="13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65" style="position:absolute;margin-left:0pt;margin-top:-8.9pt;width:19.75pt;height:8.85pt" coordorigin="0,-178" coordsize="395,177">
                <v:group id="shape_0" style="position:absolute;left:0;top:-178;width:395;height:177"/>
              </v:group>
            </w:pict>
          </mc:Fallback>
        </mc:AlternateContent>
      </w:r>
      <w:r>
        <w:rPr>
          <w:rFonts w:ascii="Times New Roman" w:hAnsi="Times New Roman"/>
          <w:sz w:val="26"/>
          <w:szCs w:val="26"/>
        </w:rPr>
        <w:t xml:space="preserve"> {1, 2,…,</w:t>
      </w:r>
      <w:r>
        <w:rPr>
          <w:rFonts w:ascii="Times New Roman" w:hAnsi="Times New Roman"/>
          <w:noProof/>
          <w:sz w:val="26"/>
          <w:szCs w:val="26"/>
          <w:lang w:eastAsia="en-US" w:bidi="ar-SA"/>
        </w:rPr>
        <mc:AlternateContent>
          <mc:Choice Requires="wpg">
            <w:drawing>
              <wp:inline distT="0" distB="0" distL="0" distR="0">
                <wp:extent cx="167640" cy="127000"/>
                <wp:effectExtent l="0" t="0" r="0" b="0"/>
                <wp:docPr id="338" name="Shape66"/>
                <wp:cNvGraphicFramePr/>
                <a:graphic xmlns:a="http://schemas.openxmlformats.org/drawingml/2006/main">
                  <a:graphicData uri="http://schemas.microsoft.com/office/word/2010/wordprocessingGroup">
                    <wpg:wgp>
                      <wpg:cNvGrpSpPr/>
                      <wpg:grpSpPr>
                        <a:xfrm>
                          <a:off x="0" y="0"/>
                          <a:ext cx="167760" cy="127080"/>
                          <a:chOff x="0" y="0"/>
                          <a:chExt cx="167760" cy="127080"/>
                        </a:xfrm>
                      </wpg:grpSpPr>
                      <wpg:grpSp>
                        <wpg:cNvPr id="339" name="Group 339"/>
                        <wpg:cNvGrpSpPr/>
                        <wpg:grpSpPr>
                          <a:xfrm>
                            <a:off x="0" y="0"/>
                            <a:ext cx="167760" cy="127080"/>
                            <a:chOff x="0" y="0"/>
                            <a:chExt cx="0" cy="0"/>
                          </a:xfrm>
                        </wpg:grpSpPr>
                        <wps:wsp>
                          <wps:cNvPr id="340" name="Freeform 340"/>
                          <wps:cNvSpPr/>
                          <wps:spPr>
                            <a:xfrm>
                              <a:off x="1800" y="7560"/>
                              <a:ext cx="158040" cy="111600"/>
                            </a:xfrm>
                            <a:custGeom>
                              <a:avLst/>
                              <a:gdLst/>
                              <a:ahLst/>
                              <a:cxnLst/>
                              <a:rect l="l" t="t" r="r" b="b"/>
                              <a:pathLst>
                                <a:path w="439" h="310">
                                  <a:moveTo>
                                    <a:pt x="0" y="0"/>
                                  </a:moveTo>
                                  <a:cubicBezTo>
                                    <a:pt x="147" y="0"/>
                                    <a:pt x="293" y="0"/>
                                    <a:pt x="439" y="0"/>
                                  </a:cubicBezTo>
                                  <a:cubicBezTo>
                                    <a:pt x="439" y="104"/>
                                    <a:pt x="439" y="206"/>
                                    <a:pt x="439" y="310"/>
                                  </a:cubicBezTo>
                                  <a:cubicBezTo>
                                    <a:pt x="293" y="310"/>
                                    <a:pt x="147" y="310"/>
                                    <a:pt x="0" y="310"/>
                                  </a:cubicBezTo>
                                  <a:cubicBezTo>
                                    <a:pt x="0" y="206"/>
                                    <a:pt x="0" y="104"/>
                                    <a:pt x="0"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341" name="Freeform 341"/>
                          <wps:cNvSpPr/>
                          <wps:spPr>
                            <a:xfrm>
                              <a:off x="0" y="0"/>
                              <a:ext cx="127080" cy="103680"/>
                            </a:xfrm>
                            <a:custGeom>
                              <a:avLst/>
                              <a:gdLst/>
                              <a:ahLst/>
                              <a:cxnLst/>
                              <a:rect l="l" t="t" r="r" b="b"/>
                              <a:pathLst>
                                <a:path w="353" h="288">
                                  <a:moveTo>
                                    <a:pt x="300" y="44"/>
                                  </a:moveTo>
                                  <a:cubicBezTo>
                                    <a:pt x="304" y="27"/>
                                    <a:pt x="312" y="14"/>
                                    <a:pt x="346" y="13"/>
                                  </a:cubicBezTo>
                                  <a:cubicBezTo>
                                    <a:pt x="348" y="13"/>
                                    <a:pt x="353" y="13"/>
                                    <a:pt x="353" y="5"/>
                                  </a:cubicBezTo>
                                  <a:cubicBezTo>
                                    <a:pt x="352" y="3"/>
                                    <a:pt x="353" y="0"/>
                                    <a:pt x="347" y="0"/>
                                  </a:cubicBezTo>
                                  <a:cubicBezTo>
                                    <a:pt x="334" y="0"/>
                                    <a:pt x="318" y="1"/>
                                    <a:pt x="305" y="1"/>
                                  </a:cubicBezTo>
                                  <a:cubicBezTo>
                                    <a:pt x="291" y="1"/>
                                    <a:pt x="276" y="0"/>
                                    <a:pt x="262" y="0"/>
                                  </a:cubicBezTo>
                                  <a:cubicBezTo>
                                    <a:pt x="260" y="0"/>
                                    <a:pt x="255" y="0"/>
                                    <a:pt x="255" y="8"/>
                                  </a:cubicBezTo>
                                  <a:cubicBezTo>
                                    <a:pt x="255" y="13"/>
                                    <a:pt x="258" y="13"/>
                                    <a:pt x="262" y="13"/>
                                  </a:cubicBezTo>
                                  <a:cubicBezTo>
                                    <a:pt x="286" y="13"/>
                                    <a:pt x="291" y="23"/>
                                    <a:pt x="291" y="31"/>
                                  </a:cubicBezTo>
                                  <a:cubicBezTo>
                                    <a:pt x="291" y="32"/>
                                    <a:pt x="290" y="39"/>
                                    <a:pt x="290" y="41"/>
                                  </a:cubicBezTo>
                                  <a:cubicBezTo>
                                    <a:pt x="274" y="102"/>
                                    <a:pt x="258" y="165"/>
                                    <a:pt x="243" y="226"/>
                                  </a:cubicBezTo>
                                  <a:cubicBezTo>
                                    <a:pt x="213" y="154"/>
                                    <a:pt x="182" y="80"/>
                                    <a:pt x="150" y="8"/>
                                  </a:cubicBezTo>
                                  <a:cubicBezTo>
                                    <a:pt x="147" y="0"/>
                                    <a:pt x="147" y="0"/>
                                    <a:pt x="137" y="0"/>
                                  </a:cubicBezTo>
                                  <a:cubicBezTo>
                                    <a:pt x="118" y="0"/>
                                    <a:pt x="99" y="0"/>
                                    <a:pt x="81" y="0"/>
                                  </a:cubicBezTo>
                                  <a:cubicBezTo>
                                    <a:pt x="72" y="0"/>
                                    <a:pt x="69" y="0"/>
                                    <a:pt x="69" y="8"/>
                                  </a:cubicBezTo>
                                  <a:cubicBezTo>
                                    <a:pt x="69" y="13"/>
                                    <a:pt x="72" y="13"/>
                                    <a:pt x="81" y="13"/>
                                  </a:cubicBezTo>
                                  <a:cubicBezTo>
                                    <a:pt x="82" y="13"/>
                                    <a:pt x="108" y="13"/>
                                    <a:pt x="108" y="17"/>
                                  </a:cubicBezTo>
                                  <a:cubicBezTo>
                                    <a:pt x="89" y="91"/>
                                    <a:pt x="71" y="167"/>
                                    <a:pt x="52" y="242"/>
                                  </a:cubicBezTo>
                                  <a:cubicBezTo>
                                    <a:pt x="48" y="259"/>
                                    <a:pt x="41" y="272"/>
                                    <a:pt x="8" y="273"/>
                                  </a:cubicBezTo>
                                  <a:cubicBezTo>
                                    <a:pt x="5" y="273"/>
                                    <a:pt x="0" y="274"/>
                                    <a:pt x="0" y="282"/>
                                  </a:cubicBezTo>
                                  <a:cubicBezTo>
                                    <a:pt x="0" y="285"/>
                                    <a:pt x="2" y="286"/>
                                    <a:pt x="5" y="286"/>
                                  </a:cubicBezTo>
                                  <a:cubicBezTo>
                                    <a:pt x="18" y="286"/>
                                    <a:pt x="34" y="285"/>
                                    <a:pt x="47" y="285"/>
                                  </a:cubicBezTo>
                                  <a:cubicBezTo>
                                    <a:pt x="62" y="285"/>
                                    <a:pt x="77" y="286"/>
                                    <a:pt x="90" y="286"/>
                                  </a:cubicBezTo>
                                  <a:cubicBezTo>
                                    <a:pt x="93" y="286"/>
                                    <a:pt x="99" y="286"/>
                                    <a:pt x="99" y="278"/>
                                  </a:cubicBezTo>
                                  <a:cubicBezTo>
                                    <a:pt x="99" y="274"/>
                                    <a:pt x="95" y="273"/>
                                    <a:pt x="90" y="273"/>
                                  </a:cubicBezTo>
                                  <a:cubicBezTo>
                                    <a:pt x="65" y="273"/>
                                    <a:pt x="63" y="264"/>
                                    <a:pt x="63" y="255"/>
                                  </a:cubicBezTo>
                                  <a:cubicBezTo>
                                    <a:pt x="63" y="252"/>
                                    <a:pt x="63" y="250"/>
                                    <a:pt x="64" y="245"/>
                                  </a:cubicBezTo>
                                  <a:cubicBezTo>
                                    <a:pt x="82" y="172"/>
                                    <a:pt x="100" y="97"/>
                                    <a:pt x="119" y="24"/>
                                  </a:cubicBezTo>
                                  <a:cubicBezTo>
                                    <a:pt x="122" y="26"/>
                                    <a:pt x="122" y="27"/>
                                    <a:pt x="123" y="31"/>
                                  </a:cubicBezTo>
                                  <a:cubicBezTo>
                                    <a:pt x="158" y="113"/>
                                    <a:pt x="192" y="196"/>
                                    <a:pt x="228" y="278"/>
                                  </a:cubicBezTo>
                                  <a:cubicBezTo>
                                    <a:pt x="231" y="285"/>
                                    <a:pt x="232" y="286"/>
                                    <a:pt x="236" y="286"/>
                                  </a:cubicBezTo>
                                  <a:cubicBezTo>
                                    <a:pt x="240" y="286"/>
                                    <a:pt x="240" y="285"/>
                                    <a:pt x="243" y="278"/>
                                  </a:cubicBezTo>
                                  <a:cubicBezTo>
                                    <a:pt x="262" y="200"/>
                                    <a:pt x="281" y="123"/>
                                    <a:pt x="300"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42" name="Freeform 342"/>
                          <wps:cNvSpPr/>
                          <wps:spPr>
                            <a:xfrm>
                              <a:off x="124560" y="82080"/>
                              <a:ext cx="43200" cy="45000"/>
                            </a:xfrm>
                            <a:custGeom>
                              <a:avLst/>
                              <a:gdLst/>
                              <a:ahLst/>
                              <a:cxnLst/>
                              <a:rect l="l" t="t" r="r" b="b"/>
                              <a:pathLst>
                                <a:path w="127" h="132">
                                  <a:moveTo>
                                    <a:pt x="110" y="17"/>
                                  </a:moveTo>
                                  <a:cubicBezTo>
                                    <a:pt x="99" y="18"/>
                                    <a:pt x="96" y="27"/>
                                    <a:pt x="96" y="33"/>
                                  </a:cubicBezTo>
                                  <a:cubicBezTo>
                                    <a:pt x="96" y="41"/>
                                    <a:pt x="102" y="44"/>
                                    <a:pt x="107" y="44"/>
                                  </a:cubicBezTo>
                                  <a:cubicBezTo>
                                    <a:pt x="113" y="44"/>
                                    <a:pt x="123" y="40"/>
                                    <a:pt x="123" y="25"/>
                                  </a:cubicBezTo>
                                  <a:cubicBezTo>
                                    <a:pt x="123" y="5"/>
                                    <a:pt x="101" y="0"/>
                                    <a:pt x="85" y="0"/>
                                  </a:cubicBezTo>
                                  <a:cubicBezTo>
                                    <a:pt x="41" y="0"/>
                                    <a:pt x="0" y="40"/>
                                    <a:pt x="0" y="81"/>
                                  </a:cubicBezTo>
                                  <a:cubicBezTo>
                                    <a:pt x="0" y="106"/>
                                    <a:pt x="17" y="133"/>
                                    <a:pt x="54" y="133"/>
                                  </a:cubicBezTo>
                                  <a:cubicBezTo>
                                    <a:pt x="104" y="133"/>
                                    <a:pt x="127" y="104"/>
                                    <a:pt x="127" y="99"/>
                                  </a:cubicBezTo>
                                  <a:cubicBezTo>
                                    <a:pt x="127" y="98"/>
                                    <a:pt x="125" y="94"/>
                                    <a:pt x="122" y="94"/>
                                  </a:cubicBezTo>
                                  <a:cubicBezTo>
                                    <a:pt x="120" y="94"/>
                                    <a:pt x="120" y="95"/>
                                    <a:pt x="117" y="98"/>
                                  </a:cubicBezTo>
                                  <a:cubicBezTo>
                                    <a:pt x="95" y="124"/>
                                    <a:pt x="60" y="124"/>
                                    <a:pt x="55" y="124"/>
                                  </a:cubicBezTo>
                                  <a:cubicBezTo>
                                    <a:pt x="33" y="124"/>
                                    <a:pt x="24" y="110"/>
                                    <a:pt x="24" y="92"/>
                                  </a:cubicBezTo>
                                  <a:cubicBezTo>
                                    <a:pt x="24" y="83"/>
                                    <a:pt x="29" y="51"/>
                                    <a:pt x="43" y="30"/>
                                  </a:cubicBezTo>
                                  <a:cubicBezTo>
                                    <a:pt x="55" y="16"/>
                                    <a:pt x="69" y="7"/>
                                    <a:pt x="85" y="7"/>
                                  </a:cubicBezTo>
                                  <a:cubicBezTo>
                                    <a:pt x="89" y="7"/>
                                    <a:pt x="103" y="9"/>
                                    <a:pt x="110" y="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66" style="position:absolute;margin-left:0pt;margin-top:-10.05pt;width:13.2pt;height:10pt" coordorigin="0,-201" coordsize="264,200">
                <v:group id="shape_0" style="position:absolute;left:0;top:-201;width:264;height:200"/>
              </v:group>
            </w:pict>
          </mc:Fallback>
        </mc:AlternateContent>
      </w:r>
      <w:r>
        <w:rPr>
          <w:rFonts w:ascii="Times New Roman" w:hAnsi="Times New Roman"/>
          <w:sz w:val="26"/>
          <w:szCs w:val="26"/>
        </w:rPr>
        <w:t xml:space="preserve">} là nhãn lớp của </w:t>
      </w:r>
      <w:r>
        <w:rPr>
          <w:rFonts w:ascii="Times New Roman" w:hAnsi="Times New Roman"/>
          <w:noProof/>
          <w:sz w:val="26"/>
          <w:szCs w:val="26"/>
          <w:lang w:eastAsia="en-US" w:bidi="ar-SA"/>
        </w:rPr>
        <mc:AlternateContent>
          <mc:Choice Requires="wpg">
            <w:drawing>
              <wp:inline distT="0" distB="0" distL="0" distR="0">
                <wp:extent cx="119380" cy="90805"/>
                <wp:effectExtent l="0" t="0" r="0" b="0"/>
                <wp:docPr id="343" name="Shape67"/>
                <wp:cNvGraphicFramePr/>
                <a:graphic xmlns:a="http://schemas.openxmlformats.org/drawingml/2006/main">
                  <a:graphicData uri="http://schemas.microsoft.com/office/word/2010/wordprocessingGroup">
                    <wpg:wgp>
                      <wpg:cNvGrpSpPr/>
                      <wpg:grpSpPr>
                        <a:xfrm>
                          <a:off x="0" y="0"/>
                          <a:ext cx="119520" cy="90720"/>
                          <a:chOff x="0" y="0"/>
                          <a:chExt cx="119520" cy="90720"/>
                        </a:xfrm>
                      </wpg:grpSpPr>
                      <wpg:grpSp>
                        <wpg:cNvPr id="344" name="Group 344"/>
                        <wpg:cNvGrpSpPr/>
                        <wpg:grpSpPr>
                          <a:xfrm>
                            <a:off x="0" y="0"/>
                            <a:ext cx="119520" cy="90720"/>
                            <a:chOff x="0" y="0"/>
                            <a:chExt cx="0" cy="0"/>
                          </a:xfrm>
                        </wpg:grpSpPr>
                        <wps:wsp>
                          <wps:cNvPr id="345" name="Freeform 345"/>
                          <wps:cNvSpPr/>
                          <wps:spPr>
                            <a:xfrm>
                              <a:off x="3960" y="7560"/>
                              <a:ext cx="107280" cy="74880"/>
                            </a:xfrm>
                            <a:custGeom>
                              <a:avLst/>
                              <a:gdLst/>
                              <a:ahLst/>
                              <a:cxnLst/>
                              <a:rect l="l" t="t" r="r" b="b"/>
                              <a:pathLst>
                                <a:path w="298" h="208">
                                  <a:moveTo>
                                    <a:pt x="0" y="0"/>
                                  </a:moveTo>
                                  <a:cubicBezTo>
                                    <a:pt x="99" y="0"/>
                                    <a:pt x="199" y="0"/>
                                    <a:pt x="299" y="0"/>
                                  </a:cubicBezTo>
                                  <a:cubicBezTo>
                                    <a:pt x="299" y="70"/>
                                    <a:pt x="299" y="139"/>
                                    <a:pt x="299" y="209"/>
                                  </a:cubicBezTo>
                                  <a:cubicBezTo>
                                    <a:pt x="199" y="209"/>
                                    <a:pt x="99" y="209"/>
                                    <a:pt x="0" y="209"/>
                                  </a:cubicBezTo>
                                  <a:cubicBezTo>
                                    <a:pt x="0" y="139"/>
                                    <a:pt x="0" y="70"/>
                                    <a:pt x="0"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346" name="Freeform 346"/>
                          <wps:cNvSpPr/>
                          <wps:spPr>
                            <a:xfrm>
                              <a:off x="0" y="0"/>
                              <a:ext cx="75600" cy="68760"/>
                            </a:xfrm>
                            <a:custGeom>
                              <a:avLst/>
                              <a:gdLst/>
                              <a:ahLst/>
                              <a:cxnLst/>
                              <a:rect l="l" t="t" r="r" b="b"/>
                              <a:pathLst>
                                <a:path w="210" h="191">
                                  <a:moveTo>
                                    <a:pt x="130" y="59"/>
                                  </a:moveTo>
                                  <a:cubicBezTo>
                                    <a:pt x="132" y="48"/>
                                    <a:pt x="142" y="9"/>
                                    <a:pt x="172" y="9"/>
                                  </a:cubicBezTo>
                                  <a:cubicBezTo>
                                    <a:pt x="173" y="9"/>
                                    <a:pt x="182" y="9"/>
                                    <a:pt x="191" y="14"/>
                                  </a:cubicBezTo>
                                  <a:cubicBezTo>
                                    <a:pt x="179" y="17"/>
                                    <a:pt x="172" y="27"/>
                                    <a:pt x="172" y="37"/>
                                  </a:cubicBezTo>
                                  <a:cubicBezTo>
                                    <a:pt x="172" y="44"/>
                                    <a:pt x="175" y="52"/>
                                    <a:pt x="187" y="52"/>
                                  </a:cubicBezTo>
                                  <a:cubicBezTo>
                                    <a:pt x="196" y="52"/>
                                    <a:pt x="210" y="44"/>
                                    <a:pt x="210" y="27"/>
                                  </a:cubicBezTo>
                                  <a:cubicBezTo>
                                    <a:pt x="210" y="6"/>
                                    <a:pt x="185" y="0"/>
                                    <a:pt x="172" y="0"/>
                                  </a:cubicBezTo>
                                  <a:cubicBezTo>
                                    <a:pt x="148" y="0"/>
                                    <a:pt x="132" y="23"/>
                                    <a:pt x="127" y="32"/>
                                  </a:cubicBezTo>
                                  <a:cubicBezTo>
                                    <a:pt x="116" y="5"/>
                                    <a:pt x="95" y="0"/>
                                    <a:pt x="82" y="0"/>
                                  </a:cubicBezTo>
                                  <a:cubicBezTo>
                                    <a:pt x="38" y="0"/>
                                    <a:pt x="14" y="54"/>
                                    <a:pt x="14" y="65"/>
                                  </a:cubicBezTo>
                                  <a:cubicBezTo>
                                    <a:pt x="14" y="68"/>
                                    <a:pt x="18" y="67"/>
                                    <a:pt x="19" y="68"/>
                                  </a:cubicBezTo>
                                  <a:cubicBezTo>
                                    <a:pt x="23" y="68"/>
                                    <a:pt x="24" y="68"/>
                                    <a:pt x="25" y="65"/>
                                  </a:cubicBezTo>
                                  <a:cubicBezTo>
                                    <a:pt x="40" y="19"/>
                                    <a:pt x="67" y="9"/>
                                    <a:pt x="82" y="9"/>
                                  </a:cubicBezTo>
                                  <a:cubicBezTo>
                                    <a:pt x="89" y="9"/>
                                    <a:pt x="104" y="13"/>
                                    <a:pt x="104" y="37"/>
                                  </a:cubicBezTo>
                                  <a:cubicBezTo>
                                    <a:pt x="104" y="50"/>
                                    <a:pt x="97" y="79"/>
                                    <a:pt x="82" y="137"/>
                                  </a:cubicBezTo>
                                  <a:cubicBezTo>
                                    <a:pt x="74" y="162"/>
                                    <a:pt x="60" y="180"/>
                                    <a:pt x="41" y="180"/>
                                  </a:cubicBezTo>
                                  <a:cubicBezTo>
                                    <a:pt x="38" y="180"/>
                                    <a:pt x="29" y="180"/>
                                    <a:pt x="20" y="175"/>
                                  </a:cubicBezTo>
                                  <a:cubicBezTo>
                                    <a:pt x="31" y="173"/>
                                    <a:pt x="40" y="163"/>
                                    <a:pt x="40" y="153"/>
                                  </a:cubicBezTo>
                                  <a:cubicBezTo>
                                    <a:pt x="40" y="141"/>
                                    <a:pt x="31" y="137"/>
                                    <a:pt x="24" y="137"/>
                                  </a:cubicBezTo>
                                  <a:cubicBezTo>
                                    <a:pt x="12" y="137"/>
                                    <a:pt x="1" y="148"/>
                                    <a:pt x="1" y="162"/>
                                  </a:cubicBezTo>
                                  <a:cubicBezTo>
                                    <a:pt x="1" y="181"/>
                                    <a:pt x="23" y="190"/>
                                    <a:pt x="41" y="190"/>
                                  </a:cubicBezTo>
                                  <a:cubicBezTo>
                                    <a:pt x="68" y="190"/>
                                    <a:pt x="84" y="160"/>
                                    <a:pt x="85" y="157"/>
                                  </a:cubicBezTo>
                                  <a:cubicBezTo>
                                    <a:pt x="90" y="173"/>
                                    <a:pt x="106" y="190"/>
                                    <a:pt x="131" y="190"/>
                                  </a:cubicBezTo>
                                  <a:cubicBezTo>
                                    <a:pt x="173" y="190"/>
                                    <a:pt x="197" y="136"/>
                                    <a:pt x="197" y="126"/>
                                  </a:cubicBezTo>
                                  <a:cubicBezTo>
                                    <a:pt x="197" y="121"/>
                                    <a:pt x="193" y="121"/>
                                    <a:pt x="192" y="121"/>
                                  </a:cubicBezTo>
                                  <a:cubicBezTo>
                                    <a:pt x="187" y="121"/>
                                    <a:pt x="187" y="124"/>
                                    <a:pt x="186" y="126"/>
                                  </a:cubicBezTo>
                                  <a:cubicBezTo>
                                    <a:pt x="173" y="171"/>
                                    <a:pt x="145" y="180"/>
                                    <a:pt x="131" y="180"/>
                                  </a:cubicBezTo>
                                  <a:cubicBezTo>
                                    <a:pt x="115" y="180"/>
                                    <a:pt x="108" y="167"/>
                                    <a:pt x="108" y="153"/>
                                  </a:cubicBezTo>
                                  <a:cubicBezTo>
                                    <a:pt x="108" y="143"/>
                                    <a:pt x="110" y="135"/>
                                    <a:pt x="115" y="116"/>
                                  </a:cubicBezTo>
                                  <a:cubicBezTo>
                                    <a:pt x="120" y="97"/>
                                    <a:pt x="125" y="78"/>
                                    <a:pt x="130" y="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47" name="Freeform 347"/>
                          <wps:cNvSpPr/>
                          <wps:spPr>
                            <a:xfrm>
                              <a:off x="89640" y="19800"/>
                              <a:ext cx="29880" cy="71280"/>
                            </a:xfrm>
                            <a:custGeom>
                              <a:avLst/>
                              <a:gdLst/>
                              <a:ahLst/>
                              <a:cxnLst/>
                              <a:rect l="l" t="t" r="r" b="b"/>
                              <a:pathLst>
                                <a:path w="90" h="198">
                                  <a:moveTo>
                                    <a:pt x="82" y="11"/>
                                  </a:moveTo>
                                  <a:cubicBezTo>
                                    <a:pt x="82" y="6"/>
                                    <a:pt x="78" y="0"/>
                                    <a:pt x="70" y="0"/>
                                  </a:cubicBezTo>
                                  <a:cubicBezTo>
                                    <a:pt x="62" y="0"/>
                                    <a:pt x="53" y="7"/>
                                    <a:pt x="53" y="16"/>
                                  </a:cubicBezTo>
                                  <a:cubicBezTo>
                                    <a:pt x="53" y="22"/>
                                    <a:pt x="57" y="28"/>
                                    <a:pt x="65" y="28"/>
                                  </a:cubicBezTo>
                                  <a:cubicBezTo>
                                    <a:pt x="74" y="28"/>
                                    <a:pt x="82" y="19"/>
                                    <a:pt x="82" y="11"/>
                                  </a:cubicBezTo>
                                  <a:moveTo>
                                    <a:pt x="22" y="160"/>
                                  </a:moveTo>
                                  <a:cubicBezTo>
                                    <a:pt x="21" y="164"/>
                                    <a:pt x="18" y="167"/>
                                    <a:pt x="18" y="172"/>
                                  </a:cubicBezTo>
                                  <a:cubicBezTo>
                                    <a:pt x="18" y="186"/>
                                    <a:pt x="30" y="197"/>
                                    <a:pt x="47" y="197"/>
                                  </a:cubicBezTo>
                                  <a:cubicBezTo>
                                    <a:pt x="76" y="197"/>
                                    <a:pt x="89" y="156"/>
                                    <a:pt x="89" y="152"/>
                                  </a:cubicBezTo>
                                  <a:cubicBezTo>
                                    <a:pt x="89" y="148"/>
                                    <a:pt x="86" y="148"/>
                                    <a:pt x="84" y="148"/>
                                  </a:cubicBezTo>
                                  <a:cubicBezTo>
                                    <a:pt x="81" y="148"/>
                                    <a:pt x="80" y="150"/>
                                    <a:pt x="78" y="153"/>
                                  </a:cubicBezTo>
                                  <a:cubicBezTo>
                                    <a:pt x="72" y="177"/>
                                    <a:pt x="59" y="189"/>
                                    <a:pt x="47" y="189"/>
                                  </a:cubicBezTo>
                                  <a:cubicBezTo>
                                    <a:pt x="42" y="189"/>
                                    <a:pt x="40" y="185"/>
                                    <a:pt x="40" y="179"/>
                                  </a:cubicBezTo>
                                  <a:cubicBezTo>
                                    <a:pt x="40" y="172"/>
                                    <a:pt x="42" y="166"/>
                                    <a:pt x="45" y="160"/>
                                  </a:cubicBezTo>
                                  <a:cubicBezTo>
                                    <a:pt x="48" y="152"/>
                                    <a:pt x="51" y="144"/>
                                    <a:pt x="54" y="136"/>
                                  </a:cubicBezTo>
                                  <a:cubicBezTo>
                                    <a:pt x="57" y="129"/>
                                    <a:pt x="68" y="103"/>
                                    <a:pt x="69" y="100"/>
                                  </a:cubicBezTo>
                                  <a:cubicBezTo>
                                    <a:pt x="70" y="97"/>
                                    <a:pt x="71" y="94"/>
                                    <a:pt x="71" y="90"/>
                                  </a:cubicBezTo>
                                  <a:cubicBezTo>
                                    <a:pt x="71" y="77"/>
                                    <a:pt x="59" y="65"/>
                                    <a:pt x="42" y="65"/>
                                  </a:cubicBezTo>
                                  <a:cubicBezTo>
                                    <a:pt x="14" y="65"/>
                                    <a:pt x="0" y="106"/>
                                    <a:pt x="0" y="111"/>
                                  </a:cubicBezTo>
                                  <a:cubicBezTo>
                                    <a:pt x="0" y="114"/>
                                    <a:pt x="4" y="114"/>
                                    <a:pt x="5" y="114"/>
                                  </a:cubicBezTo>
                                  <a:cubicBezTo>
                                    <a:pt x="9" y="114"/>
                                    <a:pt x="10" y="113"/>
                                    <a:pt x="10" y="109"/>
                                  </a:cubicBezTo>
                                  <a:cubicBezTo>
                                    <a:pt x="18" y="84"/>
                                    <a:pt x="30" y="73"/>
                                    <a:pt x="42" y="73"/>
                                  </a:cubicBezTo>
                                  <a:cubicBezTo>
                                    <a:pt x="46" y="73"/>
                                    <a:pt x="50" y="76"/>
                                    <a:pt x="50" y="84"/>
                                  </a:cubicBezTo>
                                  <a:cubicBezTo>
                                    <a:pt x="50" y="90"/>
                                    <a:pt x="47" y="95"/>
                                    <a:pt x="40" y="113"/>
                                  </a:cubicBezTo>
                                  <a:cubicBezTo>
                                    <a:pt x="34" y="129"/>
                                    <a:pt x="28" y="144"/>
                                    <a:pt x="22" y="16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67" style="position:absolute;margin-left:0pt;margin-top:-7.2pt;width:9.4pt;height:7.15pt" coordorigin="0,-144" coordsize="188,143">
                <v:group id="shape_0" style="position:absolute;left:0;top:-144;width:188;height:143"/>
              </v:group>
            </w:pict>
          </mc:Fallback>
        </mc:AlternateContent>
      </w:r>
      <w:r>
        <w:rPr>
          <w:rFonts w:ascii="Times New Roman" w:hAnsi="Times New Roman"/>
          <w:sz w:val="26"/>
          <w:szCs w:val="26"/>
        </w:rPr>
        <w:t xml:space="preserve">. Thuật toán Adaboost trong phần 2.2 được sử dụng để huấn luyện phân loại mạnh </w:t>
      </w:r>
      <w:r>
        <w:rPr>
          <w:rFonts w:ascii="Times New Roman" w:hAnsi="Times New Roman"/>
          <w:noProof/>
          <w:sz w:val="26"/>
          <w:szCs w:val="26"/>
          <w:lang w:eastAsia="en-US" w:bidi="ar-SA"/>
        </w:rPr>
        <mc:AlternateContent>
          <mc:Choice Requires="wpg">
            <w:drawing>
              <wp:inline distT="0" distB="0" distL="0" distR="0">
                <wp:extent cx="285750" cy="227330"/>
                <wp:effectExtent l="0" t="0" r="0" b="0"/>
                <wp:docPr id="348" name="Shape68"/>
                <wp:cNvGraphicFramePr/>
                <a:graphic xmlns:a="http://schemas.openxmlformats.org/drawingml/2006/main">
                  <a:graphicData uri="http://schemas.microsoft.com/office/word/2010/wordprocessingGroup">
                    <wpg:wgp>
                      <wpg:cNvGrpSpPr/>
                      <wpg:grpSpPr>
                        <a:xfrm>
                          <a:off x="0" y="0"/>
                          <a:ext cx="285840" cy="227160"/>
                          <a:chOff x="0" y="0"/>
                          <a:chExt cx="285840" cy="227160"/>
                        </a:xfrm>
                      </wpg:grpSpPr>
                      <wpg:grpSp>
                        <wpg:cNvPr id="349" name="Group 349"/>
                        <wpg:cNvGrpSpPr/>
                        <wpg:grpSpPr>
                          <a:xfrm>
                            <a:off x="0" y="0"/>
                            <a:ext cx="285840" cy="227160"/>
                            <a:chOff x="0" y="0"/>
                            <a:chExt cx="0" cy="0"/>
                          </a:xfrm>
                        </wpg:grpSpPr>
                        <wps:wsp>
                          <wps:cNvPr id="350" name="Freeform 350"/>
                          <wps:cNvSpPr/>
                          <wps:spPr>
                            <a:xfrm>
                              <a:off x="0" y="7560"/>
                              <a:ext cx="278280" cy="212040"/>
                            </a:xfrm>
                            <a:custGeom>
                              <a:avLst/>
                              <a:gdLst/>
                              <a:ahLst/>
                              <a:cxnLst/>
                              <a:rect l="l" t="t" r="r" b="b"/>
                              <a:pathLst>
                                <a:path w="773" h="589">
                                  <a:moveTo>
                                    <a:pt x="1" y="0"/>
                                  </a:moveTo>
                                  <a:cubicBezTo>
                                    <a:pt x="258" y="0"/>
                                    <a:pt x="516" y="0"/>
                                    <a:pt x="773" y="0"/>
                                  </a:cubicBezTo>
                                  <a:cubicBezTo>
                                    <a:pt x="773" y="197"/>
                                    <a:pt x="773" y="392"/>
                                    <a:pt x="773" y="588"/>
                                  </a:cubicBezTo>
                                  <a:cubicBezTo>
                                    <a:pt x="516" y="588"/>
                                    <a:pt x="258" y="588"/>
                                    <a:pt x="1" y="588"/>
                                  </a:cubicBezTo>
                                  <a:cubicBezTo>
                                    <a:pt x="1" y="392"/>
                                    <a:pt x="1" y="197"/>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351" name="Freeform 351"/>
                          <wps:cNvSpPr/>
                          <wps:spPr>
                            <a:xfrm>
                              <a:off x="0" y="97200"/>
                              <a:ext cx="105480" cy="110520"/>
                            </a:xfrm>
                            <a:custGeom>
                              <a:avLst/>
                              <a:gdLst/>
                              <a:ahLst/>
                              <a:cxnLst/>
                              <a:rect l="l" t="t" r="r" b="b"/>
                              <a:pathLst>
                                <a:path w="300" h="307">
                                  <a:moveTo>
                                    <a:pt x="300" y="4"/>
                                  </a:moveTo>
                                  <a:cubicBezTo>
                                    <a:pt x="300" y="3"/>
                                    <a:pt x="299" y="0"/>
                                    <a:pt x="295" y="0"/>
                                  </a:cubicBezTo>
                                  <a:cubicBezTo>
                                    <a:pt x="294" y="0"/>
                                    <a:pt x="294" y="0"/>
                                    <a:pt x="289" y="5"/>
                                  </a:cubicBezTo>
                                  <a:cubicBezTo>
                                    <a:pt x="278" y="16"/>
                                    <a:pt x="269" y="27"/>
                                    <a:pt x="259" y="37"/>
                                  </a:cubicBezTo>
                                  <a:cubicBezTo>
                                    <a:pt x="256" y="31"/>
                                    <a:pt x="236" y="0"/>
                                    <a:pt x="190" y="0"/>
                                  </a:cubicBezTo>
                                  <a:cubicBezTo>
                                    <a:pt x="96" y="0"/>
                                    <a:pt x="1" y="92"/>
                                    <a:pt x="1" y="191"/>
                                  </a:cubicBezTo>
                                  <a:cubicBezTo>
                                    <a:pt x="1" y="259"/>
                                    <a:pt x="50" y="306"/>
                                    <a:pt x="115" y="306"/>
                                  </a:cubicBezTo>
                                  <a:cubicBezTo>
                                    <a:pt x="151" y="306"/>
                                    <a:pt x="184" y="289"/>
                                    <a:pt x="206" y="268"/>
                                  </a:cubicBezTo>
                                  <a:cubicBezTo>
                                    <a:pt x="245" y="235"/>
                                    <a:pt x="252" y="197"/>
                                    <a:pt x="252" y="195"/>
                                  </a:cubicBezTo>
                                  <a:cubicBezTo>
                                    <a:pt x="252" y="191"/>
                                    <a:pt x="248" y="191"/>
                                    <a:pt x="247" y="191"/>
                                  </a:cubicBezTo>
                                  <a:cubicBezTo>
                                    <a:pt x="245" y="191"/>
                                    <a:pt x="242" y="192"/>
                                    <a:pt x="241" y="195"/>
                                  </a:cubicBezTo>
                                  <a:cubicBezTo>
                                    <a:pt x="238" y="207"/>
                                    <a:pt x="228" y="237"/>
                                    <a:pt x="199" y="261"/>
                                  </a:cubicBezTo>
                                  <a:cubicBezTo>
                                    <a:pt x="170" y="285"/>
                                    <a:pt x="144" y="292"/>
                                    <a:pt x="121" y="292"/>
                                  </a:cubicBezTo>
                                  <a:cubicBezTo>
                                    <a:pt x="84" y="292"/>
                                    <a:pt x="40" y="271"/>
                                    <a:pt x="40" y="205"/>
                                  </a:cubicBezTo>
                                  <a:cubicBezTo>
                                    <a:pt x="40" y="181"/>
                                    <a:pt x="48" y="113"/>
                                    <a:pt x="90" y="64"/>
                                  </a:cubicBezTo>
                                  <a:cubicBezTo>
                                    <a:pt x="115" y="34"/>
                                    <a:pt x="155" y="12"/>
                                    <a:pt x="193" y="12"/>
                                  </a:cubicBezTo>
                                  <a:cubicBezTo>
                                    <a:pt x="236" y="12"/>
                                    <a:pt x="260" y="45"/>
                                    <a:pt x="260" y="94"/>
                                  </a:cubicBezTo>
                                  <a:cubicBezTo>
                                    <a:pt x="260" y="110"/>
                                    <a:pt x="259" y="110"/>
                                    <a:pt x="259" y="115"/>
                                  </a:cubicBezTo>
                                  <a:cubicBezTo>
                                    <a:pt x="259" y="119"/>
                                    <a:pt x="264" y="120"/>
                                    <a:pt x="265" y="120"/>
                                  </a:cubicBezTo>
                                  <a:cubicBezTo>
                                    <a:pt x="271" y="120"/>
                                    <a:pt x="271" y="119"/>
                                    <a:pt x="274" y="112"/>
                                  </a:cubicBezTo>
                                  <a:cubicBezTo>
                                    <a:pt x="282" y="76"/>
                                    <a:pt x="290" y="40"/>
                                    <a:pt x="300" y="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52" name="Freeform 352"/>
                          <wps:cNvSpPr/>
                          <wps:spPr>
                            <a:xfrm>
                              <a:off x="182160" y="0"/>
                              <a:ext cx="44280" cy="68040"/>
                            </a:xfrm>
                            <a:custGeom>
                              <a:avLst/>
                              <a:gdLst/>
                              <a:ahLst/>
                              <a:cxnLst/>
                              <a:rect l="l" t="t" r="r" b="b"/>
                              <a:pathLst>
                                <a:path w="131" h="196">
                                  <a:moveTo>
                                    <a:pt x="131" y="141"/>
                                  </a:moveTo>
                                  <a:cubicBezTo>
                                    <a:pt x="128" y="141"/>
                                    <a:pt x="125" y="141"/>
                                    <a:pt x="122" y="141"/>
                                  </a:cubicBezTo>
                                  <a:cubicBezTo>
                                    <a:pt x="120" y="148"/>
                                    <a:pt x="117" y="165"/>
                                    <a:pt x="113" y="169"/>
                                  </a:cubicBezTo>
                                  <a:cubicBezTo>
                                    <a:pt x="111" y="170"/>
                                    <a:pt x="88" y="170"/>
                                    <a:pt x="84" y="170"/>
                                  </a:cubicBezTo>
                                  <a:cubicBezTo>
                                    <a:pt x="66" y="170"/>
                                    <a:pt x="48" y="170"/>
                                    <a:pt x="30" y="170"/>
                                  </a:cubicBezTo>
                                  <a:cubicBezTo>
                                    <a:pt x="60" y="142"/>
                                    <a:pt x="71" y="134"/>
                                    <a:pt x="89" y="121"/>
                                  </a:cubicBezTo>
                                  <a:cubicBezTo>
                                    <a:pt x="111" y="103"/>
                                    <a:pt x="131" y="85"/>
                                    <a:pt x="131" y="57"/>
                                  </a:cubicBezTo>
                                  <a:cubicBezTo>
                                    <a:pt x="131" y="21"/>
                                    <a:pt x="100" y="0"/>
                                    <a:pt x="62" y="0"/>
                                  </a:cubicBezTo>
                                  <a:cubicBezTo>
                                    <a:pt x="26" y="0"/>
                                    <a:pt x="0" y="25"/>
                                    <a:pt x="0" y="52"/>
                                  </a:cubicBezTo>
                                  <a:cubicBezTo>
                                    <a:pt x="0" y="67"/>
                                    <a:pt x="14" y="69"/>
                                    <a:pt x="16" y="69"/>
                                  </a:cubicBezTo>
                                  <a:cubicBezTo>
                                    <a:pt x="23" y="69"/>
                                    <a:pt x="32" y="64"/>
                                    <a:pt x="32" y="54"/>
                                  </a:cubicBezTo>
                                  <a:cubicBezTo>
                                    <a:pt x="32" y="48"/>
                                    <a:pt x="30" y="38"/>
                                    <a:pt x="15" y="38"/>
                                  </a:cubicBezTo>
                                  <a:cubicBezTo>
                                    <a:pt x="23" y="16"/>
                                    <a:pt x="44" y="10"/>
                                    <a:pt x="58" y="10"/>
                                  </a:cubicBezTo>
                                  <a:cubicBezTo>
                                    <a:pt x="87" y="10"/>
                                    <a:pt x="102" y="33"/>
                                    <a:pt x="102" y="57"/>
                                  </a:cubicBezTo>
                                  <a:cubicBezTo>
                                    <a:pt x="102" y="82"/>
                                    <a:pt x="84" y="103"/>
                                    <a:pt x="75" y="113"/>
                                  </a:cubicBezTo>
                                  <a:cubicBezTo>
                                    <a:pt x="51" y="136"/>
                                    <a:pt x="28" y="159"/>
                                    <a:pt x="4" y="183"/>
                                  </a:cubicBezTo>
                                  <a:cubicBezTo>
                                    <a:pt x="0" y="186"/>
                                    <a:pt x="0" y="186"/>
                                    <a:pt x="0" y="195"/>
                                  </a:cubicBezTo>
                                  <a:cubicBezTo>
                                    <a:pt x="41" y="195"/>
                                    <a:pt x="82" y="195"/>
                                    <a:pt x="123" y="195"/>
                                  </a:cubicBezTo>
                                  <a:cubicBezTo>
                                    <a:pt x="125" y="177"/>
                                    <a:pt x="129" y="159"/>
                                    <a:pt x="131" y="14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53" name="Freeform 353"/>
                          <wps:cNvSpPr/>
                          <wps:spPr>
                            <a:xfrm>
                              <a:off x="118080" y="100440"/>
                              <a:ext cx="127800" cy="103680"/>
                            </a:xfrm>
                            <a:custGeom>
                              <a:avLst/>
                              <a:gdLst/>
                              <a:ahLst/>
                              <a:cxnLst/>
                              <a:rect l="l" t="t" r="r" b="b"/>
                              <a:pathLst>
                                <a:path w="355" h="288">
                                  <a:moveTo>
                                    <a:pt x="302" y="44"/>
                                  </a:moveTo>
                                  <a:cubicBezTo>
                                    <a:pt x="306" y="27"/>
                                    <a:pt x="313" y="14"/>
                                    <a:pt x="348" y="13"/>
                                  </a:cubicBezTo>
                                  <a:cubicBezTo>
                                    <a:pt x="349" y="13"/>
                                    <a:pt x="355" y="13"/>
                                    <a:pt x="355" y="4"/>
                                  </a:cubicBezTo>
                                  <a:cubicBezTo>
                                    <a:pt x="353" y="3"/>
                                    <a:pt x="355" y="0"/>
                                    <a:pt x="349" y="0"/>
                                  </a:cubicBezTo>
                                  <a:cubicBezTo>
                                    <a:pt x="335" y="0"/>
                                    <a:pt x="320" y="1"/>
                                    <a:pt x="307" y="1"/>
                                  </a:cubicBezTo>
                                  <a:cubicBezTo>
                                    <a:pt x="293" y="1"/>
                                    <a:pt x="277" y="0"/>
                                    <a:pt x="264" y="0"/>
                                  </a:cubicBezTo>
                                  <a:cubicBezTo>
                                    <a:pt x="261" y="0"/>
                                    <a:pt x="255" y="0"/>
                                    <a:pt x="255" y="8"/>
                                  </a:cubicBezTo>
                                  <a:cubicBezTo>
                                    <a:pt x="255" y="13"/>
                                    <a:pt x="260" y="13"/>
                                    <a:pt x="264" y="13"/>
                                  </a:cubicBezTo>
                                  <a:cubicBezTo>
                                    <a:pt x="288" y="14"/>
                                    <a:pt x="293" y="22"/>
                                    <a:pt x="293" y="32"/>
                                  </a:cubicBezTo>
                                  <a:cubicBezTo>
                                    <a:pt x="293" y="33"/>
                                    <a:pt x="291" y="39"/>
                                    <a:pt x="291" y="40"/>
                                  </a:cubicBezTo>
                                  <a:cubicBezTo>
                                    <a:pt x="275" y="103"/>
                                    <a:pt x="259" y="165"/>
                                    <a:pt x="243" y="227"/>
                                  </a:cubicBezTo>
                                  <a:cubicBezTo>
                                    <a:pt x="212" y="154"/>
                                    <a:pt x="181" y="81"/>
                                    <a:pt x="151" y="8"/>
                                  </a:cubicBezTo>
                                  <a:cubicBezTo>
                                    <a:pt x="147" y="1"/>
                                    <a:pt x="146" y="0"/>
                                    <a:pt x="137" y="0"/>
                                  </a:cubicBezTo>
                                  <a:cubicBezTo>
                                    <a:pt x="117" y="0"/>
                                    <a:pt x="99" y="0"/>
                                    <a:pt x="80" y="0"/>
                                  </a:cubicBezTo>
                                  <a:cubicBezTo>
                                    <a:pt x="72" y="0"/>
                                    <a:pt x="68" y="0"/>
                                    <a:pt x="68" y="8"/>
                                  </a:cubicBezTo>
                                  <a:cubicBezTo>
                                    <a:pt x="68" y="13"/>
                                    <a:pt x="72" y="13"/>
                                    <a:pt x="80" y="13"/>
                                  </a:cubicBezTo>
                                  <a:cubicBezTo>
                                    <a:pt x="83" y="13"/>
                                    <a:pt x="109" y="13"/>
                                    <a:pt x="109" y="16"/>
                                  </a:cubicBezTo>
                                  <a:cubicBezTo>
                                    <a:pt x="90" y="92"/>
                                    <a:pt x="72" y="167"/>
                                    <a:pt x="53" y="243"/>
                                  </a:cubicBezTo>
                                  <a:cubicBezTo>
                                    <a:pt x="48" y="259"/>
                                    <a:pt x="41" y="273"/>
                                    <a:pt x="7" y="274"/>
                                  </a:cubicBezTo>
                                  <a:cubicBezTo>
                                    <a:pt x="4" y="274"/>
                                    <a:pt x="0" y="274"/>
                                    <a:pt x="0" y="282"/>
                                  </a:cubicBezTo>
                                  <a:cubicBezTo>
                                    <a:pt x="0" y="286"/>
                                    <a:pt x="2" y="287"/>
                                    <a:pt x="4" y="287"/>
                                  </a:cubicBezTo>
                                  <a:cubicBezTo>
                                    <a:pt x="19" y="287"/>
                                    <a:pt x="33" y="286"/>
                                    <a:pt x="48" y="286"/>
                                  </a:cubicBezTo>
                                  <a:cubicBezTo>
                                    <a:pt x="61" y="286"/>
                                    <a:pt x="77" y="287"/>
                                    <a:pt x="91" y="287"/>
                                  </a:cubicBezTo>
                                  <a:cubicBezTo>
                                    <a:pt x="92" y="287"/>
                                    <a:pt x="98" y="287"/>
                                    <a:pt x="98" y="279"/>
                                  </a:cubicBezTo>
                                  <a:cubicBezTo>
                                    <a:pt x="98" y="274"/>
                                    <a:pt x="95" y="274"/>
                                    <a:pt x="90" y="274"/>
                                  </a:cubicBezTo>
                                  <a:cubicBezTo>
                                    <a:pt x="66" y="273"/>
                                    <a:pt x="62" y="264"/>
                                    <a:pt x="62" y="256"/>
                                  </a:cubicBezTo>
                                  <a:cubicBezTo>
                                    <a:pt x="62" y="252"/>
                                    <a:pt x="62" y="250"/>
                                    <a:pt x="63" y="246"/>
                                  </a:cubicBezTo>
                                  <a:cubicBezTo>
                                    <a:pt x="83" y="172"/>
                                    <a:pt x="101" y="98"/>
                                    <a:pt x="120" y="24"/>
                                  </a:cubicBezTo>
                                  <a:cubicBezTo>
                                    <a:pt x="121" y="26"/>
                                    <a:pt x="121" y="27"/>
                                    <a:pt x="123" y="32"/>
                                  </a:cubicBezTo>
                                  <a:cubicBezTo>
                                    <a:pt x="158" y="113"/>
                                    <a:pt x="193" y="196"/>
                                    <a:pt x="228" y="279"/>
                                  </a:cubicBezTo>
                                  <a:cubicBezTo>
                                    <a:pt x="231" y="286"/>
                                    <a:pt x="233" y="287"/>
                                    <a:pt x="236" y="287"/>
                                  </a:cubicBezTo>
                                  <a:cubicBezTo>
                                    <a:pt x="241" y="287"/>
                                    <a:pt x="241" y="286"/>
                                    <a:pt x="242" y="279"/>
                                  </a:cubicBezTo>
                                  <a:cubicBezTo>
                                    <a:pt x="261" y="200"/>
                                    <a:pt x="282" y="122"/>
                                    <a:pt x="302"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54" name="Freeform 354"/>
                          <wps:cNvSpPr/>
                          <wps:spPr>
                            <a:xfrm>
                              <a:off x="242640" y="181440"/>
                              <a:ext cx="43200" cy="45720"/>
                            </a:xfrm>
                            <a:custGeom>
                              <a:avLst/>
                              <a:gdLst/>
                              <a:ahLst/>
                              <a:cxnLst/>
                              <a:rect l="l" t="t" r="r" b="b"/>
                              <a:pathLst>
                                <a:path w="127" h="134">
                                  <a:moveTo>
                                    <a:pt x="111" y="18"/>
                                  </a:moveTo>
                                  <a:cubicBezTo>
                                    <a:pt x="100" y="20"/>
                                    <a:pt x="95" y="28"/>
                                    <a:pt x="95" y="34"/>
                                  </a:cubicBezTo>
                                  <a:cubicBezTo>
                                    <a:pt x="95" y="43"/>
                                    <a:pt x="102" y="45"/>
                                    <a:pt x="107" y="45"/>
                                  </a:cubicBezTo>
                                  <a:cubicBezTo>
                                    <a:pt x="113" y="45"/>
                                    <a:pt x="124" y="40"/>
                                    <a:pt x="124" y="27"/>
                                  </a:cubicBezTo>
                                  <a:cubicBezTo>
                                    <a:pt x="124" y="7"/>
                                    <a:pt x="101" y="1"/>
                                    <a:pt x="86" y="1"/>
                                  </a:cubicBezTo>
                                  <a:cubicBezTo>
                                    <a:pt x="41" y="1"/>
                                    <a:pt x="0" y="41"/>
                                    <a:pt x="0" y="82"/>
                                  </a:cubicBezTo>
                                  <a:cubicBezTo>
                                    <a:pt x="0" y="107"/>
                                    <a:pt x="17" y="134"/>
                                    <a:pt x="54" y="134"/>
                                  </a:cubicBezTo>
                                  <a:cubicBezTo>
                                    <a:pt x="105" y="134"/>
                                    <a:pt x="128" y="105"/>
                                    <a:pt x="128" y="100"/>
                                  </a:cubicBezTo>
                                  <a:cubicBezTo>
                                    <a:pt x="128" y="99"/>
                                    <a:pt x="125" y="95"/>
                                    <a:pt x="123" y="95"/>
                                  </a:cubicBezTo>
                                  <a:cubicBezTo>
                                    <a:pt x="120" y="95"/>
                                    <a:pt x="120" y="97"/>
                                    <a:pt x="118" y="99"/>
                                  </a:cubicBezTo>
                                  <a:cubicBezTo>
                                    <a:pt x="95" y="125"/>
                                    <a:pt x="60" y="125"/>
                                    <a:pt x="56" y="125"/>
                                  </a:cubicBezTo>
                                  <a:cubicBezTo>
                                    <a:pt x="34" y="125"/>
                                    <a:pt x="24" y="111"/>
                                    <a:pt x="24" y="93"/>
                                  </a:cubicBezTo>
                                  <a:cubicBezTo>
                                    <a:pt x="24" y="85"/>
                                    <a:pt x="28" y="52"/>
                                    <a:pt x="44" y="32"/>
                                  </a:cubicBezTo>
                                  <a:cubicBezTo>
                                    <a:pt x="56" y="18"/>
                                    <a:pt x="70" y="9"/>
                                    <a:pt x="86" y="9"/>
                                  </a:cubicBezTo>
                                  <a:cubicBezTo>
                                    <a:pt x="89" y="9"/>
                                    <a:pt x="104" y="10"/>
                                    <a:pt x="111" y="1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68" style="position:absolute;margin-left:0pt;margin-top:-17.95pt;width:22.5pt;height:17.9pt" coordorigin="0,-359" coordsize="450,358">
                <v:group id="shape_0" style="position:absolute;left:0;top:-359;width:450;height:358"/>
              </v:group>
            </w:pict>
          </mc:Fallback>
        </mc:AlternateContent>
      </w:r>
      <w:r>
        <w:rPr>
          <w:rFonts w:ascii="Times New Roman" w:hAnsi="Times New Roman"/>
          <w:sz w:val="26"/>
          <w:szCs w:val="26"/>
        </w:rPr>
        <w:t xml:space="preserve"> và khối lượng của tất cả phân loại yếu trong các phân loại mạnh được ghi lại</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b/>
          <w:bCs/>
          <w:sz w:val="26"/>
          <w:szCs w:val="26"/>
        </w:rPr>
        <w:t xml:space="preserve">Bước 2: </w:t>
      </w:r>
      <w:r>
        <w:rPr>
          <w:rFonts w:ascii="Times New Roman" w:hAnsi="Times New Roman"/>
          <w:sz w:val="26"/>
          <w:szCs w:val="26"/>
        </w:rPr>
        <w:t xml:space="preserve">Xác định BPA bởi các phân loại được huấn luyện. Giống bước 1, các mẫu của bất kì hai thuộc tính nào trong tổ hợp mẫu huấn luyện được lấy làm tổ hợp mẫu huấn luyện mới </w:t>
      </w:r>
    </w:p>
    <w:p w:rsidR="00EC5C73" w:rsidRDefault="00492DB9">
      <w:pPr>
        <w:tabs>
          <w:tab w:val="center" w:pos="4819"/>
          <w:tab w:val="right" w:pos="9638"/>
        </w:tabs>
        <w:spacing w:before="115" w:after="115"/>
        <w:ind w:left="29" w:right="29" w:firstLine="29"/>
      </w:pPr>
      <w:r>
        <w:rPr>
          <w:rFonts w:ascii="Times New Roman" w:hAnsi="Times New Roman"/>
          <w:sz w:val="26"/>
          <w:szCs w:val="26"/>
        </w:rPr>
        <w:t>P = {</w:t>
      </w:r>
      <w:r>
        <w:rPr>
          <w:rFonts w:ascii="Times New Roman" w:hAnsi="Times New Roman"/>
          <w:noProof/>
          <w:sz w:val="26"/>
          <w:szCs w:val="26"/>
          <w:lang w:eastAsia="en-US" w:bidi="ar-SA"/>
        </w:rPr>
        <mc:AlternateContent>
          <mc:Choice Requires="wpg">
            <w:drawing>
              <wp:inline distT="0" distB="0" distL="0" distR="0">
                <wp:extent cx="2425065" cy="166370"/>
                <wp:effectExtent l="0" t="0" r="0" b="0"/>
                <wp:docPr id="355" name="Shape69"/>
                <wp:cNvGraphicFramePr/>
                <a:graphic xmlns:a="http://schemas.openxmlformats.org/drawingml/2006/main">
                  <a:graphicData uri="http://schemas.microsoft.com/office/word/2010/wordprocessingGroup">
                    <wpg:wgp>
                      <wpg:cNvGrpSpPr/>
                      <wpg:grpSpPr>
                        <a:xfrm>
                          <a:off x="0" y="0"/>
                          <a:ext cx="2424960" cy="166320"/>
                          <a:chOff x="0" y="0"/>
                          <a:chExt cx="2424960" cy="166320"/>
                        </a:xfrm>
                      </wpg:grpSpPr>
                      <wpg:grpSp>
                        <wpg:cNvPr id="356" name="Group 356"/>
                        <wpg:cNvGrpSpPr/>
                        <wpg:grpSpPr>
                          <a:xfrm>
                            <a:off x="0" y="0"/>
                            <a:ext cx="2424960" cy="166320"/>
                            <a:chOff x="0" y="0"/>
                            <a:chExt cx="0" cy="0"/>
                          </a:xfrm>
                        </wpg:grpSpPr>
                        <wps:wsp>
                          <wps:cNvPr id="357" name="Freeform 357"/>
                          <wps:cNvSpPr/>
                          <wps:spPr>
                            <a:xfrm>
                              <a:off x="0" y="7560"/>
                              <a:ext cx="2417400" cy="151200"/>
                            </a:xfrm>
                            <a:custGeom>
                              <a:avLst/>
                              <a:gdLst/>
                              <a:ahLst/>
                              <a:cxnLst/>
                              <a:rect l="l" t="t" r="r" b="b"/>
                              <a:pathLst>
                                <a:path w="6715" h="420">
                                  <a:moveTo>
                                    <a:pt x="0" y="1"/>
                                  </a:moveTo>
                                  <a:cubicBezTo>
                                    <a:pt x="2238" y="1"/>
                                    <a:pt x="4477" y="1"/>
                                    <a:pt x="6715" y="1"/>
                                  </a:cubicBezTo>
                                  <a:cubicBezTo>
                                    <a:pt x="6715" y="141"/>
                                    <a:pt x="6715" y="281"/>
                                    <a:pt x="6715" y="421"/>
                                  </a:cubicBezTo>
                                  <a:cubicBezTo>
                                    <a:pt x="4477" y="421"/>
                                    <a:pt x="2238" y="421"/>
                                    <a:pt x="0" y="421"/>
                                  </a:cubicBezTo>
                                  <a:cubicBezTo>
                                    <a:pt x="0" y="281"/>
                                    <a:pt x="0" y="141"/>
                                    <a:pt x="0" y="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358" name="Freeform 358"/>
                          <wps:cNvSpPr/>
                          <wps:spPr>
                            <a:xfrm>
                              <a:off x="7560" y="0"/>
                              <a:ext cx="32400" cy="150480"/>
                            </a:xfrm>
                            <a:custGeom>
                              <a:avLst/>
                              <a:gdLst/>
                              <a:ahLst/>
                              <a:cxnLst/>
                              <a:rect l="l" t="t" r="r" b="b"/>
                              <a:pathLst>
                                <a:path w="97" h="418">
                                  <a:moveTo>
                                    <a:pt x="97" y="415"/>
                                  </a:moveTo>
                                  <a:cubicBezTo>
                                    <a:pt x="97" y="414"/>
                                    <a:pt x="97" y="413"/>
                                    <a:pt x="89" y="406"/>
                                  </a:cubicBezTo>
                                  <a:cubicBezTo>
                                    <a:pt x="37" y="353"/>
                                    <a:pt x="23" y="274"/>
                                    <a:pt x="23" y="210"/>
                                  </a:cubicBezTo>
                                  <a:cubicBezTo>
                                    <a:pt x="23" y="137"/>
                                    <a:pt x="40" y="64"/>
                                    <a:pt x="92" y="11"/>
                                  </a:cubicBezTo>
                                  <a:cubicBezTo>
                                    <a:pt x="97" y="6"/>
                                    <a:pt x="97" y="6"/>
                                    <a:pt x="97" y="5"/>
                                  </a:cubicBezTo>
                                  <a:cubicBezTo>
                                    <a:pt x="97" y="2"/>
                                    <a:pt x="95" y="0"/>
                                    <a:pt x="93" y="0"/>
                                  </a:cubicBezTo>
                                  <a:cubicBezTo>
                                    <a:pt x="88" y="0"/>
                                    <a:pt x="51" y="29"/>
                                    <a:pt x="26" y="82"/>
                                  </a:cubicBezTo>
                                  <a:cubicBezTo>
                                    <a:pt x="4" y="128"/>
                                    <a:pt x="-1" y="175"/>
                                    <a:pt x="-1" y="210"/>
                                  </a:cubicBezTo>
                                  <a:cubicBezTo>
                                    <a:pt x="-1" y="242"/>
                                    <a:pt x="4" y="293"/>
                                    <a:pt x="27" y="340"/>
                                  </a:cubicBezTo>
                                  <a:cubicBezTo>
                                    <a:pt x="52" y="393"/>
                                    <a:pt x="88" y="419"/>
                                    <a:pt x="93" y="419"/>
                                  </a:cubicBezTo>
                                  <a:cubicBezTo>
                                    <a:pt x="95" y="419"/>
                                    <a:pt x="97" y="418"/>
                                    <a:pt x="97" y="41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59" name="Freeform 359"/>
                          <wps:cNvSpPr/>
                          <wps:spPr>
                            <a:xfrm>
                              <a:off x="46440" y="46440"/>
                              <a:ext cx="76680" cy="95760"/>
                            </a:xfrm>
                            <a:custGeom>
                              <a:avLst/>
                              <a:gdLst/>
                              <a:ahLst/>
                              <a:cxnLst/>
                              <a:rect l="l" t="t" r="r" b="b"/>
                              <a:pathLst>
                                <a:path w="220" h="266">
                                  <a:moveTo>
                                    <a:pt x="32" y="236"/>
                                  </a:moveTo>
                                  <a:cubicBezTo>
                                    <a:pt x="29" y="251"/>
                                    <a:pt x="28" y="254"/>
                                    <a:pt x="10" y="254"/>
                                  </a:cubicBezTo>
                                  <a:cubicBezTo>
                                    <a:pt x="4" y="254"/>
                                    <a:pt x="-1" y="254"/>
                                    <a:pt x="-1" y="261"/>
                                  </a:cubicBezTo>
                                  <a:cubicBezTo>
                                    <a:pt x="-1" y="265"/>
                                    <a:pt x="2" y="267"/>
                                    <a:pt x="5" y="267"/>
                                  </a:cubicBezTo>
                                  <a:cubicBezTo>
                                    <a:pt x="16" y="267"/>
                                    <a:pt x="29" y="266"/>
                                    <a:pt x="41" y="266"/>
                                  </a:cubicBezTo>
                                  <a:cubicBezTo>
                                    <a:pt x="55" y="266"/>
                                    <a:pt x="69" y="267"/>
                                    <a:pt x="82" y="267"/>
                                  </a:cubicBezTo>
                                  <a:cubicBezTo>
                                    <a:pt x="85" y="267"/>
                                    <a:pt x="91" y="267"/>
                                    <a:pt x="91" y="259"/>
                                  </a:cubicBezTo>
                                  <a:cubicBezTo>
                                    <a:pt x="91" y="254"/>
                                    <a:pt x="86" y="254"/>
                                    <a:pt x="80" y="254"/>
                                  </a:cubicBezTo>
                                  <a:cubicBezTo>
                                    <a:pt x="59" y="254"/>
                                    <a:pt x="59" y="251"/>
                                    <a:pt x="59" y="247"/>
                                  </a:cubicBezTo>
                                  <a:cubicBezTo>
                                    <a:pt x="59" y="242"/>
                                    <a:pt x="76" y="174"/>
                                    <a:pt x="80" y="163"/>
                                  </a:cubicBezTo>
                                  <a:cubicBezTo>
                                    <a:pt x="85" y="175"/>
                                    <a:pt x="97" y="191"/>
                                    <a:pt x="118" y="191"/>
                                  </a:cubicBezTo>
                                  <a:cubicBezTo>
                                    <a:pt x="167" y="191"/>
                                    <a:pt x="220" y="129"/>
                                    <a:pt x="220" y="68"/>
                                  </a:cubicBezTo>
                                  <a:cubicBezTo>
                                    <a:pt x="220" y="28"/>
                                    <a:pt x="196" y="1"/>
                                    <a:pt x="164" y="1"/>
                                  </a:cubicBezTo>
                                  <a:cubicBezTo>
                                    <a:pt x="143" y="1"/>
                                    <a:pt x="123" y="15"/>
                                    <a:pt x="109" y="32"/>
                                  </a:cubicBezTo>
                                  <a:cubicBezTo>
                                    <a:pt x="105" y="9"/>
                                    <a:pt x="86" y="1"/>
                                    <a:pt x="70" y="1"/>
                                  </a:cubicBezTo>
                                  <a:cubicBezTo>
                                    <a:pt x="51" y="1"/>
                                    <a:pt x="44" y="17"/>
                                    <a:pt x="39" y="24"/>
                                  </a:cubicBezTo>
                                  <a:cubicBezTo>
                                    <a:pt x="32" y="39"/>
                                    <a:pt x="27" y="64"/>
                                    <a:pt x="27" y="65"/>
                                  </a:cubicBezTo>
                                  <a:cubicBezTo>
                                    <a:pt x="27" y="69"/>
                                    <a:pt x="31" y="69"/>
                                    <a:pt x="32" y="69"/>
                                  </a:cubicBezTo>
                                  <a:cubicBezTo>
                                    <a:pt x="35" y="69"/>
                                    <a:pt x="37" y="69"/>
                                    <a:pt x="39" y="59"/>
                                  </a:cubicBezTo>
                                  <a:cubicBezTo>
                                    <a:pt x="46" y="29"/>
                                    <a:pt x="55" y="10"/>
                                    <a:pt x="69" y="10"/>
                                  </a:cubicBezTo>
                                  <a:cubicBezTo>
                                    <a:pt x="76" y="10"/>
                                    <a:pt x="82" y="12"/>
                                    <a:pt x="82" y="29"/>
                                  </a:cubicBezTo>
                                  <a:cubicBezTo>
                                    <a:pt x="82" y="39"/>
                                    <a:pt x="81" y="44"/>
                                    <a:pt x="80" y="51"/>
                                  </a:cubicBezTo>
                                  <a:cubicBezTo>
                                    <a:pt x="64" y="113"/>
                                    <a:pt x="47" y="174"/>
                                    <a:pt x="32" y="236"/>
                                  </a:cubicBezTo>
                                  <a:moveTo>
                                    <a:pt x="106" y="54"/>
                                  </a:moveTo>
                                  <a:cubicBezTo>
                                    <a:pt x="110" y="44"/>
                                    <a:pt x="121" y="32"/>
                                    <a:pt x="129" y="26"/>
                                  </a:cubicBezTo>
                                  <a:cubicBezTo>
                                    <a:pt x="143" y="12"/>
                                    <a:pt x="155" y="10"/>
                                    <a:pt x="163" y="10"/>
                                  </a:cubicBezTo>
                                  <a:cubicBezTo>
                                    <a:pt x="179" y="10"/>
                                    <a:pt x="190" y="26"/>
                                    <a:pt x="190" y="50"/>
                                  </a:cubicBezTo>
                                  <a:cubicBezTo>
                                    <a:pt x="190" y="75"/>
                                    <a:pt x="176" y="121"/>
                                    <a:pt x="169" y="138"/>
                                  </a:cubicBezTo>
                                  <a:cubicBezTo>
                                    <a:pt x="154" y="167"/>
                                    <a:pt x="134" y="181"/>
                                    <a:pt x="118" y="181"/>
                                  </a:cubicBezTo>
                                  <a:cubicBezTo>
                                    <a:pt x="91" y="181"/>
                                    <a:pt x="85" y="146"/>
                                    <a:pt x="85" y="144"/>
                                  </a:cubicBezTo>
                                  <a:cubicBezTo>
                                    <a:pt x="85" y="143"/>
                                    <a:pt x="85" y="142"/>
                                    <a:pt x="86" y="137"/>
                                  </a:cubicBezTo>
                                  <a:cubicBezTo>
                                    <a:pt x="93" y="109"/>
                                    <a:pt x="99" y="82"/>
                                    <a:pt x="106" y="5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60" name="Freeform 360"/>
                          <wps:cNvSpPr/>
                          <wps:spPr>
                            <a:xfrm>
                              <a:off x="138960" y="70560"/>
                              <a:ext cx="36360" cy="69840"/>
                            </a:xfrm>
                            <a:custGeom>
                              <a:avLst/>
                              <a:gdLst/>
                              <a:ahLst/>
                              <a:cxnLst/>
                              <a:rect l="l" t="t" r="r" b="b"/>
                              <a:pathLst>
                                <a:path w="108" h="194">
                                  <a:moveTo>
                                    <a:pt x="68" y="8"/>
                                  </a:moveTo>
                                  <a:cubicBezTo>
                                    <a:pt x="68" y="-1"/>
                                    <a:pt x="66" y="-1"/>
                                    <a:pt x="59" y="-1"/>
                                  </a:cubicBezTo>
                                  <a:cubicBezTo>
                                    <a:pt x="40" y="18"/>
                                    <a:pt x="12" y="18"/>
                                    <a:pt x="0" y="18"/>
                                  </a:cubicBezTo>
                                  <a:cubicBezTo>
                                    <a:pt x="0" y="22"/>
                                    <a:pt x="0" y="26"/>
                                    <a:pt x="0" y="29"/>
                                  </a:cubicBezTo>
                                  <a:cubicBezTo>
                                    <a:pt x="8" y="29"/>
                                    <a:pt x="27" y="29"/>
                                    <a:pt x="44" y="21"/>
                                  </a:cubicBezTo>
                                  <a:cubicBezTo>
                                    <a:pt x="44" y="71"/>
                                    <a:pt x="44" y="120"/>
                                    <a:pt x="44" y="170"/>
                                  </a:cubicBezTo>
                                  <a:cubicBezTo>
                                    <a:pt x="44" y="180"/>
                                    <a:pt x="44" y="184"/>
                                    <a:pt x="14" y="184"/>
                                  </a:cubicBezTo>
                                  <a:cubicBezTo>
                                    <a:pt x="10" y="184"/>
                                    <a:pt x="6" y="184"/>
                                    <a:pt x="3" y="184"/>
                                  </a:cubicBezTo>
                                  <a:cubicBezTo>
                                    <a:pt x="3" y="187"/>
                                    <a:pt x="3" y="191"/>
                                    <a:pt x="3" y="194"/>
                                  </a:cubicBezTo>
                                  <a:cubicBezTo>
                                    <a:pt x="8" y="194"/>
                                    <a:pt x="45" y="193"/>
                                    <a:pt x="56" y="193"/>
                                  </a:cubicBezTo>
                                  <a:cubicBezTo>
                                    <a:pt x="64" y="193"/>
                                    <a:pt x="101" y="194"/>
                                    <a:pt x="108" y="194"/>
                                  </a:cubicBezTo>
                                  <a:cubicBezTo>
                                    <a:pt x="108" y="191"/>
                                    <a:pt x="108" y="187"/>
                                    <a:pt x="108" y="184"/>
                                  </a:cubicBezTo>
                                  <a:cubicBezTo>
                                    <a:pt x="105" y="184"/>
                                    <a:pt x="100" y="184"/>
                                    <a:pt x="96" y="184"/>
                                  </a:cubicBezTo>
                                  <a:cubicBezTo>
                                    <a:pt x="68" y="184"/>
                                    <a:pt x="68" y="180"/>
                                    <a:pt x="68" y="170"/>
                                  </a:cubicBezTo>
                                  <a:cubicBezTo>
                                    <a:pt x="68" y="117"/>
                                    <a:pt x="68" y="62"/>
                                    <a:pt x="68"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61" name="Freeform 361"/>
                          <wps:cNvSpPr/>
                          <wps:spPr>
                            <a:xfrm>
                              <a:off x="200520" y="60840"/>
                              <a:ext cx="24840" cy="105480"/>
                            </a:xfrm>
                            <a:custGeom>
                              <a:avLst/>
                              <a:gdLst/>
                              <a:ahLst/>
                              <a:cxnLst/>
                              <a:rect l="l" t="t" r="r" b="b"/>
                              <a:pathLst>
                                <a:path w="76" h="293">
                                  <a:moveTo>
                                    <a:pt x="71" y="1"/>
                                  </a:moveTo>
                                  <a:cubicBezTo>
                                    <a:pt x="14" y="41"/>
                                    <a:pt x="0" y="103"/>
                                    <a:pt x="0" y="147"/>
                                  </a:cubicBezTo>
                                  <a:cubicBezTo>
                                    <a:pt x="0" y="189"/>
                                    <a:pt x="12" y="254"/>
                                    <a:pt x="71" y="294"/>
                                  </a:cubicBezTo>
                                  <a:cubicBezTo>
                                    <a:pt x="73" y="294"/>
                                    <a:pt x="77" y="294"/>
                                    <a:pt x="77" y="291"/>
                                  </a:cubicBezTo>
                                  <a:cubicBezTo>
                                    <a:pt x="77" y="290"/>
                                    <a:pt x="75" y="288"/>
                                    <a:pt x="73" y="286"/>
                                  </a:cubicBezTo>
                                  <a:cubicBezTo>
                                    <a:pt x="35" y="251"/>
                                    <a:pt x="20" y="201"/>
                                    <a:pt x="20" y="148"/>
                                  </a:cubicBezTo>
                                  <a:cubicBezTo>
                                    <a:pt x="20" y="68"/>
                                    <a:pt x="50" y="30"/>
                                    <a:pt x="74" y="8"/>
                                  </a:cubicBezTo>
                                  <a:cubicBezTo>
                                    <a:pt x="75" y="7"/>
                                    <a:pt x="77" y="6"/>
                                    <a:pt x="77" y="5"/>
                                  </a:cubicBezTo>
                                  <a:cubicBezTo>
                                    <a:pt x="77" y="1"/>
                                    <a:pt x="73" y="1"/>
                                    <a:pt x="71"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62" name="Freeform 362"/>
                          <wps:cNvSpPr/>
                          <wps:spPr>
                            <a:xfrm>
                              <a:off x="246960" y="70560"/>
                              <a:ext cx="36360" cy="69840"/>
                            </a:xfrm>
                            <a:custGeom>
                              <a:avLst/>
                              <a:gdLst/>
                              <a:ahLst/>
                              <a:cxnLst/>
                              <a:rect l="l" t="t" r="r" b="b"/>
                              <a:pathLst>
                                <a:path w="108" h="194">
                                  <a:moveTo>
                                    <a:pt x="68" y="8"/>
                                  </a:moveTo>
                                  <a:cubicBezTo>
                                    <a:pt x="68" y="-1"/>
                                    <a:pt x="67" y="-1"/>
                                    <a:pt x="58" y="-1"/>
                                  </a:cubicBezTo>
                                  <a:cubicBezTo>
                                    <a:pt x="40" y="18"/>
                                    <a:pt x="12" y="18"/>
                                    <a:pt x="0" y="18"/>
                                  </a:cubicBezTo>
                                  <a:cubicBezTo>
                                    <a:pt x="0" y="22"/>
                                    <a:pt x="0" y="26"/>
                                    <a:pt x="0" y="29"/>
                                  </a:cubicBezTo>
                                  <a:cubicBezTo>
                                    <a:pt x="8" y="29"/>
                                    <a:pt x="27" y="29"/>
                                    <a:pt x="44" y="21"/>
                                  </a:cubicBezTo>
                                  <a:cubicBezTo>
                                    <a:pt x="44" y="71"/>
                                    <a:pt x="44" y="120"/>
                                    <a:pt x="44" y="170"/>
                                  </a:cubicBezTo>
                                  <a:cubicBezTo>
                                    <a:pt x="44" y="180"/>
                                    <a:pt x="44" y="184"/>
                                    <a:pt x="14" y="184"/>
                                  </a:cubicBezTo>
                                  <a:cubicBezTo>
                                    <a:pt x="10" y="184"/>
                                    <a:pt x="6" y="184"/>
                                    <a:pt x="3" y="184"/>
                                  </a:cubicBezTo>
                                  <a:cubicBezTo>
                                    <a:pt x="3" y="187"/>
                                    <a:pt x="3" y="191"/>
                                    <a:pt x="3" y="194"/>
                                  </a:cubicBezTo>
                                  <a:cubicBezTo>
                                    <a:pt x="8" y="194"/>
                                    <a:pt x="45" y="193"/>
                                    <a:pt x="56" y="193"/>
                                  </a:cubicBezTo>
                                  <a:cubicBezTo>
                                    <a:pt x="64" y="193"/>
                                    <a:pt x="101" y="194"/>
                                    <a:pt x="109" y="194"/>
                                  </a:cubicBezTo>
                                  <a:cubicBezTo>
                                    <a:pt x="109" y="191"/>
                                    <a:pt x="109" y="187"/>
                                    <a:pt x="109" y="184"/>
                                  </a:cubicBezTo>
                                  <a:cubicBezTo>
                                    <a:pt x="105" y="184"/>
                                    <a:pt x="100" y="184"/>
                                    <a:pt x="97" y="184"/>
                                  </a:cubicBezTo>
                                  <a:cubicBezTo>
                                    <a:pt x="68" y="184"/>
                                    <a:pt x="68" y="180"/>
                                    <a:pt x="68" y="170"/>
                                  </a:cubicBezTo>
                                  <a:cubicBezTo>
                                    <a:pt x="68" y="117"/>
                                    <a:pt x="68" y="62"/>
                                    <a:pt x="68"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63" name="Freeform 363"/>
                          <wps:cNvSpPr/>
                          <wps:spPr>
                            <a:xfrm>
                              <a:off x="303480" y="60840"/>
                              <a:ext cx="25560" cy="105480"/>
                            </a:xfrm>
                            <a:custGeom>
                              <a:avLst/>
                              <a:gdLst/>
                              <a:ahLst/>
                              <a:cxnLst/>
                              <a:rect l="l" t="t" r="r" b="b"/>
                              <a:pathLst>
                                <a:path w="78" h="293">
                                  <a:moveTo>
                                    <a:pt x="7" y="1"/>
                                  </a:moveTo>
                                  <a:cubicBezTo>
                                    <a:pt x="4" y="1"/>
                                    <a:pt x="1" y="1"/>
                                    <a:pt x="1" y="5"/>
                                  </a:cubicBezTo>
                                  <a:cubicBezTo>
                                    <a:pt x="1" y="6"/>
                                    <a:pt x="2" y="7"/>
                                    <a:pt x="3" y="10"/>
                                  </a:cubicBezTo>
                                  <a:cubicBezTo>
                                    <a:pt x="28" y="32"/>
                                    <a:pt x="57" y="72"/>
                                    <a:pt x="57" y="147"/>
                                  </a:cubicBezTo>
                                  <a:cubicBezTo>
                                    <a:pt x="57" y="209"/>
                                    <a:pt x="38" y="255"/>
                                    <a:pt x="6" y="284"/>
                                  </a:cubicBezTo>
                                  <a:cubicBezTo>
                                    <a:pt x="1" y="290"/>
                                    <a:pt x="1" y="290"/>
                                    <a:pt x="1" y="291"/>
                                  </a:cubicBezTo>
                                  <a:cubicBezTo>
                                    <a:pt x="1" y="292"/>
                                    <a:pt x="2" y="294"/>
                                    <a:pt x="4" y="294"/>
                                  </a:cubicBezTo>
                                  <a:cubicBezTo>
                                    <a:pt x="8" y="294"/>
                                    <a:pt x="36" y="275"/>
                                    <a:pt x="56" y="238"/>
                                  </a:cubicBezTo>
                                  <a:cubicBezTo>
                                    <a:pt x="69" y="214"/>
                                    <a:pt x="78" y="182"/>
                                    <a:pt x="78" y="148"/>
                                  </a:cubicBezTo>
                                  <a:cubicBezTo>
                                    <a:pt x="78" y="106"/>
                                    <a:pt x="64" y="42"/>
                                    <a:pt x="7"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64" name="Freeform 364"/>
                          <wps:cNvSpPr/>
                          <wps:spPr>
                            <a:xfrm>
                              <a:off x="364320" y="99720"/>
                              <a:ext cx="14760" cy="42480"/>
                            </a:xfrm>
                            <a:custGeom>
                              <a:avLst/>
                              <a:gdLst/>
                              <a:ahLst/>
                              <a:cxnLst/>
                              <a:rect l="l" t="t" r="r" b="b"/>
                              <a:pathLst>
                                <a:path w="48" h="125">
                                  <a:moveTo>
                                    <a:pt x="49" y="44"/>
                                  </a:moveTo>
                                  <a:cubicBezTo>
                                    <a:pt x="49" y="16"/>
                                    <a:pt x="38" y="1"/>
                                    <a:pt x="23" y="1"/>
                                  </a:cubicBezTo>
                                  <a:cubicBezTo>
                                    <a:pt x="8" y="1"/>
                                    <a:pt x="0" y="10"/>
                                    <a:pt x="0" y="22"/>
                                  </a:cubicBezTo>
                                  <a:cubicBezTo>
                                    <a:pt x="0" y="34"/>
                                    <a:pt x="8" y="45"/>
                                    <a:pt x="23" y="45"/>
                                  </a:cubicBezTo>
                                  <a:cubicBezTo>
                                    <a:pt x="27" y="45"/>
                                    <a:pt x="32" y="43"/>
                                    <a:pt x="37" y="39"/>
                                  </a:cubicBezTo>
                                  <a:cubicBezTo>
                                    <a:pt x="38" y="38"/>
                                    <a:pt x="38" y="38"/>
                                    <a:pt x="39" y="38"/>
                                  </a:cubicBezTo>
                                  <a:cubicBezTo>
                                    <a:pt x="39" y="40"/>
                                    <a:pt x="39" y="38"/>
                                    <a:pt x="39" y="44"/>
                                  </a:cubicBezTo>
                                  <a:cubicBezTo>
                                    <a:pt x="39" y="75"/>
                                    <a:pt x="25" y="100"/>
                                    <a:pt x="12" y="114"/>
                                  </a:cubicBezTo>
                                  <a:cubicBezTo>
                                    <a:pt x="7" y="119"/>
                                    <a:pt x="7" y="119"/>
                                    <a:pt x="7" y="120"/>
                                  </a:cubicBezTo>
                                  <a:cubicBezTo>
                                    <a:pt x="7" y="124"/>
                                    <a:pt x="8" y="125"/>
                                    <a:pt x="11" y="125"/>
                                  </a:cubicBezTo>
                                  <a:cubicBezTo>
                                    <a:pt x="15" y="125"/>
                                    <a:pt x="49" y="93"/>
                                    <a:pt x="49"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65" name="Freeform 365"/>
                          <wps:cNvSpPr/>
                          <wps:spPr>
                            <a:xfrm>
                              <a:off x="414000" y="46440"/>
                              <a:ext cx="76320" cy="95760"/>
                            </a:xfrm>
                            <a:custGeom>
                              <a:avLst/>
                              <a:gdLst/>
                              <a:ahLst/>
                              <a:cxnLst/>
                              <a:rect l="l" t="t" r="r" b="b"/>
                              <a:pathLst>
                                <a:path w="219" h="266">
                                  <a:moveTo>
                                    <a:pt x="32" y="236"/>
                                  </a:moveTo>
                                  <a:cubicBezTo>
                                    <a:pt x="29" y="251"/>
                                    <a:pt x="27" y="254"/>
                                    <a:pt x="9" y="254"/>
                                  </a:cubicBezTo>
                                  <a:cubicBezTo>
                                    <a:pt x="5" y="254"/>
                                    <a:pt x="0" y="254"/>
                                    <a:pt x="0" y="261"/>
                                  </a:cubicBezTo>
                                  <a:cubicBezTo>
                                    <a:pt x="0" y="265"/>
                                    <a:pt x="2" y="267"/>
                                    <a:pt x="5" y="267"/>
                                  </a:cubicBezTo>
                                  <a:cubicBezTo>
                                    <a:pt x="17" y="267"/>
                                    <a:pt x="29" y="266"/>
                                    <a:pt x="41" y="266"/>
                                  </a:cubicBezTo>
                                  <a:cubicBezTo>
                                    <a:pt x="54" y="266"/>
                                    <a:pt x="68" y="267"/>
                                    <a:pt x="83" y="267"/>
                                  </a:cubicBezTo>
                                  <a:cubicBezTo>
                                    <a:pt x="84" y="267"/>
                                    <a:pt x="90" y="267"/>
                                    <a:pt x="90" y="259"/>
                                  </a:cubicBezTo>
                                  <a:cubicBezTo>
                                    <a:pt x="90" y="254"/>
                                    <a:pt x="85" y="254"/>
                                    <a:pt x="80" y="254"/>
                                  </a:cubicBezTo>
                                  <a:cubicBezTo>
                                    <a:pt x="59" y="254"/>
                                    <a:pt x="59" y="251"/>
                                    <a:pt x="59" y="247"/>
                                  </a:cubicBezTo>
                                  <a:cubicBezTo>
                                    <a:pt x="59" y="242"/>
                                    <a:pt x="77" y="174"/>
                                    <a:pt x="79" y="163"/>
                                  </a:cubicBezTo>
                                  <a:cubicBezTo>
                                    <a:pt x="85" y="175"/>
                                    <a:pt x="97" y="191"/>
                                    <a:pt x="119" y="191"/>
                                  </a:cubicBezTo>
                                  <a:cubicBezTo>
                                    <a:pt x="167" y="191"/>
                                    <a:pt x="219" y="129"/>
                                    <a:pt x="219" y="68"/>
                                  </a:cubicBezTo>
                                  <a:cubicBezTo>
                                    <a:pt x="219" y="28"/>
                                    <a:pt x="195" y="1"/>
                                    <a:pt x="163" y="1"/>
                                  </a:cubicBezTo>
                                  <a:cubicBezTo>
                                    <a:pt x="143" y="1"/>
                                    <a:pt x="122" y="15"/>
                                    <a:pt x="108" y="32"/>
                                  </a:cubicBezTo>
                                  <a:cubicBezTo>
                                    <a:pt x="104" y="9"/>
                                    <a:pt x="86" y="1"/>
                                    <a:pt x="71" y="1"/>
                                  </a:cubicBezTo>
                                  <a:cubicBezTo>
                                    <a:pt x="51" y="1"/>
                                    <a:pt x="43" y="17"/>
                                    <a:pt x="39" y="24"/>
                                  </a:cubicBezTo>
                                  <a:cubicBezTo>
                                    <a:pt x="31" y="39"/>
                                    <a:pt x="26" y="64"/>
                                    <a:pt x="26" y="65"/>
                                  </a:cubicBezTo>
                                  <a:cubicBezTo>
                                    <a:pt x="26" y="69"/>
                                    <a:pt x="30" y="69"/>
                                    <a:pt x="31" y="69"/>
                                  </a:cubicBezTo>
                                  <a:cubicBezTo>
                                    <a:pt x="36" y="69"/>
                                    <a:pt x="36" y="69"/>
                                    <a:pt x="38" y="59"/>
                                  </a:cubicBezTo>
                                  <a:cubicBezTo>
                                    <a:pt x="45" y="29"/>
                                    <a:pt x="54" y="10"/>
                                    <a:pt x="69" y="10"/>
                                  </a:cubicBezTo>
                                  <a:cubicBezTo>
                                    <a:pt x="77" y="10"/>
                                    <a:pt x="83" y="12"/>
                                    <a:pt x="83" y="29"/>
                                  </a:cubicBezTo>
                                  <a:cubicBezTo>
                                    <a:pt x="83" y="39"/>
                                    <a:pt x="81" y="44"/>
                                    <a:pt x="79" y="51"/>
                                  </a:cubicBezTo>
                                  <a:cubicBezTo>
                                    <a:pt x="63" y="113"/>
                                    <a:pt x="48" y="174"/>
                                    <a:pt x="32" y="236"/>
                                  </a:cubicBezTo>
                                  <a:moveTo>
                                    <a:pt x="107" y="54"/>
                                  </a:moveTo>
                                  <a:cubicBezTo>
                                    <a:pt x="109" y="44"/>
                                    <a:pt x="121" y="32"/>
                                    <a:pt x="128" y="26"/>
                                  </a:cubicBezTo>
                                  <a:cubicBezTo>
                                    <a:pt x="143" y="12"/>
                                    <a:pt x="155" y="10"/>
                                    <a:pt x="162" y="10"/>
                                  </a:cubicBezTo>
                                  <a:cubicBezTo>
                                    <a:pt x="179" y="10"/>
                                    <a:pt x="189" y="26"/>
                                    <a:pt x="189" y="50"/>
                                  </a:cubicBezTo>
                                  <a:cubicBezTo>
                                    <a:pt x="189" y="75"/>
                                    <a:pt x="175" y="121"/>
                                    <a:pt x="168" y="138"/>
                                  </a:cubicBezTo>
                                  <a:cubicBezTo>
                                    <a:pt x="153" y="167"/>
                                    <a:pt x="133" y="181"/>
                                    <a:pt x="117" y="181"/>
                                  </a:cubicBezTo>
                                  <a:cubicBezTo>
                                    <a:pt x="90" y="181"/>
                                    <a:pt x="84" y="146"/>
                                    <a:pt x="84" y="144"/>
                                  </a:cubicBezTo>
                                  <a:cubicBezTo>
                                    <a:pt x="84" y="143"/>
                                    <a:pt x="84" y="142"/>
                                    <a:pt x="85" y="137"/>
                                  </a:cubicBezTo>
                                  <a:cubicBezTo>
                                    <a:pt x="92" y="109"/>
                                    <a:pt x="99" y="82"/>
                                    <a:pt x="107" y="5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66" name="Freeform 366"/>
                          <wps:cNvSpPr/>
                          <wps:spPr>
                            <a:xfrm>
                              <a:off x="506880" y="70560"/>
                              <a:ext cx="36360" cy="69840"/>
                            </a:xfrm>
                            <a:custGeom>
                              <a:avLst/>
                              <a:gdLst/>
                              <a:ahLst/>
                              <a:cxnLst/>
                              <a:rect l="l" t="t" r="r" b="b"/>
                              <a:pathLst>
                                <a:path w="108" h="194">
                                  <a:moveTo>
                                    <a:pt x="66" y="8"/>
                                  </a:moveTo>
                                  <a:cubicBezTo>
                                    <a:pt x="66" y="-1"/>
                                    <a:pt x="66" y="-1"/>
                                    <a:pt x="57" y="-1"/>
                                  </a:cubicBezTo>
                                  <a:cubicBezTo>
                                    <a:pt x="38" y="18"/>
                                    <a:pt x="12" y="18"/>
                                    <a:pt x="0" y="18"/>
                                  </a:cubicBezTo>
                                  <a:cubicBezTo>
                                    <a:pt x="0" y="22"/>
                                    <a:pt x="0" y="26"/>
                                    <a:pt x="0" y="29"/>
                                  </a:cubicBezTo>
                                  <a:cubicBezTo>
                                    <a:pt x="7" y="29"/>
                                    <a:pt x="26" y="29"/>
                                    <a:pt x="42" y="21"/>
                                  </a:cubicBezTo>
                                  <a:cubicBezTo>
                                    <a:pt x="42" y="71"/>
                                    <a:pt x="42" y="120"/>
                                    <a:pt x="42" y="170"/>
                                  </a:cubicBezTo>
                                  <a:cubicBezTo>
                                    <a:pt x="42" y="180"/>
                                    <a:pt x="42" y="184"/>
                                    <a:pt x="13" y="184"/>
                                  </a:cubicBezTo>
                                  <a:cubicBezTo>
                                    <a:pt x="9" y="184"/>
                                    <a:pt x="5" y="184"/>
                                    <a:pt x="1" y="184"/>
                                  </a:cubicBezTo>
                                  <a:cubicBezTo>
                                    <a:pt x="1" y="187"/>
                                    <a:pt x="1" y="191"/>
                                    <a:pt x="1" y="194"/>
                                  </a:cubicBezTo>
                                  <a:cubicBezTo>
                                    <a:pt x="7" y="194"/>
                                    <a:pt x="43" y="193"/>
                                    <a:pt x="54" y="193"/>
                                  </a:cubicBezTo>
                                  <a:cubicBezTo>
                                    <a:pt x="63" y="193"/>
                                    <a:pt x="101" y="194"/>
                                    <a:pt x="107" y="194"/>
                                  </a:cubicBezTo>
                                  <a:cubicBezTo>
                                    <a:pt x="107" y="191"/>
                                    <a:pt x="107" y="187"/>
                                    <a:pt x="107" y="184"/>
                                  </a:cubicBezTo>
                                  <a:cubicBezTo>
                                    <a:pt x="103" y="184"/>
                                    <a:pt x="99" y="184"/>
                                    <a:pt x="96" y="184"/>
                                  </a:cubicBezTo>
                                  <a:cubicBezTo>
                                    <a:pt x="66" y="184"/>
                                    <a:pt x="66" y="180"/>
                                    <a:pt x="66" y="170"/>
                                  </a:cubicBezTo>
                                  <a:cubicBezTo>
                                    <a:pt x="66" y="117"/>
                                    <a:pt x="66" y="62"/>
                                    <a:pt x="66"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67" name="Freeform 367"/>
                          <wps:cNvSpPr/>
                          <wps:spPr>
                            <a:xfrm>
                              <a:off x="567720" y="60840"/>
                              <a:ext cx="25560" cy="105480"/>
                            </a:xfrm>
                            <a:custGeom>
                              <a:avLst/>
                              <a:gdLst/>
                              <a:ahLst/>
                              <a:cxnLst/>
                              <a:rect l="l" t="t" r="r" b="b"/>
                              <a:pathLst>
                                <a:path w="78" h="293">
                                  <a:moveTo>
                                    <a:pt x="71" y="1"/>
                                  </a:moveTo>
                                  <a:cubicBezTo>
                                    <a:pt x="16" y="41"/>
                                    <a:pt x="0" y="103"/>
                                    <a:pt x="0" y="147"/>
                                  </a:cubicBezTo>
                                  <a:cubicBezTo>
                                    <a:pt x="0" y="189"/>
                                    <a:pt x="13" y="254"/>
                                    <a:pt x="71" y="294"/>
                                  </a:cubicBezTo>
                                  <a:cubicBezTo>
                                    <a:pt x="73" y="294"/>
                                    <a:pt x="77" y="294"/>
                                    <a:pt x="77" y="291"/>
                                  </a:cubicBezTo>
                                  <a:cubicBezTo>
                                    <a:pt x="77" y="290"/>
                                    <a:pt x="76" y="288"/>
                                    <a:pt x="74" y="286"/>
                                  </a:cubicBezTo>
                                  <a:cubicBezTo>
                                    <a:pt x="35" y="251"/>
                                    <a:pt x="20" y="201"/>
                                    <a:pt x="20" y="148"/>
                                  </a:cubicBezTo>
                                  <a:cubicBezTo>
                                    <a:pt x="20" y="68"/>
                                    <a:pt x="50" y="30"/>
                                    <a:pt x="74" y="8"/>
                                  </a:cubicBezTo>
                                  <a:cubicBezTo>
                                    <a:pt x="76" y="7"/>
                                    <a:pt x="77" y="6"/>
                                    <a:pt x="77" y="5"/>
                                  </a:cubicBezTo>
                                  <a:cubicBezTo>
                                    <a:pt x="77" y="1"/>
                                    <a:pt x="73" y="1"/>
                                    <a:pt x="71"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68" name="Freeform 368"/>
                          <wps:cNvSpPr/>
                          <wps:spPr>
                            <a:xfrm>
                              <a:off x="609480" y="70560"/>
                              <a:ext cx="44280" cy="69840"/>
                            </a:xfrm>
                            <a:custGeom>
                              <a:avLst/>
                              <a:gdLst/>
                              <a:ahLst/>
                              <a:cxnLst/>
                              <a:rect l="l" t="t" r="r" b="b"/>
                              <a:pathLst>
                                <a:path w="131" h="194">
                                  <a:moveTo>
                                    <a:pt x="131" y="140"/>
                                  </a:moveTo>
                                  <a:cubicBezTo>
                                    <a:pt x="128" y="140"/>
                                    <a:pt x="125" y="140"/>
                                    <a:pt x="122" y="140"/>
                                  </a:cubicBezTo>
                                  <a:cubicBezTo>
                                    <a:pt x="120" y="148"/>
                                    <a:pt x="117" y="164"/>
                                    <a:pt x="113" y="168"/>
                                  </a:cubicBezTo>
                                  <a:cubicBezTo>
                                    <a:pt x="111" y="169"/>
                                    <a:pt x="88" y="169"/>
                                    <a:pt x="84" y="169"/>
                                  </a:cubicBezTo>
                                  <a:cubicBezTo>
                                    <a:pt x="66" y="169"/>
                                    <a:pt x="48" y="169"/>
                                    <a:pt x="30" y="169"/>
                                  </a:cubicBezTo>
                                  <a:cubicBezTo>
                                    <a:pt x="60" y="142"/>
                                    <a:pt x="71" y="133"/>
                                    <a:pt x="89" y="120"/>
                                  </a:cubicBezTo>
                                  <a:cubicBezTo>
                                    <a:pt x="111" y="102"/>
                                    <a:pt x="131" y="84"/>
                                    <a:pt x="131" y="57"/>
                                  </a:cubicBezTo>
                                  <a:cubicBezTo>
                                    <a:pt x="131" y="21"/>
                                    <a:pt x="100" y="-1"/>
                                    <a:pt x="62" y="-1"/>
                                  </a:cubicBezTo>
                                  <a:cubicBezTo>
                                    <a:pt x="26" y="-1"/>
                                    <a:pt x="0" y="24"/>
                                    <a:pt x="0" y="52"/>
                                  </a:cubicBezTo>
                                  <a:cubicBezTo>
                                    <a:pt x="0" y="68"/>
                                    <a:pt x="14" y="69"/>
                                    <a:pt x="16" y="69"/>
                                  </a:cubicBezTo>
                                  <a:cubicBezTo>
                                    <a:pt x="23" y="69"/>
                                    <a:pt x="32" y="64"/>
                                    <a:pt x="32" y="53"/>
                                  </a:cubicBezTo>
                                  <a:cubicBezTo>
                                    <a:pt x="32" y="47"/>
                                    <a:pt x="30" y="38"/>
                                    <a:pt x="15" y="38"/>
                                  </a:cubicBezTo>
                                  <a:cubicBezTo>
                                    <a:pt x="23" y="16"/>
                                    <a:pt x="44" y="10"/>
                                    <a:pt x="58" y="10"/>
                                  </a:cubicBezTo>
                                  <a:cubicBezTo>
                                    <a:pt x="87" y="10"/>
                                    <a:pt x="102" y="33"/>
                                    <a:pt x="102" y="57"/>
                                  </a:cubicBezTo>
                                  <a:cubicBezTo>
                                    <a:pt x="102" y="82"/>
                                    <a:pt x="84" y="102"/>
                                    <a:pt x="75" y="113"/>
                                  </a:cubicBezTo>
                                  <a:cubicBezTo>
                                    <a:pt x="51" y="136"/>
                                    <a:pt x="28" y="160"/>
                                    <a:pt x="4" y="182"/>
                                  </a:cubicBezTo>
                                  <a:cubicBezTo>
                                    <a:pt x="0" y="186"/>
                                    <a:pt x="0" y="186"/>
                                    <a:pt x="0" y="194"/>
                                  </a:cubicBezTo>
                                  <a:cubicBezTo>
                                    <a:pt x="41" y="194"/>
                                    <a:pt x="82" y="194"/>
                                    <a:pt x="123" y="194"/>
                                  </a:cubicBezTo>
                                  <a:cubicBezTo>
                                    <a:pt x="125" y="176"/>
                                    <a:pt x="129" y="158"/>
                                    <a:pt x="131" y="14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69" name="Freeform 369"/>
                          <wps:cNvSpPr/>
                          <wps:spPr>
                            <a:xfrm>
                              <a:off x="671040" y="60840"/>
                              <a:ext cx="24840" cy="105480"/>
                            </a:xfrm>
                            <a:custGeom>
                              <a:avLst/>
                              <a:gdLst/>
                              <a:ahLst/>
                              <a:cxnLst/>
                              <a:rect l="l" t="t" r="r" b="b"/>
                              <a:pathLst>
                                <a:path w="76" h="293">
                                  <a:moveTo>
                                    <a:pt x="6" y="1"/>
                                  </a:moveTo>
                                  <a:cubicBezTo>
                                    <a:pt x="3" y="1"/>
                                    <a:pt x="0" y="1"/>
                                    <a:pt x="0" y="5"/>
                                  </a:cubicBezTo>
                                  <a:cubicBezTo>
                                    <a:pt x="0" y="6"/>
                                    <a:pt x="1" y="7"/>
                                    <a:pt x="3" y="10"/>
                                  </a:cubicBezTo>
                                  <a:cubicBezTo>
                                    <a:pt x="29" y="32"/>
                                    <a:pt x="56" y="72"/>
                                    <a:pt x="56" y="147"/>
                                  </a:cubicBezTo>
                                  <a:cubicBezTo>
                                    <a:pt x="56" y="209"/>
                                    <a:pt x="37" y="255"/>
                                    <a:pt x="6" y="284"/>
                                  </a:cubicBezTo>
                                  <a:cubicBezTo>
                                    <a:pt x="1" y="290"/>
                                    <a:pt x="0" y="290"/>
                                    <a:pt x="0" y="291"/>
                                  </a:cubicBezTo>
                                  <a:cubicBezTo>
                                    <a:pt x="0" y="292"/>
                                    <a:pt x="1" y="294"/>
                                    <a:pt x="3" y="294"/>
                                  </a:cubicBezTo>
                                  <a:cubicBezTo>
                                    <a:pt x="7" y="294"/>
                                    <a:pt x="36" y="275"/>
                                    <a:pt x="55" y="238"/>
                                  </a:cubicBezTo>
                                  <a:cubicBezTo>
                                    <a:pt x="68" y="214"/>
                                    <a:pt x="77" y="182"/>
                                    <a:pt x="77" y="148"/>
                                  </a:cubicBezTo>
                                  <a:cubicBezTo>
                                    <a:pt x="77" y="106"/>
                                    <a:pt x="65" y="42"/>
                                    <a:pt x="6"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70" name="Freeform 370"/>
                          <wps:cNvSpPr/>
                          <wps:spPr>
                            <a:xfrm>
                              <a:off x="731520" y="99720"/>
                              <a:ext cx="15840" cy="42480"/>
                            </a:xfrm>
                            <a:custGeom>
                              <a:avLst/>
                              <a:gdLst/>
                              <a:ahLst/>
                              <a:cxnLst/>
                              <a:rect l="l" t="t" r="r" b="b"/>
                              <a:pathLst>
                                <a:path w="51" h="125">
                                  <a:moveTo>
                                    <a:pt x="50" y="44"/>
                                  </a:moveTo>
                                  <a:cubicBezTo>
                                    <a:pt x="50" y="16"/>
                                    <a:pt x="40" y="1"/>
                                    <a:pt x="23" y="1"/>
                                  </a:cubicBezTo>
                                  <a:cubicBezTo>
                                    <a:pt x="8" y="1"/>
                                    <a:pt x="0" y="10"/>
                                    <a:pt x="0" y="22"/>
                                  </a:cubicBezTo>
                                  <a:cubicBezTo>
                                    <a:pt x="0" y="34"/>
                                    <a:pt x="8" y="45"/>
                                    <a:pt x="23" y="45"/>
                                  </a:cubicBezTo>
                                  <a:cubicBezTo>
                                    <a:pt x="28" y="45"/>
                                    <a:pt x="34" y="43"/>
                                    <a:pt x="37" y="39"/>
                                  </a:cubicBezTo>
                                  <a:cubicBezTo>
                                    <a:pt x="38" y="38"/>
                                    <a:pt x="38" y="38"/>
                                    <a:pt x="40" y="38"/>
                                  </a:cubicBezTo>
                                  <a:cubicBezTo>
                                    <a:pt x="40" y="40"/>
                                    <a:pt x="41" y="38"/>
                                    <a:pt x="41" y="44"/>
                                  </a:cubicBezTo>
                                  <a:cubicBezTo>
                                    <a:pt x="41" y="75"/>
                                    <a:pt x="26" y="100"/>
                                    <a:pt x="12" y="114"/>
                                  </a:cubicBezTo>
                                  <a:cubicBezTo>
                                    <a:pt x="7" y="119"/>
                                    <a:pt x="7" y="119"/>
                                    <a:pt x="7" y="120"/>
                                  </a:cubicBezTo>
                                  <a:cubicBezTo>
                                    <a:pt x="7" y="124"/>
                                    <a:pt x="10" y="125"/>
                                    <a:pt x="12" y="125"/>
                                  </a:cubicBezTo>
                                  <a:cubicBezTo>
                                    <a:pt x="16" y="125"/>
                                    <a:pt x="50" y="93"/>
                                    <a:pt x="50"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71" name="Freeform 371"/>
                          <wps:cNvSpPr/>
                          <wps:spPr>
                            <a:xfrm>
                              <a:off x="792000" y="46440"/>
                              <a:ext cx="60480" cy="95760"/>
                            </a:xfrm>
                            <a:custGeom>
                              <a:avLst/>
                              <a:gdLst/>
                              <a:ahLst/>
                              <a:cxnLst/>
                              <a:rect l="l" t="t" r="r" b="b"/>
                              <a:pathLst>
                                <a:path w="175" h="266">
                                  <a:moveTo>
                                    <a:pt x="174" y="5"/>
                                  </a:moveTo>
                                  <a:cubicBezTo>
                                    <a:pt x="174" y="3"/>
                                    <a:pt x="173" y="1"/>
                                    <a:pt x="170" y="1"/>
                                  </a:cubicBezTo>
                                  <a:cubicBezTo>
                                    <a:pt x="166" y="1"/>
                                    <a:pt x="149" y="17"/>
                                    <a:pt x="142" y="29"/>
                                  </a:cubicBezTo>
                                  <a:cubicBezTo>
                                    <a:pt x="132" y="7"/>
                                    <a:pt x="115" y="1"/>
                                    <a:pt x="102" y="1"/>
                                  </a:cubicBezTo>
                                  <a:cubicBezTo>
                                    <a:pt x="53" y="1"/>
                                    <a:pt x="0" y="63"/>
                                    <a:pt x="0" y="124"/>
                                  </a:cubicBezTo>
                                  <a:cubicBezTo>
                                    <a:pt x="0" y="164"/>
                                    <a:pt x="25" y="191"/>
                                    <a:pt x="56" y="191"/>
                                  </a:cubicBezTo>
                                  <a:cubicBezTo>
                                    <a:pt x="74" y="191"/>
                                    <a:pt x="91" y="180"/>
                                    <a:pt x="106" y="166"/>
                                  </a:cubicBezTo>
                                  <a:cubicBezTo>
                                    <a:pt x="102" y="180"/>
                                    <a:pt x="89" y="236"/>
                                    <a:pt x="88" y="240"/>
                                  </a:cubicBezTo>
                                  <a:cubicBezTo>
                                    <a:pt x="84" y="252"/>
                                    <a:pt x="80" y="253"/>
                                    <a:pt x="56" y="254"/>
                                  </a:cubicBezTo>
                                  <a:cubicBezTo>
                                    <a:pt x="52" y="254"/>
                                    <a:pt x="47" y="254"/>
                                    <a:pt x="47" y="263"/>
                                  </a:cubicBezTo>
                                  <a:cubicBezTo>
                                    <a:pt x="49" y="264"/>
                                    <a:pt x="47" y="267"/>
                                    <a:pt x="53" y="267"/>
                                  </a:cubicBezTo>
                                  <a:cubicBezTo>
                                    <a:pt x="66" y="267"/>
                                    <a:pt x="80" y="266"/>
                                    <a:pt x="95" y="266"/>
                                  </a:cubicBezTo>
                                  <a:cubicBezTo>
                                    <a:pt x="109" y="266"/>
                                    <a:pt x="124" y="267"/>
                                    <a:pt x="138" y="267"/>
                                  </a:cubicBezTo>
                                  <a:cubicBezTo>
                                    <a:pt x="140" y="267"/>
                                    <a:pt x="145" y="267"/>
                                    <a:pt x="145" y="259"/>
                                  </a:cubicBezTo>
                                  <a:cubicBezTo>
                                    <a:pt x="145" y="254"/>
                                    <a:pt x="142" y="254"/>
                                    <a:pt x="134" y="254"/>
                                  </a:cubicBezTo>
                                  <a:cubicBezTo>
                                    <a:pt x="114" y="254"/>
                                    <a:pt x="114" y="251"/>
                                    <a:pt x="114" y="247"/>
                                  </a:cubicBezTo>
                                  <a:cubicBezTo>
                                    <a:pt x="114" y="245"/>
                                    <a:pt x="115" y="242"/>
                                    <a:pt x="116" y="237"/>
                                  </a:cubicBezTo>
                                  <a:cubicBezTo>
                                    <a:pt x="136" y="160"/>
                                    <a:pt x="155" y="83"/>
                                    <a:pt x="174" y="5"/>
                                  </a:cubicBezTo>
                                  <a:moveTo>
                                    <a:pt x="58" y="181"/>
                                  </a:moveTo>
                                  <a:cubicBezTo>
                                    <a:pt x="32" y="181"/>
                                    <a:pt x="30" y="149"/>
                                    <a:pt x="30" y="142"/>
                                  </a:cubicBezTo>
                                  <a:cubicBezTo>
                                    <a:pt x="30" y="121"/>
                                    <a:pt x="43" y="76"/>
                                    <a:pt x="50" y="58"/>
                                  </a:cubicBezTo>
                                  <a:cubicBezTo>
                                    <a:pt x="62" y="27"/>
                                    <a:pt x="85" y="10"/>
                                    <a:pt x="102" y="10"/>
                                  </a:cubicBezTo>
                                  <a:cubicBezTo>
                                    <a:pt x="130" y="10"/>
                                    <a:pt x="136" y="44"/>
                                    <a:pt x="136" y="46"/>
                                  </a:cubicBezTo>
                                  <a:cubicBezTo>
                                    <a:pt x="136" y="50"/>
                                    <a:pt x="113" y="140"/>
                                    <a:pt x="112" y="143"/>
                                  </a:cubicBezTo>
                                  <a:cubicBezTo>
                                    <a:pt x="104" y="154"/>
                                    <a:pt x="82" y="181"/>
                                    <a:pt x="58" y="18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72" name="Freeform 372"/>
                          <wps:cNvSpPr/>
                          <wps:spPr>
                            <a:xfrm>
                              <a:off x="865440" y="65520"/>
                              <a:ext cx="36360" cy="70560"/>
                            </a:xfrm>
                            <a:custGeom>
                              <a:avLst/>
                              <a:gdLst/>
                              <a:ahLst/>
                              <a:cxnLst/>
                              <a:rect l="l" t="t" r="r" b="b"/>
                              <a:pathLst>
                                <a:path w="108" h="196">
                                  <a:moveTo>
                                    <a:pt x="67" y="9"/>
                                  </a:moveTo>
                                  <a:cubicBezTo>
                                    <a:pt x="67" y="1"/>
                                    <a:pt x="66" y="0"/>
                                    <a:pt x="58" y="0"/>
                                  </a:cubicBezTo>
                                  <a:cubicBezTo>
                                    <a:pt x="40" y="19"/>
                                    <a:pt x="12" y="19"/>
                                    <a:pt x="0" y="19"/>
                                  </a:cubicBezTo>
                                  <a:cubicBezTo>
                                    <a:pt x="0" y="23"/>
                                    <a:pt x="0" y="26"/>
                                    <a:pt x="0" y="30"/>
                                  </a:cubicBezTo>
                                  <a:cubicBezTo>
                                    <a:pt x="7" y="30"/>
                                    <a:pt x="26" y="30"/>
                                    <a:pt x="43" y="22"/>
                                  </a:cubicBezTo>
                                  <a:cubicBezTo>
                                    <a:pt x="43" y="72"/>
                                    <a:pt x="43" y="121"/>
                                    <a:pt x="43" y="171"/>
                                  </a:cubicBezTo>
                                  <a:cubicBezTo>
                                    <a:pt x="43" y="181"/>
                                    <a:pt x="43" y="184"/>
                                    <a:pt x="13" y="184"/>
                                  </a:cubicBezTo>
                                  <a:cubicBezTo>
                                    <a:pt x="10" y="184"/>
                                    <a:pt x="6" y="184"/>
                                    <a:pt x="2" y="184"/>
                                  </a:cubicBezTo>
                                  <a:cubicBezTo>
                                    <a:pt x="2" y="188"/>
                                    <a:pt x="2" y="192"/>
                                    <a:pt x="2" y="195"/>
                                  </a:cubicBezTo>
                                  <a:cubicBezTo>
                                    <a:pt x="7" y="195"/>
                                    <a:pt x="44" y="194"/>
                                    <a:pt x="55" y="194"/>
                                  </a:cubicBezTo>
                                  <a:cubicBezTo>
                                    <a:pt x="64" y="194"/>
                                    <a:pt x="101" y="195"/>
                                    <a:pt x="108" y="195"/>
                                  </a:cubicBezTo>
                                  <a:cubicBezTo>
                                    <a:pt x="108" y="192"/>
                                    <a:pt x="108" y="188"/>
                                    <a:pt x="108" y="184"/>
                                  </a:cubicBezTo>
                                  <a:cubicBezTo>
                                    <a:pt x="104" y="184"/>
                                    <a:pt x="100" y="184"/>
                                    <a:pt x="96" y="184"/>
                                  </a:cubicBezTo>
                                  <a:cubicBezTo>
                                    <a:pt x="67" y="184"/>
                                    <a:pt x="67" y="181"/>
                                    <a:pt x="67" y="171"/>
                                  </a:cubicBezTo>
                                  <a:cubicBezTo>
                                    <a:pt x="67" y="117"/>
                                    <a:pt x="67" y="62"/>
                                    <a:pt x="67" y="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73" name="Freeform 373"/>
                          <wps:cNvSpPr/>
                          <wps:spPr>
                            <a:xfrm>
                              <a:off x="930960" y="0"/>
                              <a:ext cx="32400" cy="150480"/>
                            </a:xfrm>
                            <a:custGeom>
                              <a:avLst/>
                              <a:gdLst/>
                              <a:ahLst/>
                              <a:cxnLst/>
                              <a:rect l="l" t="t" r="r" b="b"/>
                              <a:pathLst>
                                <a:path w="97" h="418">
                                  <a:moveTo>
                                    <a:pt x="96" y="210"/>
                                  </a:moveTo>
                                  <a:cubicBezTo>
                                    <a:pt x="96" y="177"/>
                                    <a:pt x="93" y="126"/>
                                    <a:pt x="69" y="79"/>
                                  </a:cubicBezTo>
                                  <a:cubicBezTo>
                                    <a:pt x="44" y="28"/>
                                    <a:pt x="8" y="0"/>
                                    <a:pt x="3" y="0"/>
                                  </a:cubicBezTo>
                                  <a:cubicBezTo>
                                    <a:pt x="0" y="0"/>
                                    <a:pt x="-1" y="2"/>
                                    <a:pt x="-1" y="5"/>
                                  </a:cubicBezTo>
                                  <a:cubicBezTo>
                                    <a:pt x="-1" y="6"/>
                                    <a:pt x="-1" y="6"/>
                                    <a:pt x="8" y="15"/>
                                  </a:cubicBezTo>
                                  <a:cubicBezTo>
                                    <a:pt x="48" y="55"/>
                                    <a:pt x="72" y="122"/>
                                    <a:pt x="72" y="210"/>
                                  </a:cubicBezTo>
                                  <a:cubicBezTo>
                                    <a:pt x="72" y="281"/>
                                    <a:pt x="57" y="356"/>
                                    <a:pt x="5" y="408"/>
                                  </a:cubicBezTo>
                                  <a:cubicBezTo>
                                    <a:pt x="-1" y="413"/>
                                    <a:pt x="-1" y="414"/>
                                    <a:pt x="-1" y="415"/>
                                  </a:cubicBezTo>
                                  <a:cubicBezTo>
                                    <a:pt x="-1" y="418"/>
                                    <a:pt x="0" y="419"/>
                                    <a:pt x="3" y="419"/>
                                  </a:cubicBezTo>
                                  <a:cubicBezTo>
                                    <a:pt x="8" y="419"/>
                                    <a:pt x="46" y="390"/>
                                    <a:pt x="70" y="338"/>
                                  </a:cubicBezTo>
                                  <a:cubicBezTo>
                                    <a:pt x="92" y="291"/>
                                    <a:pt x="96" y="246"/>
                                    <a:pt x="96" y="21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74" name="Freeform 374"/>
                          <wps:cNvSpPr/>
                          <wps:spPr>
                            <a:xfrm>
                              <a:off x="994320" y="99720"/>
                              <a:ext cx="15120" cy="42480"/>
                            </a:xfrm>
                            <a:custGeom>
                              <a:avLst/>
                              <a:gdLst/>
                              <a:ahLst/>
                              <a:cxnLst/>
                              <a:rect l="l" t="t" r="r" b="b"/>
                              <a:pathLst>
                                <a:path w="49" h="125">
                                  <a:moveTo>
                                    <a:pt x="49" y="44"/>
                                  </a:moveTo>
                                  <a:cubicBezTo>
                                    <a:pt x="49" y="16"/>
                                    <a:pt x="38" y="1"/>
                                    <a:pt x="21" y="1"/>
                                  </a:cubicBezTo>
                                  <a:cubicBezTo>
                                    <a:pt x="8" y="1"/>
                                    <a:pt x="0" y="10"/>
                                    <a:pt x="0" y="22"/>
                                  </a:cubicBezTo>
                                  <a:cubicBezTo>
                                    <a:pt x="0" y="34"/>
                                    <a:pt x="8" y="45"/>
                                    <a:pt x="21" y="45"/>
                                  </a:cubicBezTo>
                                  <a:cubicBezTo>
                                    <a:pt x="27" y="45"/>
                                    <a:pt x="32" y="43"/>
                                    <a:pt x="37" y="39"/>
                                  </a:cubicBezTo>
                                  <a:cubicBezTo>
                                    <a:pt x="38" y="38"/>
                                    <a:pt x="38" y="38"/>
                                    <a:pt x="39" y="38"/>
                                  </a:cubicBezTo>
                                  <a:cubicBezTo>
                                    <a:pt x="39" y="40"/>
                                    <a:pt x="39" y="38"/>
                                    <a:pt x="39" y="44"/>
                                  </a:cubicBezTo>
                                  <a:cubicBezTo>
                                    <a:pt x="39" y="75"/>
                                    <a:pt x="25" y="100"/>
                                    <a:pt x="10" y="114"/>
                                  </a:cubicBezTo>
                                  <a:cubicBezTo>
                                    <a:pt x="6" y="119"/>
                                    <a:pt x="6" y="119"/>
                                    <a:pt x="6" y="120"/>
                                  </a:cubicBezTo>
                                  <a:cubicBezTo>
                                    <a:pt x="6" y="124"/>
                                    <a:pt x="8" y="125"/>
                                    <a:pt x="10" y="125"/>
                                  </a:cubicBezTo>
                                  <a:cubicBezTo>
                                    <a:pt x="15" y="125"/>
                                    <a:pt x="49" y="93"/>
                                    <a:pt x="49"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75" name="Freeform 375"/>
                          <wps:cNvSpPr/>
                          <wps:spPr>
                            <a:xfrm>
                              <a:off x="1061640" y="99720"/>
                              <a:ext cx="13320" cy="13320"/>
                            </a:xfrm>
                            <a:custGeom>
                              <a:avLst/>
                              <a:gdLst/>
                              <a:ahLst/>
                              <a:cxnLst/>
                              <a:rect l="l" t="t" r="r" b="b"/>
                              <a:pathLst>
                                <a:path w="44" h="44">
                                  <a:moveTo>
                                    <a:pt x="44" y="22"/>
                                  </a:moveTo>
                                  <a:cubicBezTo>
                                    <a:pt x="44" y="10"/>
                                    <a:pt x="36" y="1"/>
                                    <a:pt x="23" y="1"/>
                                  </a:cubicBezTo>
                                  <a:cubicBezTo>
                                    <a:pt x="11" y="1"/>
                                    <a:pt x="0" y="10"/>
                                    <a:pt x="0" y="22"/>
                                  </a:cubicBezTo>
                                  <a:cubicBezTo>
                                    <a:pt x="0" y="34"/>
                                    <a:pt x="11" y="45"/>
                                    <a:pt x="23" y="45"/>
                                  </a:cubicBezTo>
                                  <a:cubicBezTo>
                                    <a:pt x="36" y="45"/>
                                    <a:pt x="44" y="34"/>
                                    <a:pt x="44" y="2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76" name="Freeform 376"/>
                          <wps:cNvSpPr/>
                          <wps:spPr>
                            <a:xfrm>
                              <a:off x="1103760" y="99720"/>
                              <a:ext cx="14040" cy="13320"/>
                            </a:xfrm>
                            <a:custGeom>
                              <a:avLst/>
                              <a:gdLst/>
                              <a:ahLst/>
                              <a:cxnLst/>
                              <a:rect l="l" t="t" r="r" b="b"/>
                              <a:pathLst>
                                <a:path w="46" h="44">
                                  <a:moveTo>
                                    <a:pt x="45" y="22"/>
                                  </a:moveTo>
                                  <a:cubicBezTo>
                                    <a:pt x="45" y="10"/>
                                    <a:pt x="34" y="1"/>
                                    <a:pt x="22" y="1"/>
                                  </a:cubicBezTo>
                                  <a:cubicBezTo>
                                    <a:pt x="10" y="1"/>
                                    <a:pt x="0" y="10"/>
                                    <a:pt x="0" y="22"/>
                                  </a:cubicBezTo>
                                  <a:cubicBezTo>
                                    <a:pt x="0" y="34"/>
                                    <a:pt x="10" y="45"/>
                                    <a:pt x="22" y="45"/>
                                  </a:cubicBezTo>
                                  <a:cubicBezTo>
                                    <a:pt x="34" y="45"/>
                                    <a:pt x="45" y="34"/>
                                    <a:pt x="45" y="2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77" name="Freeform 377"/>
                          <wps:cNvSpPr/>
                          <wps:spPr>
                            <a:xfrm>
                              <a:off x="1145520" y="99720"/>
                              <a:ext cx="14040" cy="13320"/>
                            </a:xfrm>
                            <a:custGeom>
                              <a:avLst/>
                              <a:gdLst/>
                              <a:ahLst/>
                              <a:cxnLst/>
                              <a:rect l="l" t="t" r="r" b="b"/>
                              <a:pathLst>
                                <a:path w="46" h="44">
                                  <a:moveTo>
                                    <a:pt x="45" y="22"/>
                                  </a:moveTo>
                                  <a:cubicBezTo>
                                    <a:pt x="45" y="10"/>
                                    <a:pt x="36" y="1"/>
                                    <a:pt x="24" y="1"/>
                                  </a:cubicBezTo>
                                  <a:cubicBezTo>
                                    <a:pt x="12" y="1"/>
                                    <a:pt x="1" y="10"/>
                                    <a:pt x="1" y="22"/>
                                  </a:cubicBezTo>
                                  <a:cubicBezTo>
                                    <a:pt x="1" y="34"/>
                                    <a:pt x="12" y="45"/>
                                    <a:pt x="24" y="45"/>
                                  </a:cubicBezTo>
                                  <a:cubicBezTo>
                                    <a:pt x="36" y="45"/>
                                    <a:pt x="45" y="34"/>
                                    <a:pt x="45" y="2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78" name="Freeform 378"/>
                          <wps:cNvSpPr/>
                          <wps:spPr>
                            <a:xfrm>
                              <a:off x="1188000" y="99720"/>
                              <a:ext cx="15120" cy="42480"/>
                            </a:xfrm>
                            <a:custGeom>
                              <a:avLst/>
                              <a:gdLst/>
                              <a:ahLst/>
                              <a:cxnLst/>
                              <a:rect l="l" t="t" r="r" b="b"/>
                              <a:pathLst>
                                <a:path w="49" h="125">
                                  <a:moveTo>
                                    <a:pt x="50" y="44"/>
                                  </a:moveTo>
                                  <a:cubicBezTo>
                                    <a:pt x="50" y="16"/>
                                    <a:pt x="39" y="1"/>
                                    <a:pt x="22" y="1"/>
                                  </a:cubicBezTo>
                                  <a:cubicBezTo>
                                    <a:pt x="9" y="1"/>
                                    <a:pt x="1" y="10"/>
                                    <a:pt x="1" y="22"/>
                                  </a:cubicBezTo>
                                  <a:cubicBezTo>
                                    <a:pt x="1" y="34"/>
                                    <a:pt x="9" y="45"/>
                                    <a:pt x="22" y="45"/>
                                  </a:cubicBezTo>
                                  <a:cubicBezTo>
                                    <a:pt x="28" y="45"/>
                                    <a:pt x="33" y="43"/>
                                    <a:pt x="38" y="39"/>
                                  </a:cubicBezTo>
                                  <a:cubicBezTo>
                                    <a:pt x="39" y="38"/>
                                    <a:pt x="39" y="38"/>
                                    <a:pt x="40" y="38"/>
                                  </a:cubicBezTo>
                                  <a:cubicBezTo>
                                    <a:pt x="40" y="40"/>
                                    <a:pt x="40" y="38"/>
                                    <a:pt x="40" y="44"/>
                                  </a:cubicBezTo>
                                  <a:cubicBezTo>
                                    <a:pt x="40" y="75"/>
                                    <a:pt x="26" y="100"/>
                                    <a:pt x="11" y="114"/>
                                  </a:cubicBezTo>
                                  <a:cubicBezTo>
                                    <a:pt x="7" y="119"/>
                                    <a:pt x="7" y="119"/>
                                    <a:pt x="7" y="120"/>
                                  </a:cubicBezTo>
                                  <a:cubicBezTo>
                                    <a:pt x="7" y="124"/>
                                    <a:pt x="9" y="125"/>
                                    <a:pt x="11" y="125"/>
                                  </a:cubicBezTo>
                                  <a:cubicBezTo>
                                    <a:pt x="16" y="125"/>
                                    <a:pt x="50" y="93"/>
                                    <a:pt x="50"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79" name="Freeform 379"/>
                          <wps:cNvSpPr/>
                          <wps:spPr>
                            <a:xfrm>
                              <a:off x="1260360" y="0"/>
                              <a:ext cx="32400" cy="150480"/>
                            </a:xfrm>
                            <a:custGeom>
                              <a:avLst/>
                              <a:gdLst/>
                              <a:ahLst/>
                              <a:cxnLst/>
                              <a:rect l="l" t="t" r="r" b="b"/>
                              <a:pathLst>
                                <a:path w="97" h="418">
                                  <a:moveTo>
                                    <a:pt x="97" y="415"/>
                                  </a:moveTo>
                                  <a:cubicBezTo>
                                    <a:pt x="97" y="414"/>
                                    <a:pt x="97" y="413"/>
                                    <a:pt x="90" y="406"/>
                                  </a:cubicBezTo>
                                  <a:cubicBezTo>
                                    <a:pt x="37" y="353"/>
                                    <a:pt x="24" y="274"/>
                                    <a:pt x="24" y="210"/>
                                  </a:cubicBezTo>
                                  <a:cubicBezTo>
                                    <a:pt x="24" y="137"/>
                                    <a:pt x="39" y="64"/>
                                    <a:pt x="92" y="11"/>
                                  </a:cubicBezTo>
                                  <a:cubicBezTo>
                                    <a:pt x="97" y="6"/>
                                    <a:pt x="97" y="6"/>
                                    <a:pt x="97" y="5"/>
                                  </a:cubicBezTo>
                                  <a:cubicBezTo>
                                    <a:pt x="97" y="2"/>
                                    <a:pt x="96" y="0"/>
                                    <a:pt x="93" y="0"/>
                                  </a:cubicBezTo>
                                  <a:cubicBezTo>
                                    <a:pt x="89" y="0"/>
                                    <a:pt x="50" y="29"/>
                                    <a:pt x="26" y="82"/>
                                  </a:cubicBezTo>
                                  <a:cubicBezTo>
                                    <a:pt x="5" y="128"/>
                                    <a:pt x="0" y="175"/>
                                    <a:pt x="0" y="210"/>
                                  </a:cubicBezTo>
                                  <a:cubicBezTo>
                                    <a:pt x="0" y="242"/>
                                    <a:pt x="3" y="293"/>
                                    <a:pt x="27" y="340"/>
                                  </a:cubicBezTo>
                                  <a:cubicBezTo>
                                    <a:pt x="53" y="393"/>
                                    <a:pt x="89" y="419"/>
                                    <a:pt x="93" y="419"/>
                                  </a:cubicBezTo>
                                  <a:cubicBezTo>
                                    <a:pt x="96" y="419"/>
                                    <a:pt x="97" y="418"/>
                                    <a:pt x="97" y="41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80" name="Freeform 380"/>
                          <wps:cNvSpPr/>
                          <wps:spPr>
                            <a:xfrm>
                              <a:off x="1299240" y="46440"/>
                              <a:ext cx="76680" cy="95760"/>
                            </a:xfrm>
                            <a:custGeom>
                              <a:avLst/>
                              <a:gdLst/>
                              <a:ahLst/>
                              <a:cxnLst/>
                              <a:rect l="l" t="t" r="r" b="b"/>
                              <a:pathLst>
                                <a:path w="220" h="266">
                                  <a:moveTo>
                                    <a:pt x="32" y="236"/>
                                  </a:moveTo>
                                  <a:cubicBezTo>
                                    <a:pt x="29" y="251"/>
                                    <a:pt x="29" y="254"/>
                                    <a:pt x="9" y="254"/>
                                  </a:cubicBezTo>
                                  <a:cubicBezTo>
                                    <a:pt x="5" y="254"/>
                                    <a:pt x="0" y="254"/>
                                    <a:pt x="0" y="261"/>
                                  </a:cubicBezTo>
                                  <a:cubicBezTo>
                                    <a:pt x="0" y="265"/>
                                    <a:pt x="2" y="267"/>
                                    <a:pt x="6" y="267"/>
                                  </a:cubicBezTo>
                                  <a:cubicBezTo>
                                    <a:pt x="17" y="267"/>
                                    <a:pt x="29" y="266"/>
                                    <a:pt x="41" y="266"/>
                                  </a:cubicBezTo>
                                  <a:cubicBezTo>
                                    <a:pt x="55" y="266"/>
                                    <a:pt x="69" y="267"/>
                                    <a:pt x="83" y="267"/>
                                  </a:cubicBezTo>
                                  <a:cubicBezTo>
                                    <a:pt x="85" y="267"/>
                                    <a:pt x="90" y="267"/>
                                    <a:pt x="90" y="259"/>
                                  </a:cubicBezTo>
                                  <a:cubicBezTo>
                                    <a:pt x="90" y="254"/>
                                    <a:pt x="86" y="254"/>
                                    <a:pt x="80" y="254"/>
                                  </a:cubicBezTo>
                                  <a:cubicBezTo>
                                    <a:pt x="59" y="254"/>
                                    <a:pt x="59" y="251"/>
                                    <a:pt x="59" y="247"/>
                                  </a:cubicBezTo>
                                  <a:cubicBezTo>
                                    <a:pt x="59" y="242"/>
                                    <a:pt x="77" y="174"/>
                                    <a:pt x="80" y="163"/>
                                  </a:cubicBezTo>
                                  <a:cubicBezTo>
                                    <a:pt x="85" y="175"/>
                                    <a:pt x="97" y="191"/>
                                    <a:pt x="119" y="191"/>
                                  </a:cubicBezTo>
                                  <a:cubicBezTo>
                                    <a:pt x="168" y="191"/>
                                    <a:pt x="221" y="129"/>
                                    <a:pt x="221" y="68"/>
                                  </a:cubicBezTo>
                                  <a:cubicBezTo>
                                    <a:pt x="221" y="28"/>
                                    <a:pt x="197" y="1"/>
                                    <a:pt x="164" y="1"/>
                                  </a:cubicBezTo>
                                  <a:cubicBezTo>
                                    <a:pt x="143" y="1"/>
                                    <a:pt x="123" y="15"/>
                                    <a:pt x="109" y="32"/>
                                  </a:cubicBezTo>
                                  <a:cubicBezTo>
                                    <a:pt x="104" y="9"/>
                                    <a:pt x="86" y="1"/>
                                    <a:pt x="71" y="1"/>
                                  </a:cubicBezTo>
                                  <a:cubicBezTo>
                                    <a:pt x="51" y="1"/>
                                    <a:pt x="43" y="17"/>
                                    <a:pt x="39" y="24"/>
                                  </a:cubicBezTo>
                                  <a:cubicBezTo>
                                    <a:pt x="32" y="39"/>
                                    <a:pt x="26" y="64"/>
                                    <a:pt x="26" y="65"/>
                                  </a:cubicBezTo>
                                  <a:cubicBezTo>
                                    <a:pt x="26" y="69"/>
                                    <a:pt x="31" y="69"/>
                                    <a:pt x="32" y="69"/>
                                  </a:cubicBezTo>
                                  <a:cubicBezTo>
                                    <a:pt x="36" y="69"/>
                                    <a:pt x="36" y="69"/>
                                    <a:pt x="39" y="59"/>
                                  </a:cubicBezTo>
                                  <a:cubicBezTo>
                                    <a:pt x="47" y="29"/>
                                    <a:pt x="55" y="10"/>
                                    <a:pt x="69" y="10"/>
                                  </a:cubicBezTo>
                                  <a:cubicBezTo>
                                    <a:pt x="77" y="10"/>
                                    <a:pt x="83" y="12"/>
                                    <a:pt x="83" y="29"/>
                                  </a:cubicBezTo>
                                  <a:cubicBezTo>
                                    <a:pt x="83" y="39"/>
                                    <a:pt x="81" y="44"/>
                                    <a:pt x="80" y="51"/>
                                  </a:cubicBezTo>
                                  <a:cubicBezTo>
                                    <a:pt x="65" y="113"/>
                                    <a:pt x="48" y="174"/>
                                    <a:pt x="32" y="236"/>
                                  </a:cubicBezTo>
                                  <a:moveTo>
                                    <a:pt x="107" y="54"/>
                                  </a:moveTo>
                                  <a:cubicBezTo>
                                    <a:pt x="110" y="44"/>
                                    <a:pt x="121" y="32"/>
                                    <a:pt x="128" y="26"/>
                                  </a:cubicBezTo>
                                  <a:cubicBezTo>
                                    <a:pt x="144" y="12"/>
                                    <a:pt x="156" y="10"/>
                                    <a:pt x="163" y="10"/>
                                  </a:cubicBezTo>
                                  <a:cubicBezTo>
                                    <a:pt x="180" y="10"/>
                                    <a:pt x="189" y="26"/>
                                    <a:pt x="189" y="50"/>
                                  </a:cubicBezTo>
                                  <a:cubicBezTo>
                                    <a:pt x="189" y="75"/>
                                    <a:pt x="176" y="121"/>
                                    <a:pt x="168" y="138"/>
                                  </a:cubicBezTo>
                                  <a:cubicBezTo>
                                    <a:pt x="155" y="167"/>
                                    <a:pt x="134" y="181"/>
                                    <a:pt x="119" y="181"/>
                                  </a:cubicBezTo>
                                  <a:cubicBezTo>
                                    <a:pt x="90" y="181"/>
                                    <a:pt x="85" y="146"/>
                                    <a:pt x="85" y="144"/>
                                  </a:cubicBezTo>
                                  <a:cubicBezTo>
                                    <a:pt x="85" y="143"/>
                                    <a:pt x="85" y="142"/>
                                    <a:pt x="86" y="137"/>
                                  </a:cubicBezTo>
                                  <a:cubicBezTo>
                                    <a:pt x="93" y="109"/>
                                    <a:pt x="99" y="82"/>
                                    <a:pt x="107" y="5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81" name="Freeform 381"/>
                          <wps:cNvSpPr/>
                          <wps:spPr>
                            <a:xfrm>
                              <a:off x="1384920" y="69120"/>
                              <a:ext cx="77400" cy="71280"/>
                            </a:xfrm>
                            <a:custGeom>
                              <a:avLst/>
                              <a:gdLst/>
                              <a:ahLst/>
                              <a:cxnLst/>
                              <a:rect l="l" t="t" r="r" b="b"/>
                              <a:pathLst>
                                <a:path w="222" h="198">
                                  <a:moveTo>
                                    <a:pt x="131" y="21"/>
                                  </a:moveTo>
                                  <a:cubicBezTo>
                                    <a:pt x="134" y="12"/>
                                    <a:pt x="134" y="12"/>
                                    <a:pt x="140" y="11"/>
                                  </a:cubicBezTo>
                                  <a:cubicBezTo>
                                    <a:pt x="142" y="11"/>
                                    <a:pt x="152" y="11"/>
                                    <a:pt x="158" y="11"/>
                                  </a:cubicBezTo>
                                  <a:cubicBezTo>
                                    <a:pt x="176" y="11"/>
                                    <a:pt x="184" y="11"/>
                                    <a:pt x="191" y="13"/>
                                  </a:cubicBezTo>
                                  <a:cubicBezTo>
                                    <a:pt x="205" y="16"/>
                                    <a:pt x="205" y="26"/>
                                    <a:pt x="205" y="36"/>
                                  </a:cubicBezTo>
                                  <a:cubicBezTo>
                                    <a:pt x="205" y="40"/>
                                    <a:pt x="205" y="44"/>
                                    <a:pt x="203" y="60"/>
                                  </a:cubicBezTo>
                                  <a:cubicBezTo>
                                    <a:pt x="203" y="61"/>
                                    <a:pt x="202" y="62"/>
                                    <a:pt x="202" y="63"/>
                                  </a:cubicBezTo>
                                  <a:cubicBezTo>
                                    <a:pt x="202" y="66"/>
                                    <a:pt x="205" y="68"/>
                                    <a:pt x="207" y="68"/>
                                  </a:cubicBezTo>
                                  <a:cubicBezTo>
                                    <a:pt x="212" y="68"/>
                                    <a:pt x="212" y="64"/>
                                    <a:pt x="213" y="60"/>
                                  </a:cubicBezTo>
                                  <a:cubicBezTo>
                                    <a:pt x="215" y="42"/>
                                    <a:pt x="219" y="22"/>
                                    <a:pt x="221" y="5"/>
                                  </a:cubicBezTo>
                                  <a:cubicBezTo>
                                    <a:pt x="221" y="0"/>
                                    <a:pt x="218" y="0"/>
                                    <a:pt x="212" y="0"/>
                                  </a:cubicBezTo>
                                  <a:cubicBezTo>
                                    <a:pt x="152" y="0"/>
                                    <a:pt x="91" y="0"/>
                                    <a:pt x="31" y="0"/>
                                  </a:cubicBezTo>
                                  <a:cubicBezTo>
                                    <a:pt x="23" y="0"/>
                                    <a:pt x="22" y="0"/>
                                    <a:pt x="21" y="6"/>
                                  </a:cubicBezTo>
                                  <a:cubicBezTo>
                                    <a:pt x="15" y="24"/>
                                    <a:pt x="8" y="40"/>
                                    <a:pt x="2" y="58"/>
                                  </a:cubicBezTo>
                                  <a:cubicBezTo>
                                    <a:pt x="2" y="60"/>
                                    <a:pt x="1" y="62"/>
                                    <a:pt x="1" y="63"/>
                                  </a:cubicBezTo>
                                  <a:cubicBezTo>
                                    <a:pt x="1" y="64"/>
                                    <a:pt x="1" y="68"/>
                                    <a:pt x="5" y="68"/>
                                  </a:cubicBezTo>
                                  <a:cubicBezTo>
                                    <a:pt x="9" y="68"/>
                                    <a:pt x="10" y="66"/>
                                    <a:pt x="11" y="61"/>
                                  </a:cubicBezTo>
                                  <a:cubicBezTo>
                                    <a:pt x="28" y="13"/>
                                    <a:pt x="39" y="11"/>
                                    <a:pt x="83" y="11"/>
                                  </a:cubicBezTo>
                                  <a:cubicBezTo>
                                    <a:pt x="87" y="11"/>
                                    <a:pt x="92" y="11"/>
                                    <a:pt x="95" y="11"/>
                                  </a:cubicBezTo>
                                  <a:cubicBezTo>
                                    <a:pt x="105" y="11"/>
                                    <a:pt x="105" y="11"/>
                                    <a:pt x="105" y="13"/>
                                  </a:cubicBezTo>
                                  <a:cubicBezTo>
                                    <a:pt x="105" y="14"/>
                                    <a:pt x="105" y="15"/>
                                    <a:pt x="104" y="20"/>
                                  </a:cubicBezTo>
                                  <a:cubicBezTo>
                                    <a:pt x="91" y="72"/>
                                    <a:pt x="79" y="123"/>
                                    <a:pt x="65" y="174"/>
                                  </a:cubicBezTo>
                                  <a:cubicBezTo>
                                    <a:pt x="62" y="185"/>
                                    <a:pt x="62" y="188"/>
                                    <a:pt x="31" y="188"/>
                                  </a:cubicBezTo>
                                  <a:cubicBezTo>
                                    <a:pt x="20" y="188"/>
                                    <a:pt x="17" y="188"/>
                                    <a:pt x="17" y="195"/>
                                  </a:cubicBezTo>
                                  <a:cubicBezTo>
                                    <a:pt x="19" y="196"/>
                                    <a:pt x="17" y="198"/>
                                    <a:pt x="22" y="198"/>
                                  </a:cubicBezTo>
                                  <a:cubicBezTo>
                                    <a:pt x="31" y="198"/>
                                    <a:pt x="39" y="197"/>
                                    <a:pt x="47" y="197"/>
                                  </a:cubicBezTo>
                                  <a:cubicBezTo>
                                    <a:pt x="56" y="197"/>
                                    <a:pt x="64" y="197"/>
                                    <a:pt x="73" y="197"/>
                                  </a:cubicBezTo>
                                  <a:cubicBezTo>
                                    <a:pt x="81" y="197"/>
                                    <a:pt x="91" y="197"/>
                                    <a:pt x="99" y="197"/>
                                  </a:cubicBezTo>
                                  <a:cubicBezTo>
                                    <a:pt x="107" y="197"/>
                                    <a:pt x="116" y="198"/>
                                    <a:pt x="124" y="198"/>
                                  </a:cubicBezTo>
                                  <a:cubicBezTo>
                                    <a:pt x="127" y="198"/>
                                    <a:pt x="131" y="198"/>
                                    <a:pt x="131" y="192"/>
                                  </a:cubicBezTo>
                                  <a:cubicBezTo>
                                    <a:pt x="131" y="188"/>
                                    <a:pt x="128" y="188"/>
                                    <a:pt x="119" y="188"/>
                                  </a:cubicBezTo>
                                  <a:cubicBezTo>
                                    <a:pt x="113" y="188"/>
                                    <a:pt x="107" y="188"/>
                                    <a:pt x="101" y="188"/>
                                  </a:cubicBezTo>
                                  <a:cubicBezTo>
                                    <a:pt x="92" y="186"/>
                                    <a:pt x="91" y="185"/>
                                    <a:pt x="91" y="182"/>
                                  </a:cubicBezTo>
                                  <a:cubicBezTo>
                                    <a:pt x="91" y="179"/>
                                    <a:pt x="91" y="179"/>
                                    <a:pt x="92" y="174"/>
                                  </a:cubicBezTo>
                                  <a:cubicBezTo>
                                    <a:pt x="105" y="123"/>
                                    <a:pt x="118" y="73"/>
                                    <a:pt x="131" y="2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82" name="Freeform 382"/>
                          <wps:cNvSpPr/>
                          <wps:spPr>
                            <a:xfrm>
                              <a:off x="1460520" y="124920"/>
                              <a:ext cx="30960" cy="30960"/>
                            </a:xfrm>
                            <a:custGeom>
                              <a:avLst/>
                              <a:gdLst/>
                              <a:ahLst/>
                              <a:cxnLst/>
                              <a:rect l="l" t="t" r="r" b="b"/>
                              <a:pathLst>
                                <a:path w="93" h="93">
                                  <a:moveTo>
                                    <a:pt x="83" y="13"/>
                                  </a:moveTo>
                                  <a:cubicBezTo>
                                    <a:pt x="76" y="16"/>
                                    <a:pt x="75" y="22"/>
                                    <a:pt x="75" y="24"/>
                                  </a:cubicBezTo>
                                  <a:cubicBezTo>
                                    <a:pt x="75" y="29"/>
                                    <a:pt x="80" y="31"/>
                                    <a:pt x="83" y="31"/>
                                  </a:cubicBezTo>
                                  <a:cubicBezTo>
                                    <a:pt x="86" y="31"/>
                                    <a:pt x="94" y="29"/>
                                    <a:pt x="94" y="18"/>
                                  </a:cubicBezTo>
                                  <a:cubicBezTo>
                                    <a:pt x="94" y="4"/>
                                    <a:pt x="77" y="0"/>
                                    <a:pt x="62" y="0"/>
                                  </a:cubicBezTo>
                                  <a:cubicBezTo>
                                    <a:pt x="27" y="0"/>
                                    <a:pt x="20" y="22"/>
                                    <a:pt x="20" y="29"/>
                                  </a:cubicBezTo>
                                  <a:cubicBezTo>
                                    <a:pt x="20" y="36"/>
                                    <a:pt x="25" y="41"/>
                                    <a:pt x="28" y="43"/>
                                  </a:cubicBezTo>
                                  <a:cubicBezTo>
                                    <a:pt x="34" y="48"/>
                                    <a:pt x="40" y="49"/>
                                    <a:pt x="51" y="50"/>
                                  </a:cubicBezTo>
                                  <a:cubicBezTo>
                                    <a:pt x="64" y="53"/>
                                    <a:pt x="80" y="55"/>
                                    <a:pt x="80" y="66"/>
                                  </a:cubicBezTo>
                                  <a:cubicBezTo>
                                    <a:pt x="67" y="73"/>
                                    <a:pt x="80" y="87"/>
                                    <a:pt x="40" y="87"/>
                                  </a:cubicBezTo>
                                  <a:cubicBezTo>
                                    <a:pt x="33" y="87"/>
                                    <a:pt x="20" y="86"/>
                                    <a:pt x="13" y="80"/>
                                  </a:cubicBezTo>
                                  <a:cubicBezTo>
                                    <a:pt x="20" y="79"/>
                                    <a:pt x="23" y="73"/>
                                    <a:pt x="23" y="67"/>
                                  </a:cubicBezTo>
                                  <a:cubicBezTo>
                                    <a:pt x="23" y="61"/>
                                    <a:pt x="20" y="59"/>
                                    <a:pt x="15" y="59"/>
                                  </a:cubicBezTo>
                                  <a:cubicBezTo>
                                    <a:pt x="8" y="59"/>
                                    <a:pt x="1" y="65"/>
                                    <a:pt x="1" y="74"/>
                                  </a:cubicBezTo>
                                  <a:cubicBezTo>
                                    <a:pt x="1" y="95"/>
                                    <a:pt x="34" y="95"/>
                                    <a:pt x="40" y="95"/>
                                  </a:cubicBezTo>
                                  <a:cubicBezTo>
                                    <a:pt x="83" y="95"/>
                                    <a:pt x="91" y="69"/>
                                    <a:pt x="91" y="61"/>
                                  </a:cubicBezTo>
                                  <a:cubicBezTo>
                                    <a:pt x="91" y="42"/>
                                    <a:pt x="68" y="38"/>
                                    <a:pt x="57" y="37"/>
                                  </a:cubicBezTo>
                                  <a:cubicBezTo>
                                    <a:pt x="41" y="35"/>
                                    <a:pt x="32" y="32"/>
                                    <a:pt x="32" y="24"/>
                                  </a:cubicBezTo>
                                  <a:cubicBezTo>
                                    <a:pt x="41" y="18"/>
                                    <a:pt x="32" y="7"/>
                                    <a:pt x="62" y="7"/>
                                  </a:cubicBezTo>
                                  <a:cubicBezTo>
                                    <a:pt x="67" y="7"/>
                                    <a:pt x="79" y="7"/>
                                    <a:pt x="83" y="1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83" name="Freeform 383"/>
                          <wps:cNvSpPr/>
                          <wps:spPr>
                            <a:xfrm>
                              <a:off x="1522800" y="60840"/>
                              <a:ext cx="25560" cy="105480"/>
                            </a:xfrm>
                            <a:custGeom>
                              <a:avLst/>
                              <a:gdLst/>
                              <a:ahLst/>
                              <a:cxnLst/>
                              <a:rect l="l" t="t" r="r" b="b"/>
                              <a:pathLst>
                                <a:path w="78" h="293">
                                  <a:moveTo>
                                    <a:pt x="71" y="1"/>
                                  </a:moveTo>
                                  <a:cubicBezTo>
                                    <a:pt x="15" y="41"/>
                                    <a:pt x="0" y="103"/>
                                    <a:pt x="0" y="147"/>
                                  </a:cubicBezTo>
                                  <a:cubicBezTo>
                                    <a:pt x="0" y="189"/>
                                    <a:pt x="12" y="254"/>
                                    <a:pt x="71" y="294"/>
                                  </a:cubicBezTo>
                                  <a:cubicBezTo>
                                    <a:pt x="74" y="294"/>
                                    <a:pt x="77" y="294"/>
                                    <a:pt x="77" y="291"/>
                                  </a:cubicBezTo>
                                  <a:cubicBezTo>
                                    <a:pt x="77" y="290"/>
                                    <a:pt x="76" y="288"/>
                                    <a:pt x="74" y="286"/>
                                  </a:cubicBezTo>
                                  <a:cubicBezTo>
                                    <a:pt x="35" y="251"/>
                                    <a:pt x="21" y="201"/>
                                    <a:pt x="21" y="148"/>
                                  </a:cubicBezTo>
                                  <a:cubicBezTo>
                                    <a:pt x="21" y="68"/>
                                    <a:pt x="51" y="30"/>
                                    <a:pt x="75" y="8"/>
                                  </a:cubicBezTo>
                                  <a:cubicBezTo>
                                    <a:pt x="76" y="7"/>
                                    <a:pt x="77" y="6"/>
                                    <a:pt x="77" y="5"/>
                                  </a:cubicBezTo>
                                  <a:cubicBezTo>
                                    <a:pt x="77" y="1"/>
                                    <a:pt x="74" y="1"/>
                                    <a:pt x="71"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84" name="Freeform 384"/>
                          <wps:cNvSpPr/>
                          <wps:spPr>
                            <a:xfrm>
                              <a:off x="1569600" y="70560"/>
                              <a:ext cx="36360" cy="69840"/>
                            </a:xfrm>
                            <a:custGeom>
                              <a:avLst/>
                              <a:gdLst/>
                              <a:ahLst/>
                              <a:cxnLst/>
                              <a:rect l="l" t="t" r="r" b="b"/>
                              <a:pathLst>
                                <a:path w="108" h="194">
                                  <a:moveTo>
                                    <a:pt x="67" y="8"/>
                                  </a:moveTo>
                                  <a:cubicBezTo>
                                    <a:pt x="67" y="-1"/>
                                    <a:pt x="66" y="-1"/>
                                    <a:pt x="58" y="-1"/>
                                  </a:cubicBezTo>
                                  <a:cubicBezTo>
                                    <a:pt x="40" y="18"/>
                                    <a:pt x="12" y="18"/>
                                    <a:pt x="0" y="18"/>
                                  </a:cubicBezTo>
                                  <a:cubicBezTo>
                                    <a:pt x="0" y="22"/>
                                    <a:pt x="0" y="26"/>
                                    <a:pt x="0" y="29"/>
                                  </a:cubicBezTo>
                                  <a:cubicBezTo>
                                    <a:pt x="7" y="29"/>
                                    <a:pt x="26" y="29"/>
                                    <a:pt x="43" y="21"/>
                                  </a:cubicBezTo>
                                  <a:cubicBezTo>
                                    <a:pt x="43" y="71"/>
                                    <a:pt x="43" y="120"/>
                                    <a:pt x="43" y="170"/>
                                  </a:cubicBezTo>
                                  <a:cubicBezTo>
                                    <a:pt x="43" y="180"/>
                                    <a:pt x="43" y="184"/>
                                    <a:pt x="13" y="184"/>
                                  </a:cubicBezTo>
                                  <a:cubicBezTo>
                                    <a:pt x="10" y="184"/>
                                    <a:pt x="6" y="184"/>
                                    <a:pt x="2" y="184"/>
                                  </a:cubicBezTo>
                                  <a:cubicBezTo>
                                    <a:pt x="2" y="187"/>
                                    <a:pt x="2" y="191"/>
                                    <a:pt x="2" y="194"/>
                                  </a:cubicBezTo>
                                  <a:cubicBezTo>
                                    <a:pt x="7" y="194"/>
                                    <a:pt x="44" y="193"/>
                                    <a:pt x="55" y="193"/>
                                  </a:cubicBezTo>
                                  <a:cubicBezTo>
                                    <a:pt x="64" y="193"/>
                                    <a:pt x="101" y="194"/>
                                    <a:pt x="108" y="194"/>
                                  </a:cubicBezTo>
                                  <a:cubicBezTo>
                                    <a:pt x="108" y="191"/>
                                    <a:pt x="108" y="187"/>
                                    <a:pt x="108" y="184"/>
                                  </a:cubicBezTo>
                                  <a:cubicBezTo>
                                    <a:pt x="104" y="184"/>
                                    <a:pt x="100" y="184"/>
                                    <a:pt x="96" y="184"/>
                                  </a:cubicBezTo>
                                  <a:cubicBezTo>
                                    <a:pt x="67" y="184"/>
                                    <a:pt x="67" y="180"/>
                                    <a:pt x="67" y="170"/>
                                  </a:cubicBezTo>
                                  <a:cubicBezTo>
                                    <a:pt x="67" y="117"/>
                                    <a:pt x="67" y="62"/>
                                    <a:pt x="67"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85" name="Freeform 385"/>
                          <wps:cNvSpPr/>
                          <wps:spPr>
                            <a:xfrm>
                              <a:off x="1626120" y="60840"/>
                              <a:ext cx="25560" cy="105480"/>
                            </a:xfrm>
                            <a:custGeom>
                              <a:avLst/>
                              <a:gdLst/>
                              <a:ahLst/>
                              <a:cxnLst/>
                              <a:rect l="l" t="t" r="r" b="b"/>
                              <a:pathLst>
                                <a:path w="78" h="293">
                                  <a:moveTo>
                                    <a:pt x="6" y="1"/>
                                  </a:moveTo>
                                  <a:cubicBezTo>
                                    <a:pt x="4" y="1"/>
                                    <a:pt x="0" y="1"/>
                                    <a:pt x="0" y="5"/>
                                  </a:cubicBezTo>
                                  <a:cubicBezTo>
                                    <a:pt x="0" y="6"/>
                                    <a:pt x="1" y="7"/>
                                    <a:pt x="3" y="10"/>
                                  </a:cubicBezTo>
                                  <a:cubicBezTo>
                                    <a:pt x="28" y="32"/>
                                    <a:pt x="57" y="72"/>
                                    <a:pt x="57" y="147"/>
                                  </a:cubicBezTo>
                                  <a:cubicBezTo>
                                    <a:pt x="57" y="209"/>
                                    <a:pt x="38" y="255"/>
                                    <a:pt x="5" y="284"/>
                                  </a:cubicBezTo>
                                  <a:cubicBezTo>
                                    <a:pt x="0" y="290"/>
                                    <a:pt x="0" y="290"/>
                                    <a:pt x="0" y="291"/>
                                  </a:cubicBezTo>
                                  <a:cubicBezTo>
                                    <a:pt x="0" y="292"/>
                                    <a:pt x="1" y="294"/>
                                    <a:pt x="4" y="294"/>
                                  </a:cubicBezTo>
                                  <a:cubicBezTo>
                                    <a:pt x="7" y="294"/>
                                    <a:pt x="35" y="275"/>
                                    <a:pt x="56" y="238"/>
                                  </a:cubicBezTo>
                                  <a:cubicBezTo>
                                    <a:pt x="69" y="214"/>
                                    <a:pt x="77" y="182"/>
                                    <a:pt x="77" y="148"/>
                                  </a:cubicBezTo>
                                  <a:cubicBezTo>
                                    <a:pt x="77" y="106"/>
                                    <a:pt x="64" y="42"/>
                                    <a:pt x="6"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86" name="Freeform 386"/>
                          <wps:cNvSpPr/>
                          <wps:spPr>
                            <a:xfrm>
                              <a:off x="1686600" y="99720"/>
                              <a:ext cx="15120" cy="42480"/>
                            </a:xfrm>
                            <a:custGeom>
                              <a:avLst/>
                              <a:gdLst/>
                              <a:ahLst/>
                              <a:cxnLst/>
                              <a:rect l="l" t="t" r="r" b="b"/>
                              <a:pathLst>
                                <a:path w="49" h="125">
                                  <a:moveTo>
                                    <a:pt x="50" y="44"/>
                                  </a:moveTo>
                                  <a:cubicBezTo>
                                    <a:pt x="50" y="16"/>
                                    <a:pt x="39" y="1"/>
                                    <a:pt x="23" y="1"/>
                                  </a:cubicBezTo>
                                  <a:cubicBezTo>
                                    <a:pt x="9" y="1"/>
                                    <a:pt x="0" y="10"/>
                                    <a:pt x="0" y="22"/>
                                  </a:cubicBezTo>
                                  <a:cubicBezTo>
                                    <a:pt x="0" y="34"/>
                                    <a:pt x="9" y="45"/>
                                    <a:pt x="23" y="45"/>
                                  </a:cubicBezTo>
                                  <a:cubicBezTo>
                                    <a:pt x="28" y="45"/>
                                    <a:pt x="34" y="43"/>
                                    <a:pt x="38" y="39"/>
                                  </a:cubicBezTo>
                                  <a:cubicBezTo>
                                    <a:pt x="39" y="38"/>
                                    <a:pt x="39" y="38"/>
                                    <a:pt x="40" y="38"/>
                                  </a:cubicBezTo>
                                  <a:cubicBezTo>
                                    <a:pt x="40" y="40"/>
                                    <a:pt x="41" y="38"/>
                                    <a:pt x="41" y="44"/>
                                  </a:cubicBezTo>
                                  <a:cubicBezTo>
                                    <a:pt x="41" y="75"/>
                                    <a:pt x="26" y="100"/>
                                    <a:pt x="12" y="114"/>
                                  </a:cubicBezTo>
                                  <a:cubicBezTo>
                                    <a:pt x="8" y="119"/>
                                    <a:pt x="8" y="119"/>
                                    <a:pt x="8" y="120"/>
                                  </a:cubicBezTo>
                                  <a:cubicBezTo>
                                    <a:pt x="8" y="124"/>
                                    <a:pt x="9" y="125"/>
                                    <a:pt x="11" y="125"/>
                                  </a:cubicBezTo>
                                  <a:cubicBezTo>
                                    <a:pt x="16" y="125"/>
                                    <a:pt x="50" y="93"/>
                                    <a:pt x="50"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87" name="Freeform 387"/>
                          <wps:cNvSpPr/>
                          <wps:spPr>
                            <a:xfrm>
                              <a:off x="1736640" y="46440"/>
                              <a:ext cx="76320" cy="95760"/>
                            </a:xfrm>
                            <a:custGeom>
                              <a:avLst/>
                              <a:gdLst/>
                              <a:ahLst/>
                              <a:cxnLst/>
                              <a:rect l="l" t="t" r="r" b="b"/>
                              <a:pathLst>
                                <a:path w="219" h="266">
                                  <a:moveTo>
                                    <a:pt x="32" y="236"/>
                                  </a:moveTo>
                                  <a:cubicBezTo>
                                    <a:pt x="28" y="251"/>
                                    <a:pt x="27" y="254"/>
                                    <a:pt x="9" y="254"/>
                                  </a:cubicBezTo>
                                  <a:cubicBezTo>
                                    <a:pt x="4" y="254"/>
                                    <a:pt x="-1" y="254"/>
                                    <a:pt x="-1" y="261"/>
                                  </a:cubicBezTo>
                                  <a:cubicBezTo>
                                    <a:pt x="-1" y="265"/>
                                    <a:pt x="2" y="267"/>
                                    <a:pt x="4" y="267"/>
                                  </a:cubicBezTo>
                                  <a:cubicBezTo>
                                    <a:pt x="16" y="267"/>
                                    <a:pt x="28" y="266"/>
                                    <a:pt x="40" y="266"/>
                                  </a:cubicBezTo>
                                  <a:cubicBezTo>
                                    <a:pt x="55" y="266"/>
                                    <a:pt x="68" y="267"/>
                                    <a:pt x="82" y="267"/>
                                  </a:cubicBezTo>
                                  <a:cubicBezTo>
                                    <a:pt x="83" y="267"/>
                                    <a:pt x="89" y="267"/>
                                    <a:pt x="89" y="259"/>
                                  </a:cubicBezTo>
                                  <a:cubicBezTo>
                                    <a:pt x="89" y="254"/>
                                    <a:pt x="86" y="254"/>
                                    <a:pt x="80" y="254"/>
                                  </a:cubicBezTo>
                                  <a:cubicBezTo>
                                    <a:pt x="58" y="254"/>
                                    <a:pt x="58" y="251"/>
                                    <a:pt x="58" y="247"/>
                                  </a:cubicBezTo>
                                  <a:cubicBezTo>
                                    <a:pt x="58" y="242"/>
                                    <a:pt x="76" y="174"/>
                                    <a:pt x="79" y="163"/>
                                  </a:cubicBezTo>
                                  <a:cubicBezTo>
                                    <a:pt x="85" y="175"/>
                                    <a:pt x="97" y="191"/>
                                    <a:pt x="118" y="191"/>
                                  </a:cubicBezTo>
                                  <a:cubicBezTo>
                                    <a:pt x="166" y="191"/>
                                    <a:pt x="219" y="129"/>
                                    <a:pt x="219" y="68"/>
                                  </a:cubicBezTo>
                                  <a:cubicBezTo>
                                    <a:pt x="219" y="28"/>
                                    <a:pt x="195" y="1"/>
                                    <a:pt x="164" y="1"/>
                                  </a:cubicBezTo>
                                  <a:cubicBezTo>
                                    <a:pt x="142" y="1"/>
                                    <a:pt x="122" y="15"/>
                                    <a:pt x="109" y="32"/>
                                  </a:cubicBezTo>
                                  <a:cubicBezTo>
                                    <a:pt x="104" y="9"/>
                                    <a:pt x="86" y="1"/>
                                    <a:pt x="70" y="1"/>
                                  </a:cubicBezTo>
                                  <a:cubicBezTo>
                                    <a:pt x="51" y="1"/>
                                    <a:pt x="43" y="17"/>
                                    <a:pt x="39" y="24"/>
                                  </a:cubicBezTo>
                                  <a:cubicBezTo>
                                    <a:pt x="32" y="39"/>
                                    <a:pt x="26" y="64"/>
                                    <a:pt x="26" y="65"/>
                                  </a:cubicBezTo>
                                  <a:cubicBezTo>
                                    <a:pt x="26" y="69"/>
                                    <a:pt x="29" y="69"/>
                                    <a:pt x="31" y="69"/>
                                  </a:cubicBezTo>
                                  <a:cubicBezTo>
                                    <a:pt x="35" y="69"/>
                                    <a:pt x="35" y="69"/>
                                    <a:pt x="38" y="59"/>
                                  </a:cubicBezTo>
                                  <a:cubicBezTo>
                                    <a:pt x="45" y="29"/>
                                    <a:pt x="53" y="10"/>
                                    <a:pt x="69" y="10"/>
                                  </a:cubicBezTo>
                                  <a:cubicBezTo>
                                    <a:pt x="76" y="10"/>
                                    <a:pt x="82" y="12"/>
                                    <a:pt x="82" y="29"/>
                                  </a:cubicBezTo>
                                  <a:cubicBezTo>
                                    <a:pt x="82" y="39"/>
                                    <a:pt x="81" y="44"/>
                                    <a:pt x="79" y="51"/>
                                  </a:cubicBezTo>
                                  <a:cubicBezTo>
                                    <a:pt x="63" y="113"/>
                                    <a:pt x="47" y="174"/>
                                    <a:pt x="32" y="236"/>
                                  </a:cubicBezTo>
                                  <a:moveTo>
                                    <a:pt x="106" y="54"/>
                                  </a:moveTo>
                                  <a:cubicBezTo>
                                    <a:pt x="109" y="44"/>
                                    <a:pt x="121" y="32"/>
                                    <a:pt x="128" y="26"/>
                                  </a:cubicBezTo>
                                  <a:cubicBezTo>
                                    <a:pt x="142" y="12"/>
                                    <a:pt x="155" y="10"/>
                                    <a:pt x="161" y="10"/>
                                  </a:cubicBezTo>
                                  <a:cubicBezTo>
                                    <a:pt x="179" y="10"/>
                                    <a:pt x="189" y="26"/>
                                    <a:pt x="189" y="50"/>
                                  </a:cubicBezTo>
                                  <a:cubicBezTo>
                                    <a:pt x="189" y="75"/>
                                    <a:pt x="175" y="121"/>
                                    <a:pt x="167" y="138"/>
                                  </a:cubicBezTo>
                                  <a:cubicBezTo>
                                    <a:pt x="153" y="167"/>
                                    <a:pt x="133" y="181"/>
                                    <a:pt x="117" y="181"/>
                                  </a:cubicBezTo>
                                  <a:cubicBezTo>
                                    <a:pt x="89" y="181"/>
                                    <a:pt x="83" y="146"/>
                                    <a:pt x="83" y="144"/>
                                  </a:cubicBezTo>
                                  <a:cubicBezTo>
                                    <a:pt x="83" y="143"/>
                                    <a:pt x="83" y="142"/>
                                    <a:pt x="86" y="137"/>
                                  </a:cubicBezTo>
                                  <a:cubicBezTo>
                                    <a:pt x="93" y="109"/>
                                    <a:pt x="99" y="82"/>
                                    <a:pt x="106" y="5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88" name="Freeform 388"/>
                          <wps:cNvSpPr/>
                          <wps:spPr>
                            <a:xfrm>
                              <a:off x="1821960" y="69120"/>
                              <a:ext cx="76680" cy="71280"/>
                            </a:xfrm>
                            <a:custGeom>
                              <a:avLst/>
                              <a:gdLst/>
                              <a:ahLst/>
                              <a:cxnLst/>
                              <a:rect l="l" t="t" r="r" b="b"/>
                              <a:pathLst>
                                <a:path w="220" h="198">
                                  <a:moveTo>
                                    <a:pt x="131" y="21"/>
                                  </a:moveTo>
                                  <a:cubicBezTo>
                                    <a:pt x="133" y="12"/>
                                    <a:pt x="134" y="12"/>
                                    <a:pt x="140" y="11"/>
                                  </a:cubicBezTo>
                                  <a:cubicBezTo>
                                    <a:pt x="142" y="11"/>
                                    <a:pt x="152" y="11"/>
                                    <a:pt x="158" y="11"/>
                                  </a:cubicBezTo>
                                  <a:cubicBezTo>
                                    <a:pt x="176" y="11"/>
                                    <a:pt x="184" y="11"/>
                                    <a:pt x="191" y="13"/>
                                  </a:cubicBezTo>
                                  <a:cubicBezTo>
                                    <a:pt x="204" y="16"/>
                                    <a:pt x="205" y="26"/>
                                    <a:pt x="205" y="36"/>
                                  </a:cubicBezTo>
                                  <a:cubicBezTo>
                                    <a:pt x="205" y="40"/>
                                    <a:pt x="205" y="44"/>
                                    <a:pt x="203" y="60"/>
                                  </a:cubicBezTo>
                                  <a:cubicBezTo>
                                    <a:pt x="203" y="61"/>
                                    <a:pt x="203" y="62"/>
                                    <a:pt x="203" y="63"/>
                                  </a:cubicBezTo>
                                  <a:cubicBezTo>
                                    <a:pt x="203" y="66"/>
                                    <a:pt x="204" y="68"/>
                                    <a:pt x="208" y="68"/>
                                  </a:cubicBezTo>
                                  <a:cubicBezTo>
                                    <a:pt x="212" y="68"/>
                                    <a:pt x="212" y="64"/>
                                    <a:pt x="214" y="60"/>
                                  </a:cubicBezTo>
                                  <a:cubicBezTo>
                                    <a:pt x="216" y="42"/>
                                    <a:pt x="218" y="22"/>
                                    <a:pt x="221" y="5"/>
                                  </a:cubicBezTo>
                                  <a:cubicBezTo>
                                    <a:pt x="221" y="0"/>
                                    <a:pt x="217" y="0"/>
                                    <a:pt x="212" y="0"/>
                                  </a:cubicBezTo>
                                  <a:cubicBezTo>
                                    <a:pt x="152" y="0"/>
                                    <a:pt x="91" y="0"/>
                                    <a:pt x="31" y="0"/>
                                  </a:cubicBezTo>
                                  <a:cubicBezTo>
                                    <a:pt x="23" y="0"/>
                                    <a:pt x="23" y="0"/>
                                    <a:pt x="20" y="6"/>
                                  </a:cubicBezTo>
                                  <a:cubicBezTo>
                                    <a:pt x="14" y="24"/>
                                    <a:pt x="8" y="40"/>
                                    <a:pt x="2" y="58"/>
                                  </a:cubicBezTo>
                                  <a:cubicBezTo>
                                    <a:pt x="1" y="60"/>
                                    <a:pt x="0" y="62"/>
                                    <a:pt x="0" y="63"/>
                                  </a:cubicBezTo>
                                  <a:cubicBezTo>
                                    <a:pt x="0" y="64"/>
                                    <a:pt x="1" y="68"/>
                                    <a:pt x="6" y="68"/>
                                  </a:cubicBezTo>
                                  <a:cubicBezTo>
                                    <a:pt x="10" y="68"/>
                                    <a:pt x="10" y="66"/>
                                    <a:pt x="12" y="61"/>
                                  </a:cubicBezTo>
                                  <a:cubicBezTo>
                                    <a:pt x="29" y="13"/>
                                    <a:pt x="38" y="11"/>
                                    <a:pt x="84" y="11"/>
                                  </a:cubicBezTo>
                                  <a:cubicBezTo>
                                    <a:pt x="88" y="11"/>
                                    <a:pt x="92" y="11"/>
                                    <a:pt x="96" y="11"/>
                                  </a:cubicBezTo>
                                  <a:cubicBezTo>
                                    <a:pt x="104" y="11"/>
                                    <a:pt x="106" y="11"/>
                                    <a:pt x="106" y="13"/>
                                  </a:cubicBezTo>
                                  <a:cubicBezTo>
                                    <a:pt x="106" y="14"/>
                                    <a:pt x="106" y="15"/>
                                    <a:pt x="104" y="20"/>
                                  </a:cubicBezTo>
                                  <a:cubicBezTo>
                                    <a:pt x="91" y="72"/>
                                    <a:pt x="78" y="123"/>
                                    <a:pt x="65" y="174"/>
                                  </a:cubicBezTo>
                                  <a:cubicBezTo>
                                    <a:pt x="62" y="185"/>
                                    <a:pt x="61" y="188"/>
                                    <a:pt x="30" y="188"/>
                                  </a:cubicBezTo>
                                  <a:cubicBezTo>
                                    <a:pt x="19" y="188"/>
                                    <a:pt x="17" y="188"/>
                                    <a:pt x="17" y="195"/>
                                  </a:cubicBezTo>
                                  <a:cubicBezTo>
                                    <a:pt x="18" y="196"/>
                                    <a:pt x="18" y="198"/>
                                    <a:pt x="22" y="198"/>
                                  </a:cubicBezTo>
                                  <a:cubicBezTo>
                                    <a:pt x="30" y="198"/>
                                    <a:pt x="41" y="197"/>
                                    <a:pt x="48" y="197"/>
                                  </a:cubicBezTo>
                                  <a:cubicBezTo>
                                    <a:pt x="56" y="197"/>
                                    <a:pt x="65" y="197"/>
                                    <a:pt x="73" y="197"/>
                                  </a:cubicBezTo>
                                  <a:cubicBezTo>
                                    <a:pt x="82" y="197"/>
                                    <a:pt x="91" y="197"/>
                                    <a:pt x="100" y="197"/>
                                  </a:cubicBezTo>
                                  <a:cubicBezTo>
                                    <a:pt x="108" y="197"/>
                                    <a:pt x="116" y="198"/>
                                    <a:pt x="125" y="198"/>
                                  </a:cubicBezTo>
                                  <a:cubicBezTo>
                                    <a:pt x="127" y="198"/>
                                    <a:pt x="131" y="198"/>
                                    <a:pt x="131" y="192"/>
                                  </a:cubicBezTo>
                                  <a:cubicBezTo>
                                    <a:pt x="131" y="188"/>
                                    <a:pt x="128" y="188"/>
                                    <a:pt x="119" y="188"/>
                                  </a:cubicBezTo>
                                  <a:cubicBezTo>
                                    <a:pt x="113" y="188"/>
                                    <a:pt x="108" y="188"/>
                                    <a:pt x="102" y="188"/>
                                  </a:cubicBezTo>
                                  <a:cubicBezTo>
                                    <a:pt x="91" y="186"/>
                                    <a:pt x="91" y="185"/>
                                    <a:pt x="91" y="182"/>
                                  </a:cubicBezTo>
                                  <a:cubicBezTo>
                                    <a:pt x="91" y="179"/>
                                    <a:pt x="91" y="179"/>
                                    <a:pt x="92" y="174"/>
                                  </a:cubicBezTo>
                                  <a:cubicBezTo>
                                    <a:pt x="106" y="123"/>
                                    <a:pt x="118" y="73"/>
                                    <a:pt x="131" y="2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89" name="Freeform 389"/>
                          <wps:cNvSpPr/>
                          <wps:spPr>
                            <a:xfrm>
                              <a:off x="1897920" y="124920"/>
                              <a:ext cx="30960" cy="30960"/>
                            </a:xfrm>
                            <a:custGeom>
                              <a:avLst/>
                              <a:gdLst/>
                              <a:ahLst/>
                              <a:cxnLst/>
                              <a:rect l="l" t="t" r="r" b="b"/>
                              <a:pathLst>
                                <a:path w="93" h="93">
                                  <a:moveTo>
                                    <a:pt x="83" y="13"/>
                                  </a:moveTo>
                                  <a:cubicBezTo>
                                    <a:pt x="76" y="16"/>
                                    <a:pt x="75" y="22"/>
                                    <a:pt x="75" y="24"/>
                                  </a:cubicBezTo>
                                  <a:cubicBezTo>
                                    <a:pt x="75" y="29"/>
                                    <a:pt x="79" y="31"/>
                                    <a:pt x="83" y="31"/>
                                  </a:cubicBezTo>
                                  <a:cubicBezTo>
                                    <a:pt x="85" y="31"/>
                                    <a:pt x="94" y="29"/>
                                    <a:pt x="94" y="18"/>
                                  </a:cubicBezTo>
                                  <a:cubicBezTo>
                                    <a:pt x="94" y="4"/>
                                    <a:pt x="77" y="0"/>
                                    <a:pt x="61" y="0"/>
                                  </a:cubicBezTo>
                                  <a:cubicBezTo>
                                    <a:pt x="25" y="0"/>
                                    <a:pt x="19" y="22"/>
                                    <a:pt x="19" y="29"/>
                                  </a:cubicBezTo>
                                  <a:cubicBezTo>
                                    <a:pt x="19" y="36"/>
                                    <a:pt x="23" y="41"/>
                                    <a:pt x="27" y="43"/>
                                  </a:cubicBezTo>
                                  <a:cubicBezTo>
                                    <a:pt x="33" y="48"/>
                                    <a:pt x="40" y="49"/>
                                    <a:pt x="51" y="50"/>
                                  </a:cubicBezTo>
                                  <a:cubicBezTo>
                                    <a:pt x="64" y="53"/>
                                    <a:pt x="78" y="55"/>
                                    <a:pt x="78" y="66"/>
                                  </a:cubicBezTo>
                                  <a:cubicBezTo>
                                    <a:pt x="65" y="73"/>
                                    <a:pt x="78" y="87"/>
                                    <a:pt x="40" y="87"/>
                                  </a:cubicBezTo>
                                  <a:cubicBezTo>
                                    <a:pt x="31" y="87"/>
                                    <a:pt x="18" y="86"/>
                                    <a:pt x="12" y="80"/>
                                  </a:cubicBezTo>
                                  <a:cubicBezTo>
                                    <a:pt x="19" y="79"/>
                                    <a:pt x="23" y="73"/>
                                    <a:pt x="23" y="67"/>
                                  </a:cubicBezTo>
                                  <a:cubicBezTo>
                                    <a:pt x="23" y="61"/>
                                    <a:pt x="18" y="59"/>
                                    <a:pt x="13" y="59"/>
                                  </a:cubicBezTo>
                                  <a:cubicBezTo>
                                    <a:pt x="6" y="59"/>
                                    <a:pt x="0" y="65"/>
                                    <a:pt x="0" y="74"/>
                                  </a:cubicBezTo>
                                  <a:cubicBezTo>
                                    <a:pt x="0" y="95"/>
                                    <a:pt x="33" y="95"/>
                                    <a:pt x="40" y="95"/>
                                  </a:cubicBezTo>
                                  <a:cubicBezTo>
                                    <a:pt x="83" y="95"/>
                                    <a:pt x="90" y="69"/>
                                    <a:pt x="90" y="61"/>
                                  </a:cubicBezTo>
                                  <a:cubicBezTo>
                                    <a:pt x="90" y="42"/>
                                    <a:pt x="66" y="38"/>
                                    <a:pt x="55" y="37"/>
                                  </a:cubicBezTo>
                                  <a:cubicBezTo>
                                    <a:pt x="41" y="35"/>
                                    <a:pt x="30" y="32"/>
                                    <a:pt x="30" y="24"/>
                                  </a:cubicBezTo>
                                  <a:cubicBezTo>
                                    <a:pt x="41" y="18"/>
                                    <a:pt x="30" y="7"/>
                                    <a:pt x="61" y="7"/>
                                  </a:cubicBezTo>
                                  <a:cubicBezTo>
                                    <a:pt x="66" y="7"/>
                                    <a:pt x="77" y="7"/>
                                    <a:pt x="83" y="1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90" name="Freeform 390"/>
                          <wps:cNvSpPr/>
                          <wps:spPr>
                            <a:xfrm>
                              <a:off x="1959480" y="60840"/>
                              <a:ext cx="25560" cy="105480"/>
                            </a:xfrm>
                            <a:custGeom>
                              <a:avLst/>
                              <a:gdLst/>
                              <a:ahLst/>
                              <a:cxnLst/>
                              <a:rect l="l" t="t" r="r" b="b"/>
                              <a:pathLst>
                                <a:path w="78" h="293">
                                  <a:moveTo>
                                    <a:pt x="73" y="1"/>
                                  </a:moveTo>
                                  <a:cubicBezTo>
                                    <a:pt x="16" y="41"/>
                                    <a:pt x="1" y="103"/>
                                    <a:pt x="1" y="147"/>
                                  </a:cubicBezTo>
                                  <a:cubicBezTo>
                                    <a:pt x="1" y="189"/>
                                    <a:pt x="14" y="254"/>
                                    <a:pt x="73" y="294"/>
                                  </a:cubicBezTo>
                                  <a:cubicBezTo>
                                    <a:pt x="74" y="294"/>
                                    <a:pt x="78" y="294"/>
                                    <a:pt x="78" y="291"/>
                                  </a:cubicBezTo>
                                  <a:cubicBezTo>
                                    <a:pt x="78" y="290"/>
                                    <a:pt x="78" y="288"/>
                                    <a:pt x="75" y="286"/>
                                  </a:cubicBezTo>
                                  <a:cubicBezTo>
                                    <a:pt x="36" y="251"/>
                                    <a:pt x="21" y="201"/>
                                    <a:pt x="21" y="148"/>
                                  </a:cubicBezTo>
                                  <a:cubicBezTo>
                                    <a:pt x="21" y="68"/>
                                    <a:pt x="52" y="30"/>
                                    <a:pt x="76" y="8"/>
                                  </a:cubicBezTo>
                                  <a:cubicBezTo>
                                    <a:pt x="78" y="7"/>
                                    <a:pt x="78" y="6"/>
                                    <a:pt x="78" y="5"/>
                                  </a:cubicBezTo>
                                  <a:cubicBezTo>
                                    <a:pt x="78" y="1"/>
                                    <a:pt x="74" y="1"/>
                                    <a:pt x="73"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91" name="Freeform 391"/>
                          <wps:cNvSpPr/>
                          <wps:spPr>
                            <a:xfrm>
                              <a:off x="2006640" y="70560"/>
                              <a:ext cx="36360" cy="69840"/>
                            </a:xfrm>
                            <a:custGeom>
                              <a:avLst/>
                              <a:gdLst/>
                              <a:ahLst/>
                              <a:cxnLst/>
                              <a:rect l="l" t="t" r="r" b="b"/>
                              <a:pathLst>
                                <a:path w="108" h="194">
                                  <a:moveTo>
                                    <a:pt x="67" y="8"/>
                                  </a:moveTo>
                                  <a:cubicBezTo>
                                    <a:pt x="67" y="-1"/>
                                    <a:pt x="67" y="-1"/>
                                    <a:pt x="58" y="-1"/>
                                  </a:cubicBezTo>
                                  <a:cubicBezTo>
                                    <a:pt x="39" y="18"/>
                                    <a:pt x="13" y="18"/>
                                    <a:pt x="1" y="18"/>
                                  </a:cubicBezTo>
                                  <a:cubicBezTo>
                                    <a:pt x="1" y="22"/>
                                    <a:pt x="1" y="26"/>
                                    <a:pt x="1" y="29"/>
                                  </a:cubicBezTo>
                                  <a:cubicBezTo>
                                    <a:pt x="8" y="29"/>
                                    <a:pt x="27" y="29"/>
                                    <a:pt x="44" y="21"/>
                                  </a:cubicBezTo>
                                  <a:cubicBezTo>
                                    <a:pt x="44" y="71"/>
                                    <a:pt x="44" y="120"/>
                                    <a:pt x="44" y="170"/>
                                  </a:cubicBezTo>
                                  <a:cubicBezTo>
                                    <a:pt x="44" y="180"/>
                                    <a:pt x="44" y="184"/>
                                    <a:pt x="14" y="184"/>
                                  </a:cubicBezTo>
                                  <a:cubicBezTo>
                                    <a:pt x="10" y="184"/>
                                    <a:pt x="7" y="184"/>
                                    <a:pt x="3" y="184"/>
                                  </a:cubicBezTo>
                                  <a:cubicBezTo>
                                    <a:pt x="3" y="187"/>
                                    <a:pt x="3" y="191"/>
                                    <a:pt x="3" y="194"/>
                                  </a:cubicBezTo>
                                  <a:cubicBezTo>
                                    <a:pt x="8" y="194"/>
                                    <a:pt x="44" y="193"/>
                                    <a:pt x="55" y="193"/>
                                  </a:cubicBezTo>
                                  <a:cubicBezTo>
                                    <a:pt x="64" y="193"/>
                                    <a:pt x="101" y="194"/>
                                    <a:pt x="107" y="194"/>
                                  </a:cubicBezTo>
                                  <a:cubicBezTo>
                                    <a:pt x="107" y="191"/>
                                    <a:pt x="107" y="187"/>
                                    <a:pt x="107" y="184"/>
                                  </a:cubicBezTo>
                                  <a:cubicBezTo>
                                    <a:pt x="104" y="184"/>
                                    <a:pt x="100" y="184"/>
                                    <a:pt x="97" y="184"/>
                                  </a:cubicBezTo>
                                  <a:cubicBezTo>
                                    <a:pt x="67" y="184"/>
                                    <a:pt x="67" y="180"/>
                                    <a:pt x="67" y="170"/>
                                  </a:cubicBezTo>
                                  <a:cubicBezTo>
                                    <a:pt x="67" y="117"/>
                                    <a:pt x="67" y="62"/>
                                    <a:pt x="67" y="8"/>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92" name="Freeform 392"/>
                          <wps:cNvSpPr/>
                          <wps:spPr>
                            <a:xfrm>
                              <a:off x="2063880" y="60840"/>
                              <a:ext cx="24120" cy="105480"/>
                            </a:xfrm>
                            <a:custGeom>
                              <a:avLst/>
                              <a:gdLst/>
                              <a:ahLst/>
                              <a:cxnLst/>
                              <a:rect l="l" t="t" r="r" b="b"/>
                              <a:pathLst>
                                <a:path w="74" h="293">
                                  <a:moveTo>
                                    <a:pt x="4" y="1"/>
                                  </a:moveTo>
                                  <a:cubicBezTo>
                                    <a:pt x="2" y="1"/>
                                    <a:pt x="-1" y="1"/>
                                    <a:pt x="-1" y="5"/>
                                  </a:cubicBezTo>
                                  <a:cubicBezTo>
                                    <a:pt x="-1" y="6"/>
                                    <a:pt x="-1" y="7"/>
                                    <a:pt x="1" y="10"/>
                                  </a:cubicBezTo>
                                  <a:cubicBezTo>
                                    <a:pt x="26" y="32"/>
                                    <a:pt x="55" y="72"/>
                                    <a:pt x="55" y="147"/>
                                  </a:cubicBezTo>
                                  <a:cubicBezTo>
                                    <a:pt x="55" y="209"/>
                                    <a:pt x="36" y="255"/>
                                    <a:pt x="4" y="284"/>
                                  </a:cubicBezTo>
                                  <a:cubicBezTo>
                                    <a:pt x="-1" y="290"/>
                                    <a:pt x="-1" y="290"/>
                                    <a:pt x="-1" y="291"/>
                                  </a:cubicBezTo>
                                  <a:cubicBezTo>
                                    <a:pt x="-1" y="292"/>
                                    <a:pt x="-1" y="294"/>
                                    <a:pt x="2" y="294"/>
                                  </a:cubicBezTo>
                                  <a:cubicBezTo>
                                    <a:pt x="6" y="294"/>
                                    <a:pt x="34" y="275"/>
                                    <a:pt x="53" y="238"/>
                                  </a:cubicBezTo>
                                  <a:cubicBezTo>
                                    <a:pt x="66" y="214"/>
                                    <a:pt x="74" y="182"/>
                                    <a:pt x="74" y="148"/>
                                  </a:cubicBezTo>
                                  <a:cubicBezTo>
                                    <a:pt x="74" y="106"/>
                                    <a:pt x="62" y="42"/>
                                    <a:pt x="4"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93" name="Freeform 393"/>
                          <wps:cNvSpPr/>
                          <wps:spPr>
                            <a:xfrm>
                              <a:off x="2124000" y="99720"/>
                              <a:ext cx="15120" cy="42480"/>
                            </a:xfrm>
                            <a:custGeom>
                              <a:avLst/>
                              <a:gdLst/>
                              <a:ahLst/>
                              <a:cxnLst/>
                              <a:rect l="l" t="t" r="r" b="b"/>
                              <a:pathLst>
                                <a:path w="49" h="125">
                                  <a:moveTo>
                                    <a:pt x="49" y="44"/>
                                  </a:moveTo>
                                  <a:cubicBezTo>
                                    <a:pt x="49" y="16"/>
                                    <a:pt x="38" y="1"/>
                                    <a:pt x="22" y="1"/>
                                  </a:cubicBezTo>
                                  <a:cubicBezTo>
                                    <a:pt x="8" y="1"/>
                                    <a:pt x="0" y="10"/>
                                    <a:pt x="0" y="22"/>
                                  </a:cubicBezTo>
                                  <a:cubicBezTo>
                                    <a:pt x="0" y="34"/>
                                    <a:pt x="8" y="45"/>
                                    <a:pt x="22" y="45"/>
                                  </a:cubicBezTo>
                                  <a:cubicBezTo>
                                    <a:pt x="28" y="45"/>
                                    <a:pt x="32" y="43"/>
                                    <a:pt x="37" y="39"/>
                                  </a:cubicBezTo>
                                  <a:cubicBezTo>
                                    <a:pt x="38" y="38"/>
                                    <a:pt x="38" y="38"/>
                                    <a:pt x="38" y="38"/>
                                  </a:cubicBezTo>
                                  <a:cubicBezTo>
                                    <a:pt x="40" y="38"/>
                                    <a:pt x="40" y="38"/>
                                    <a:pt x="40" y="44"/>
                                  </a:cubicBezTo>
                                  <a:cubicBezTo>
                                    <a:pt x="40" y="75"/>
                                    <a:pt x="25" y="100"/>
                                    <a:pt x="11" y="114"/>
                                  </a:cubicBezTo>
                                  <a:cubicBezTo>
                                    <a:pt x="6" y="119"/>
                                    <a:pt x="6" y="119"/>
                                    <a:pt x="6" y="120"/>
                                  </a:cubicBezTo>
                                  <a:cubicBezTo>
                                    <a:pt x="6" y="124"/>
                                    <a:pt x="8" y="125"/>
                                    <a:pt x="11" y="125"/>
                                  </a:cubicBezTo>
                                  <a:cubicBezTo>
                                    <a:pt x="16" y="125"/>
                                    <a:pt x="49" y="93"/>
                                    <a:pt x="49"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94" name="Freeform 394"/>
                          <wps:cNvSpPr/>
                          <wps:spPr>
                            <a:xfrm>
                              <a:off x="2184480" y="46440"/>
                              <a:ext cx="60480" cy="95760"/>
                            </a:xfrm>
                            <a:custGeom>
                              <a:avLst/>
                              <a:gdLst/>
                              <a:ahLst/>
                              <a:cxnLst/>
                              <a:rect l="l" t="t" r="r" b="b"/>
                              <a:pathLst>
                                <a:path w="175" h="266">
                                  <a:moveTo>
                                    <a:pt x="174" y="5"/>
                                  </a:moveTo>
                                  <a:cubicBezTo>
                                    <a:pt x="174" y="3"/>
                                    <a:pt x="172" y="1"/>
                                    <a:pt x="169" y="1"/>
                                  </a:cubicBezTo>
                                  <a:cubicBezTo>
                                    <a:pt x="164" y="1"/>
                                    <a:pt x="148" y="17"/>
                                    <a:pt x="140" y="29"/>
                                  </a:cubicBezTo>
                                  <a:cubicBezTo>
                                    <a:pt x="131" y="7"/>
                                    <a:pt x="115" y="1"/>
                                    <a:pt x="101" y="1"/>
                                  </a:cubicBezTo>
                                  <a:cubicBezTo>
                                    <a:pt x="52" y="1"/>
                                    <a:pt x="0" y="63"/>
                                    <a:pt x="0" y="124"/>
                                  </a:cubicBezTo>
                                  <a:cubicBezTo>
                                    <a:pt x="0" y="164"/>
                                    <a:pt x="24" y="191"/>
                                    <a:pt x="55" y="191"/>
                                  </a:cubicBezTo>
                                  <a:cubicBezTo>
                                    <a:pt x="73" y="191"/>
                                    <a:pt x="90" y="180"/>
                                    <a:pt x="106" y="166"/>
                                  </a:cubicBezTo>
                                  <a:cubicBezTo>
                                    <a:pt x="101" y="180"/>
                                    <a:pt x="88" y="236"/>
                                    <a:pt x="86" y="240"/>
                                  </a:cubicBezTo>
                                  <a:cubicBezTo>
                                    <a:pt x="83" y="252"/>
                                    <a:pt x="79" y="253"/>
                                    <a:pt x="55" y="254"/>
                                  </a:cubicBezTo>
                                  <a:cubicBezTo>
                                    <a:pt x="50" y="254"/>
                                    <a:pt x="46" y="254"/>
                                    <a:pt x="46" y="263"/>
                                  </a:cubicBezTo>
                                  <a:cubicBezTo>
                                    <a:pt x="48" y="264"/>
                                    <a:pt x="46" y="267"/>
                                    <a:pt x="52" y="267"/>
                                  </a:cubicBezTo>
                                  <a:cubicBezTo>
                                    <a:pt x="65" y="267"/>
                                    <a:pt x="80" y="266"/>
                                    <a:pt x="94" y="266"/>
                                  </a:cubicBezTo>
                                  <a:cubicBezTo>
                                    <a:pt x="108" y="266"/>
                                    <a:pt x="124" y="267"/>
                                    <a:pt x="137" y="267"/>
                                  </a:cubicBezTo>
                                  <a:cubicBezTo>
                                    <a:pt x="139" y="267"/>
                                    <a:pt x="145" y="267"/>
                                    <a:pt x="145" y="259"/>
                                  </a:cubicBezTo>
                                  <a:cubicBezTo>
                                    <a:pt x="145" y="254"/>
                                    <a:pt x="140" y="254"/>
                                    <a:pt x="133" y="254"/>
                                  </a:cubicBezTo>
                                  <a:cubicBezTo>
                                    <a:pt x="114" y="254"/>
                                    <a:pt x="114" y="251"/>
                                    <a:pt x="114" y="247"/>
                                  </a:cubicBezTo>
                                  <a:cubicBezTo>
                                    <a:pt x="114" y="245"/>
                                    <a:pt x="114" y="242"/>
                                    <a:pt x="115" y="237"/>
                                  </a:cubicBezTo>
                                  <a:cubicBezTo>
                                    <a:pt x="134" y="160"/>
                                    <a:pt x="155" y="83"/>
                                    <a:pt x="174" y="5"/>
                                  </a:cubicBezTo>
                                  <a:moveTo>
                                    <a:pt x="56" y="181"/>
                                  </a:moveTo>
                                  <a:cubicBezTo>
                                    <a:pt x="31" y="181"/>
                                    <a:pt x="30" y="149"/>
                                    <a:pt x="30" y="142"/>
                                  </a:cubicBezTo>
                                  <a:cubicBezTo>
                                    <a:pt x="30" y="121"/>
                                    <a:pt x="42" y="76"/>
                                    <a:pt x="49" y="58"/>
                                  </a:cubicBezTo>
                                  <a:cubicBezTo>
                                    <a:pt x="62" y="27"/>
                                    <a:pt x="84" y="10"/>
                                    <a:pt x="101" y="10"/>
                                  </a:cubicBezTo>
                                  <a:cubicBezTo>
                                    <a:pt x="128" y="10"/>
                                    <a:pt x="134" y="44"/>
                                    <a:pt x="134" y="46"/>
                                  </a:cubicBezTo>
                                  <a:cubicBezTo>
                                    <a:pt x="134" y="50"/>
                                    <a:pt x="112" y="140"/>
                                    <a:pt x="110" y="143"/>
                                  </a:cubicBezTo>
                                  <a:cubicBezTo>
                                    <a:pt x="104" y="154"/>
                                    <a:pt x="80" y="181"/>
                                    <a:pt x="56" y="18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95" name="Freeform 395"/>
                          <wps:cNvSpPr/>
                          <wps:spPr>
                            <a:xfrm>
                              <a:off x="2250360" y="64080"/>
                              <a:ext cx="76680" cy="71640"/>
                            </a:xfrm>
                            <a:custGeom>
                              <a:avLst/>
                              <a:gdLst/>
                              <a:ahLst/>
                              <a:cxnLst/>
                              <a:rect l="l" t="t" r="r" b="b"/>
                              <a:pathLst>
                                <a:path w="220" h="199">
                                  <a:moveTo>
                                    <a:pt x="131" y="22"/>
                                  </a:moveTo>
                                  <a:cubicBezTo>
                                    <a:pt x="134" y="14"/>
                                    <a:pt x="134" y="13"/>
                                    <a:pt x="141" y="13"/>
                                  </a:cubicBezTo>
                                  <a:cubicBezTo>
                                    <a:pt x="142" y="11"/>
                                    <a:pt x="153" y="11"/>
                                    <a:pt x="158" y="11"/>
                                  </a:cubicBezTo>
                                  <a:cubicBezTo>
                                    <a:pt x="177" y="11"/>
                                    <a:pt x="184" y="11"/>
                                    <a:pt x="191" y="14"/>
                                  </a:cubicBezTo>
                                  <a:cubicBezTo>
                                    <a:pt x="205" y="19"/>
                                    <a:pt x="206" y="27"/>
                                    <a:pt x="206" y="38"/>
                                  </a:cubicBezTo>
                                  <a:cubicBezTo>
                                    <a:pt x="206" y="42"/>
                                    <a:pt x="206" y="46"/>
                                    <a:pt x="203" y="62"/>
                                  </a:cubicBezTo>
                                  <a:cubicBezTo>
                                    <a:pt x="203" y="63"/>
                                    <a:pt x="202" y="63"/>
                                    <a:pt x="202" y="64"/>
                                  </a:cubicBezTo>
                                  <a:cubicBezTo>
                                    <a:pt x="202" y="68"/>
                                    <a:pt x="205" y="69"/>
                                    <a:pt x="208" y="69"/>
                                  </a:cubicBezTo>
                                  <a:cubicBezTo>
                                    <a:pt x="212" y="69"/>
                                    <a:pt x="213" y="66"/>
                                    <a:pt x="213" y="62"/>
                                  </a:cubicBezTo>
                                  <a:cubicBezTo>
                                    <a:pt x="215" y="42"/>
                                    <a:pt x="219" y="25"/>
                                    <a:pt x="221" y="5"/>
                                  </a:cubicBezTo>
                                  <a:cubicBezTo>
                                    <a:pt x="221" y="1"/>
                                    <a:pt x="218" y="1"/>
                                    <a:pt x="213" y="1"/>
                                  </a:cubicBezTo>
                                  <a:cubicBezTo>
                                    <a:pt x="152" y="1"/>
                                    <a:pt x="92" y="1"/>
                                    <a:pt x="31" y="1"/>
                                  </a:cubicBezTo>
                                  <a:cubicBezTo>
                                    <a:pt x="23" y="1"/>
                                    <a:pt x="23" y="1"/>
                                    <a:pt x="21" y="8"/>
                                  </a:cubicBezTo>
                                  <a:cubicBezTo>
                                    <a:pt x="15" y="25"/>
                                    <a:pt x="8" y="42"/>
                                    <a:pt x="2" y="59"/>
                                  </a:cubicBezTo>
                                  <a:cubicBezTo>
                                    <a:pt x="2" y="60"/>
                                    <a:pt x="1" y="63"/>
                                    <a:pt x="1" y="64"/>
                                  </a:cubicBezTo>
                                  <a:cubicBezTo>
                                    <a:pt x="1" y="65"/>
                                    <a:pt x="2" y="69"/>
                                    <a:pt x="5" y="69"/>
                                  </a:cubicBezTo>
                                  <a:cubicBezTo>
                                    <a:pt x="10" y="69"/>
                                    <a:pt x="10" y="68"/>
                                    <a:pt x="11" y="62"/>
                                  </a:cubicBezTo>
                                  <a:cubicBezTo>
                                    <a:pt x="29" y="15"/>
                                    <a:pt x="39" y="11"/>
                                    <a:pt x="83" y="11"/>
                                  </a:cubicBezTo>
                                  <a:cubicBezTo>
                                    <a:pt x="88" y="11"/>
                                    <a:pt x="92" y="11"/>
                                    <a:pt x="97" y="11"/>
                                  </a:cubicBezTo>
                                  <a:cubicBezTo>
                                    <a:pt x="105" y="11"/>
                                    <a:pt x="105" y="13"/>
                                    <a:pt x="105" y="15"/>
                                  </a:cubicBezTo>
                                  <a:cubicBezTo>
                                    <a:pt x="105" y="17"/>
                                    <a:pt x="105" y="16"/>
                                    <a:pt x="104" y="21"/>
                                  </a:cubicBezTo>
                                  <a:cubicBezTo>
                                    <a:pt x="91" y="72"/>
                                    <a:pt x="79" y="124"/>
                                    <a:pt x="65" y="175"/>
                                  </a:cubicBezTo>
                                  <a:cubicBezTo>
                                    <a:pt x="63" y="186"/>
                                    <a:pt x="62" y="188"/>
                                    <a:pt x="31" y="188"/>
                                  </a:cubicBezTo>
                                  <a:cubicBezTo>
                                    <a:pt x="20" y="188"/>
                                    <a:pt x="17" y="188"/>
                                    <a:pt x="17" y="196"/>
                                  </a:cubicBezTo>
                                  <a:cubicBezTo>
                                    <a:pt x="17" y="197"/>
                                    <a:pt x="17" y="199"/>
                                    <a:pt x="22" y="199"/>
                                  </a:cubicBezTo>
                                  <a:cubicBezTo>
                                    <a:pt x="31" y="199"/>
                                    <a:pt x="39" y="199"/>
                                    <a:pt x="47" y="199"/>
                                  </a:cubicBezTo>
                                  <a:cubicBezTo>
                                    <a:pt x="56" y="199"/>
                                    <a:pt x="65" y="198"/>
                                    <a:pt x="73" y="198"/>
                                  </a:cubicBezTo>
                                  <a:cubicBezTo>
                                    <a:pt x="81" y="198"/>
                                    <a:pt x="92" y="198"/>
                                    <a:pt x="100" y="199"/>
                                  </a:cubicBezTo>
                                  <a:cubicBezTo>
                                    <a:pt x="107" y="199"/>
                                    <a:pt x="117" y="199"/>
                                    <a:pt x="124" y="199"/>
                                  </a:cubicBezTo>
                                  <a:cubicBezTo>
                                    <a:pt x="127" y="199"/>
                                    <a:pt x="131" y="199"/>
                                    <a:pt x="131" y="193"/>
                                  </a:cubicBezTo>
                                  <a:cubicBezTo>
                                    <a:pt x="131" y="188"/>
                                    <a:pt x="128" y="188"/>
                                    <a:pt x="119" y="188"/>
                                  </a:cubicBezTo>
                                  <a:cubicBezTo>
                                    <a:pt x="113" y="188"/>
                                    <a:pt x="107" y="188"/>
                                    <a:pt x="103" y="188"/>
                                  </a:cubicBezTo>
                                  <a:cubicBezTo>
                                    <a:pt x="92" y="187"/>
                                    <a:pt x="92" y="186"/>
                                    <a:pt x="92" y="182"/>
                                  </a:cubicBezTo>
                                  <a:cubicBezTo>
                                    <a:pt x="92" y="181"/>
                                    <a:pt x="92" y="180"/>
                                    <a:pt x="93" y="176"/>
                                  </a:cubicBezTo>
                                  <a:cubicBezTo>
                                    <a:pt x="106" y="125"/>
                                    <a:pt x="118" y="74"/>
                                    <a:pt x="131" y="2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96" name="Freeform 396"/>
                          <wps:cNvSpPr/>
                          <wps:spPr>
                            <a:xfrm>
                              <a:off x="2326680" y="119880"/>
                              <a:ext cx="30960" cy="31680"/>
                            </a:xfrm>
                            <a:custGeom>
                              <a:avLst/>
                              <a:gdLst/>
                              <a:ahLst/>
                              <a:cxnLst/>
                              <a:rect l="l" t="t" r="r" b="b"/>
                              <a:pathLst>
                                <a:path w="93" h="95">
                                  <a:moveTo>
                                    <a:pt x="83" y="14"/>
                                  </a:moveTo>
                                  <a:cubicBezTo>
                                    <a:pt x="74" y="16"/>
                                    <a:pt x="74" y="22"/>
                                    <a:pt x="74" y="25"/>
                                  </a:cubicBezTo>
                                  <a:cubicBezTo>
                                    <a:pt x="74" y="30"/>
                                    <a:pt x="78" y="32"/>
                                    <a:pt x="81" y="32"/>
                                  </a:cubicBezTo>
                                  <a:cubicBezTo>
                                    <a:pt x="84" y="32"/>
                                    <a:pt x="93" y="31"/>
                                    <a:pt x="93" y="19"/>
                                  </a:cubicBezTo>
                                  <a:cubicBezTo>
                                    <a:pt x="93" y="6"/>
                                    <a:pt x="77" y="1"/>
                                    <a:pt x="61" y="1"/>
                                  </a:cubicBezTo>
                                  <a:cubicBezTo>
                                    <a:pt x="25" y="1"/>
                                    <a:pt x="18" y="22"/>
                                    <a:pt x="18" y="30"/>
                                  </a:cubicBezTo>
                                  <a:cubicBezTo>
                                    <a:pt x="18" y="38"/>
                                    <a:pt x="23" y="42"/>
                                    <a:pt x="26" y="45"/>
                                  </a:cubicBezTo>
                                  <a:cubicBezTo>
                                    <a:pt x="32" y="49"/>
                                    <a:pt x="38" y="50"/>
                                    <a:pt x="50" y="51"/>
                                  </a:cubicBezTo>
                                  <a:cubicBezTo>
                                    <a:pt x="63" y="54"/>
                                    <a:pt x="78" y="56"/>
                                    <a:pt x="78" y="67"/>
                                  </a:cubicBezTo>
                                  <a:cubicBezTo>
                                    <a:pt x="65" y="74"/>
                                    <a:pt x="78" y="88"/>
                                    <a:pt x="39" y="88"/>
                                  </a:cubicBezTo>
                                  <a:cubicBezTo>
                                    <a:pt x="31" y="88"/>
                                    <a:pt x="18" y="88"/>
                                    <a:pt x="11" y="81"/>
                                  </a:cubicBezTo>
                                  <a:cubicBezTo>
                                    <a:pt x="19" y="80"/>
                                    <a:pt x="23" y="74"/>
                                    <a:pt x="23" y="69"/>
                                  </a:cubicBezTo>
                                  <a:cubicBezTo>
                                    <a:pt x="23" y="63"/>
                                    <a:pt x="18" y="60"/>
                                    <a:pt x="13" y="60"/>
                                  </a:cubicBezTo>
                                  <a:cubicBezTo>
                                    <a:pt x="6" y="60"/>
                                    <a:pt x="0" y="66"/>
                                    <a:pt x="0" y="75"/>
                                  </a:cubicBezTo>
                                  <a:cubicBezTo>
                                    <a:pt x="0" y="95"/>
                                    <a:pt x="32" y="95"/>
                                    <a:pt x="38" y="95"/>
                                  </a:cubicBezTo>
                                  <a:cubicBezTo>
                                    <a:pt x="81" y="95"/>
                                    <a:pt x="89" y="72"/>
                                    <a:pt x="89" y="62"/>
                                  </a:cubicBezTo>
                                  <a:cubicBezTo>
                                    <a:pt x="89" y="44"/>
                                    <a:pt x="66" y="40"/>
                                    <a:pt x="55" y="38"/>
                                  </a:cubicBezTo>
                                  <a:cubicBezTo>
                                    <a:pt x="39" y="36"/>
                                    <a:pt x="30" y="34"/>
                                    <a:pt x="30" y="26"/>
                                  </a:cubicBezTo>
                                  <a:cubicBezTo>
                                    <a:pt x="30" y="25"/>
                                    <a:pt x="30" y="8"/>
                                    <a:pt x="60" y="8"/>
                                  </a:cubicBezTo>
                                  <a:cubicBezTo>
                                    <a:pt x="66" y="8"/>
                                    <a:pt x="77" y="8"/>
                                    <a:pt x="83" y="1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397" name="Freeform 397"/>
                          <wps:cNvSpPr/>
                          <wps:spPr>
                            <a:xfrm>
                              <a:off x="2392200" y="0"/>
                              <a:ext cx="33120" cy="150480"/>
                            </a:xfrm>
                            <a:custGeom>
                              <a:avLst/>
                              <a:gdLst/>
                              <a:ahLst/>
                              <a:cxnLst/>
                              <a:rect l="l" t="t" r="r" b="b"/>
                              <a:pathLst>
                                <a:path w="99" h="418">
                                  <a:moveTo>
                                    <a:pt x="99" y="210"/>
                                  </a:moveTo>
                                  <a:cubicBezTo>
                                    <a:pt x="99" y="177"/>
                                    <a:pt x="94" y="126"/>
                                    <a:pt x="71" y="79"/>
                                  </a:cubicBezTo>
                                  <a:cubicBezTo>
                                    <a:pt x="46" y="28"/>
                                    <a:pt x="9" y="0"/>
                                    <a:pt x="5" y="0"/>
                                  </a:cubicBezTo>
                                  <a:cubicBezTo>
                                    <a:pt x="3" y="0"/>
                                    <a:pt x="0" y="2"/>
                                    <a:pt x="0" y="5"/>
                                  </a:cubicBezTo>
                                  <a:cubicBezTo>
                                    <a:pt x="0" y="6"/>
                                    <a:pt x="0" y="6"/>
                                    <a:pt x="9" y="15"/>
                                  </a:cubicBezTo>
                                  <a:cubicBezTo>
                                    <a:pt x="51" y="55"/>
                                    <a:pt x="75" y="122"/>
                                    <a:pt x="75" y="210"/>
                                  </a:cubicBezTo>
                                  <a:cubicBezTo>
                                    <a:pt x="75" y="281"/>
                                    <a:pt x="59" y="356"/>
                                    <a:pt x="6" y="408"/>
                                  </a:cubicBezTo>
                                  <a:cubicBezTo>
                                    <a:pt x="0" y="413"/>
                                    <a:pt x="0" y="414"/>
                                    <a:pt x="0" y="415"/>
                                  </a:cubicBezTo>
                                  <a:cubicBezTo>
                                    <a:pt x="0" y="418"/>
                                    <a:pt x="3" y="419"/>
                                    <a:pt x="5" y="419"/>
                                  </a:cubicBezTo>
                                  <a:cubicBezTo>
                                    <a:pt x="9" y="419"/>
                                    <a:pt x="47" y="390"/>
                                    <a:pt x="72" y="338"/>
                                  </a:cubicBezTo>
                                  <a:cubicBezTo>
                                    <a:pt x="94" y="291"/>
                                    <a:pt x="99" y="246"/>
                                    <a:pt x="99" y="21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69" style="position:absolute;margin-left:0pt;margin-top:-13.15pt;width:190.95pt;height:13.1pt" coordorigin="0,-263" coordsize="3819,262">
                <v:group id="shape_0" style="position:absolute;left:0;top:-263;width:3819;height:262"/>
              </v:group>
            </w:pict>
          </mc:Fallback>
        </mc:AlternateContent>
      </w:r>
      <w:r>
        <w:rPr>
          <w:rFonts w:ascii="Times New Roman" w:hAnsi="Times New Roman"/>
          <w:sz w:val="26"/>
          <w:szCs w:val="26"/>
        </w:rPr>
        <w:t xml:space="preserve">}, trong đó </w:t>
      </w:r>
      <w:r>
        <w:rPr>
          <w:rFonts w:ascii="Times New Roman" w:hAnsi="Times New Roman"/>
          <w:noProof/>
          <w:sz w:val="26"/>
          <w:szCs w:val="26"/>
          <w:lang w:eastAsia="en-US" w:bidi="ar-SA"/>
        </w:rPr>
        <mc:AlternateContent>
          <mc:Choice Requires="wpg">
            <w:drawing>
              <wp:inline distT="0" distB="0" distL="0" distR="0">
                <wp:extent cx="133985" cy="126365"/>
                <wp:effectExtent l="0" t="0" r="0" b="0"/>
                <wp:docPr id="398" name="Shape70"/>
                <wp:cNvGraphicFramePr/>
                <a:graphic xmlns:a="http://schemas.openxmlformats.org/drawingml/2006/main">
                  <a:graphicData uri="http://schemas.microsoft.com/office/word/2010/wordprocessingGroup">
                    <wpg:wgp>
                      <wpg:cNvGrpSpPr/>
                      <wpg:grpSpPr>
                        <a:xfrm>
                          <a:off x="0" y="0"/>
                          <a:ext cx="133920" cy="126360"/>
                          <a:chOff x="0" y="0"/>
                          <a:chExt cx="133920" cy="126360"/>
                        </a:xfrm>
                      </wpg:grpSpPr>
                      <wpg:grpSp>
                        <wpg:cNvPr id="399" name="Group 399"/>
                        <wpg:cNvGrpSpPr/>
                        <wpg:grpSpPr>
                          <a:xfrm>
                            <a:off x="0" y="0"/>
                            <a:ext cx="133920" cy="126360"/>
                            <a:chOff x="0" y="0"/>
                            <a:chExt cx="0" cy="0"/>
                          </a:xfrm>
                        </wpg:grpSpPr>
                        <wps:wsp>
                          <wps:cNvPr id="400" name="Freeform 400"/>
                          <wps:cNvSpPr/>
                          <wps:spPr>
                            <a:xfrm>
                              <a:off x="4320" y="8280"/>
                              <a:ext cx="122040" cy="110520"/>
                            </a:xfrm>
                            <a:custGeom>
                              <a:avLst/>
                              <a:gdLst/>
                              <a:ahLst/>
                              <a:cxnLst/>
                              <a:rect l="l" t="t" r="r" b="b"/>
                              <a:pathLst>
                                <a:path w="339" h="307">
                                  <a:moveTo>
                                    <a:pt x="170" y="307"/>
                                  </a:moveTo>
                                  <a:cubicBezTo>
                                    <a:pt x="112" y="307"/>
                                    <a:pt x="56" y="307"/>
                                    <a:pt x="-1" y="307"/>
                                  </a:cubicBezTo>
                                  <a:cubicBezTo>
                                    <a:pt x="-1" y="205"/>
                                    <a:pt x="-1" y="102"/>
                                    <a:pt x="-1" y="0"/>
                                  </a:cubicBezTo>
                                  <a:cubicBezTo>
                                    <a:pt x="112" y="0"/>
                                    <a:pt x="226" y="0"/>
                                    <a:pt x="339" y="0"/>
                                  </a:cubicBezTo>
                                  <a:cubicBezTo>
                                    <a:pt x="339" y="102"/>
                                    <a:pt x="339" y="205"/>
                                    <a:pt x="339" y="307"/>
                                  </a:cubicBezTo>
                                  <a:cubicBezTo>
                                    <a:pt x="283" y="307"/>
                                    <a:pt x="226" y="307"/>
                                    <a:pt x="170" y="307"/>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401" name="Freeform 401"/>
                          <wps:cNvSpPr/>
                          <wps:spPr>
                            <a:xfrm>
                              <a:off x="0" y="0"/>
                              <a:ext cx="102960" cy="102960"/>
                            </a:xfrm>
                            <a:custGeom>
                              <a:avLst/>
                              <a:gdLst/>
                              <a:ahLst/>
                              <a:cxnLst/>
                              <a:rect l="l" t="t" r="r" b="b"/>
                              <a:pathLst>
                                <a:path w="286" h="286">
                                  <a:moveTo>
                                    <a:pt x="170" y="31"/>
                                  </a:moveTo>
                                  <a:cubicBezTo>
                                    <a:pt x="172" y="19"/>
                                    <a:pt x="173" y="17"/>
                                    <a:pt x="179" y="16"/>
                                  </a:cubicBezTo>
                                  <a:cubicBezTo>
                                    <a:pt x="183" y="15"/>
                                    <a:pt x="196" y="15"/>
                                    <a:pt x="206" y="15"/>
                                  </a:cubicBezTo>
                                  <a:cubicBezTo>
                                    <a:pt x="247" y="15"/>
                                    <a:pt x="266" y="16"/>
                                    <a:pt x="266" y="49"/>
                                  </a:cubicBezTo>
                                  <a:cubicBezTo>
                                    <a:pt x="266" y="55"/>
                                    <a:pt x="263" y="72"/>
                                    <a:pt x="262" y="83"/>
                                  </a:cubicBezTo>
                                  <a:cubicBezTo>
                                    <a:pt x="262" y="84"/>
                                    <a:pt x="261" y="90"/>
                                    <a:pt x="261" y="91"/>
                                  </a:cubicBezTo>
                                  <a:cubicBezTo>
                                    <a:pt x="261" y="94"/>
                                    <a:pt x="262" y="96"/>
                                    <a:pt x="266" y="96"/>
                                  </a:cubicBezTo>
                                  <a:cubicBezTo>
                                    <a:pt x="271" y="96"/>
                                    <a:pt x="272" y="93"/>
                                    <a:pt x="272" y="87"/>
                                  </a:cubicBezTo>
                                  <a:cubicBezTo>
                                    <a:pt x="277" y="63"/>
                                    <a:pt x="280" y="37"/>
                                    <a:pt x="284" y="13"/>
                                  </a:cubicBezTo>
                                  <a:cubicBezTo>
                                    <a:pt x="284" y="12"/>
                                    <a:pt x="285" y="7"/>
                                    <a:pt x="285" y="6"/>
                                  </a:cubicBezTo>
                                  <a:cubicBezTo>
                                    <a:pt x="285" y="1"/>
                                    <a:pt x="280" y="1"/>
                                    <a:pt x="273" y="1"/>
                                  </a:cubicBezTo>
                                  <a:cubicBezTo>
                                    <a:pt x="196" y="1"/>
                                    <a:pt x="118" y="1"/>
                                    <a:pt x="41" y="1"/>
                                  </a:cubicBezTo>
                                  <a:cubicBezTo>
                                    <a:pt x="31" y="1"/>
                                    <a:pt x="31" y="3"/>
                                    <a:pt x="28" y="10"/>
                                  </a:cubicBezTo>
                                  <a:cubicBezTo>
                                    <a:pt x="20" y="35"/>
                                    <a:pt x="11" y="59"/>
                                    <a:pt x="3" y="84"/>
                                  </a:cubicBezTo>
                                  <a:cubicBezTo>
                                    <a:pt x="2" y="85"/>
                                    <a:pt x="2" y="89"/>
                                    <a:pt x="1" y="91"/>
                                  </a:cubicBezTo>
                                  <a:cubicBezTo>
                                    <a:pt x="1" y="94"/>
                                    <a:pt x="2" y="96"/>
                                    <a:pt x="5" y="96"/>
                                  </a:cubicBezTo>
                                  <a:cubicBezTo>
                                    <a:pt x="9" y="96"/>
                                    <a:pt x="10" y="94"/>
                                    <a:pt x="13" y="88"/>
                                  </a:cubicBezTo>
                                  <a:cubicBezTo>
                                    <a:pt x="35" y="22"/>
                                    <a:pt x="46" y="15"/>
                                    <a:pt x="109" y="15"/>
                                  </a:cubicBezTo>
                                  <a:cubicBezTo>
                                    <a:pt x="113" y="15"/>
                                    <a:pt x="118" y="15"/>
                                    <a:pt x="124" y="15"/>
                                  </a:cubicBezTo>
                                  <a:cubicBezTo>
                                    <a:pt x="136" y="15"/>
                                    <a:pt x="136" y="16"/>
                                    <a:pt x="136" y="19"/>
                                  </a:cubicBezTo>
                                  <a:cubicBezTo>
                                    <a:pt x="136" y="22"/>
                                    <a:pt x="135" y="28"/>
                                    <a:pt x="135" y="29"/>
                                  </a:cubicBezTo>
                                  <a:cubicBezTo>
                                    <a:pt x="116" y="103"/>
                                    <a:pt x="97" y="178"/>
                                    <a:pt x="79" y="252"/>
                                  </a:cubicBezTo>
                                  <a:cubicBezTo>
                                    <a:pt x="75" y="268"/>
                                    <a:pt x="73" y="273"/>
                                    <a:pt x="28" y="273"/>
                                  </a:cubicBezTo>
                                  <a:cubicBezTo>
                                    <a:pt x="13" y="273"/>
                                    <a:pt x="10" y="273"/>
                                    <a:pt x="10" y="281"/>
                                  </a:cubicBezTo>
                                  <a:cubicBezTo>
                                    <a:pt x="10" y="286"/>
                                    <a:pt x="15" y="286"/>
                                    <a:pt x="17" y="286"/>
                                  </a:cubicBezTo>
                                  <a:cubicBezTo>
                                    <a:pt x="29" y="286"/>
                                    <a:pt x="41" y="285"/>
                                    <a:pt x="52" y="285"/>
                                  </a:cubicBezTo>
                                  <a:cubicBezTo>
                                    <a:pt x="64" y="285"/>
                                    <a:pt x="76" y="285"/>
                                    <a:pt x="88" y="285"/>
                                  </a:cubicBezTo>
                                  <a:cubicBezTo>
                                    <a:pt x="100" y="285"/>
                                    <a:pt x="111" y="285"/>
                                    <a:pt x="123" y="285"/>
                                  </a:cubicBezTo>
                                  <a:cubicBezTo>
                                    <a:pt x="135" y="285"/>
                                    <a:pt x="147" y="286"/>
                                    <a:pt x="159" y="286"/>
                                  </a:cubicBezTo>
                                  <a:cubicBezTo>
                                    <a:pt x="164" y="286"/>
                                    <a:pt x="169" y="286"/>
                                    <a:pt x="169" y="277"/>
                                  </a:cubicBezTo>
                                  <a:cubicBezTo>
                                    <a:pt x="169" y="273"/>
                                    <a:pt x="165" y="273"/>
                                    <a:pt x="154" y="273"/>
                                  </a:cubicBezTo>
                                  <a:cubicBezTo>
                                    <a:pt x="143" y="273"/>
                                    <a:pt x="139" y="273"/>
                                    <a:pt x="128" y="271"/>
                                  </a:cubicBezTo>
                                  <a:cubicBezTo>
                                    <a:pt x="115" y="270"/>
                                    <a:pt x="112" y="269"/>
                                    <a:pt x="112" y="262"/>
                                  </a:cubicBezTo>
                                  <a:cubicBezTo>
                                    <a:pt x="112" y="259"/>
                                    <a:pt x="112" y="259"/>
                                    <a:pt x="113" y="253"/>
                                  </a:cubicBezTo>
                                  <a:cubicBezTo>
                                    <a:pt x="131" y="180"/>
                                    <a:pt x="151" y="106"/>
                                    <a:pt x="170" y="3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02" name="Freeform 402"/>
                          <wps:cNvSpPr/>
                          <wps:spPr>
                            <a:xfrm>
                              <a:off x="94680" y="81360"/>
                              <a:ext cx="39240" cy="45000"/>
                            </a:xfrm>
                            <a:custGeom>
                              <a:avLst/>
                              <a:gdLst/>
                              <a:ahLst/>
                              <a:cxnLst/>
                              <a:rect l="l" t="t" r="r" b="b"/>
                              <a:pathLst>
                                <a:path w="116" h="132">
                                  <a:moveTo>
                                    <a:pt x="105" y="19"/>
                                  </a:moveTo>
                                  <a:cubicBezTo>
                                    <a:pt x="97" y="20"/>
                                    <a:pt x="93" y="27"/>
                                    <a:pt x="93" y="33"/>
                                  </a:cubicBezTo>
                                  <a:cubicBezTo>
                                    <a:pt x="93" y="39"/>
                                    <a:pt x="99" y="42"/>
                                    <a:pt x="102" y="42"/>
                                  </a:cubicBezTo>
                                  <a:cubicBezTo>
                                    <a:pt x="106" y="42"/>
                                    <a:pt x="117" y="40"/>
                                    <a:pt x="117" y="25"/>
                                  </a:cubicBezTo>
                                  <a:cubicBezTo>
                                    <a:pt x="117" y="6"/>
                                    <a:pt x="95" y="0"/>
                                    <a:pt x="77" y="0"/>
                                  </a:cubicBezTo>
                                  <a:cubicBezTo>
                                    <a:pt x="31" y="0"/>
                                    <a:pt x="23" y="33"/>
                                    <a:pt x="23" y="43"/>
                                  </a:cubicBezTo>
                                  <a:cubicBezTo>
                                    <a:pt x="23" y="54"/>
                                    <a:pt x="29" y="61"/>
                                    <a:pt x="34" y="64"/>
                                  </a:cubicBezTo>
                                  <a:cubicBezTo>
                                    <a:pt x="41" y="70"/>
                                    <a:pt x="47" y="72"/>
                                    <a:pt x="66" y="75"/>
                                  </a:cubicBezTo>
                                  <a:cubicBezTo>
                                    <a:pt x="73" y="76"/>
                                    <a:pt x="91" y="80"/>
                                    <a:pt x="91" y="94"/>
                                  </a:cubicBezTo>
                                  <a:cubicBezTo>
                                    <a:pt x="91" y="99"/>
                                    <a:pt x="89" y="110"/>
                                    <a:pt x="76" y="118"/>
                                  </a:cubicBezTo>
                                  <a:cubicBezTo>
                                    <a:pt x="65" y="124"/>
                                    <a:pt x="51" y="124"/>
                                    <a:pt x="47" y="124"/>
                                  </a:cubicBezTo>
                                  <a:cubicBezTo>
                                    <a:pt x="35" y="124"/>
                                    <a:pt x="18" y="122"/>
                                    <a:pt x="11" y="112"/>
                                  </a:cubicBezTo>
                                  <a:cubicBezTo>
                                    <a:pt x="21" y="111"/>
                                    <a:pt x="28" y="103"/>
                                    <a:pt x="28" y="96"/>
                                  </a:cubicBezTo>
                                  <a:cubicBezTo>
                                    <a:pt x="28" y="87"/>
                                    <a:pt x="22" y="85"/>
                                    <a:pt x="16" y="85"/>
                                  </a:cubicBezTo>
                                  <a:cubicBezTo>
                                    <a:pt x="7" y="85"/>
                                    <a:pt x="-1" y="91"/>
                                    <a:pt x="-1" y="104"/>
                                  </a:cubicBezTo>
                                  <a:cubicBezTo>
                                    <a:pt x="-1" y="122"/>
                                    <a:pt x="18" y="133"/>
                                    <a:pt x="47" y="133"/>
                                  </a:cubicBezTo>
                                  <a:cubicBezTo>
                                    <a:pt x="101" y="133"/>
                                    <a:pt x="111" y="96"/>
                                    <a:pt x="111" y="84"/>
                                  </a:cubicBezTo>
                                  <a:cubicBezTo>
                                    <a:pt x="111" y="57"/>
                                    <a:pt x="81" y="51"/>
                                    <a:pt x="70" y="50"/>
                                  </a:cubicBezTo>
                                  <a:cubicBezTo>
                                    <a:pt x="67" y="49"/>
                                    <a:pt x="60" y="48"/>
                                    <a:pt x="58" y="48"/>
                                  </a:cubicBezTo>
                                  <a:cubicBezTo>
                                    <a:pt x="47" y="45"/>
                                    <a:pt x="42" y="39"/>
                                    <a:pt x="42" y="32"/>
                                  </a:cubicBezTo>
                                  <a:cubicBezTo>
                                    <a:pt x="42" y="26"/>
                                    <a:pt x="47" y="18"/>
                                    <a:pt x="54" y="14"/>
                                  </a:cubicBezTo>
                                  <a:cubicBezTo>
                                    <a:pt x="61" y="8"/>
                                    <a:pt x="72" y="8"/>
                                    <a:pt x="77" y="8"/>
                                  </a:cubicBezTo>
                                  <a:cubicBezTo>
                                    <a:pt x="83" y="8"/>
                                    <a:pt x="99" y="9"/>
                                    <a:pt x="105" y="1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70" style="position:absolute;margin-left:0pt;margin-top:-10pt;width:10.55pt;height:9.95pt" coordorigin="0,-200" coordsize="211,199">
                <v:group id="shape_0" style="position:absolute;left:0;top:-200;width:211;height:199"/>
              </v:group>
            </w:pict>
          </mc:Fallback>
        </mc:AlternateContent>
      </w:r>
      <w:r>
        <w:rPr>
          <w:rFonts w:ascii="Times New Roman" w:hAnsi="Times New Roman"/>
          <w:sz w:val="26"/>
          <w:szCs w:val="26"/>
        </w:rPr>
        <w:t xml:space="preserve"> là số lượng các mẫu của các mẫu thử </w:t>
      </w:r>
      <w:r>
        <w:rPr>
          <w:rFonts w:ascii="Times New Roman" w:hAnsi="Times New Roman"/>
          <w:noProof/>
          <w:sz w:val="26"/>
          <w:szCs w:val="26"/>
          <w:lang w:eastAsia="en-US" w:bidi="ar-SA"/>
        </w:rPr>
        <mc:AlternateContent>
          <mc:Choice Requires="wpg">
            <w:drawing>
              <wp:inline distT="0" distB="0" distL="0" distR="0">
                <wp:extent cx="266700" cy="120650"/>
                <wp:effectExtent l="0" t="0" r="0" b="0"/>
                <wp:docPr id="403" name="Shape71"/>
                <wp:cNvGraphicFramePr/>
                <a:graphic xmlns:a="http://schemas.openxmlformats.org/drawingml/2006/main">
                  <a:graphicData uri="http://schemas.microsoft.com/office/word/2010/wordprocessingGroup">
                    <wpg:wgp>
                      <wpg:cNvGrpSpPr/>
                      <wpg:grpSpPr>
                        <a:xfrm>
                          <a:off x="0" y="0"/>
                          <a:ext cx="266760" cy="120600"/>
                          <a:chOff x="0" y="0"/>
                          <a:chExt cx="266760" cy="120600"/>
                        </a:xfrm>
                      </wpg:grpSpPr>
                      <wpg:grpSp>
                        <wpg:cNvPr id="404" name="Group 404"/>
                        <wpg:cNvGrpSpPr/>
                        <wpg:grpSpPr>
                          <a:xfrm>
                            <a:off x="0" y="0"/>
                            <a:ext cx="266760" cy="120600"/>
                            <a:chOff x="0" y="0"/>
                            <a:chExt cx="0" cy="0"/>
                          </a:xfrm>
                        </wpg:grpSpPr>
                        <wps:wsp>
                          <wps:cNvPr id="405" name="Freeform 405"/>
                          <wps:cNvSpPr/>
                          <wps:spPr>
                            <a:xfrm>
                              <a:off x="7560" y="7560"/>
                              <a:ext cx="251640" cy="104760"/>
                            </a:xfrm>
                            <a:custGeom>
                              <a:avLst/>
                              <a:gdLst/>
                              <a:ahLst/>
                              <a:cxnLst/>
                              <a:rect l="l" t="t" r="r" b="b"/>
                              <a:pathLst>
                                <a:path w="699" h="291">
                                  <a:moveTo>
                                    <a:pt x="0" y="1"/>
                                  </a:moveTo>
                                  <a:cubicBezTo>
                                    <a:pt x="233" y="1"/>
                                    <a:pt x="465" y="1"/>
                                    <a:pt x="698" y="1"/>
                                  </a:cubicBezTo>
                                  <a:cubicBezTo>
                                    <a:pt x="698" y="98"/>
                                    <a:pt x="698" y="194"/>
                                    <a:pt x="698" y="292"/>
                                  </a:cubicBezTo>
                                  <a:cubicBezTo>
                                    <a:pt x="465" y="292"/>
                                    <a:pt x="233" y="292"/>
                                    <a:pt x="0" y="292"/>
                                  </a:cubicBezTo>
                                  <a:cubicBezTo>
                                    <a:pt x="0" y="194"/>
                                    <a:pt x="0" y="98"/>
                                    <a:pt x="0" y="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406" name="Freeform 406"/>
                          <wps:cNvSpPr/>
                          <wps:spPr>
                            <a:xfrm>
                              <a:off x="0" y="0"/>
                              <a:ext cx="76320" cy="95760"/>
                            </a:xfrm>
                            <a:custGeom>
                              <a:avLst/>
                              <a:gdLst/>
                              <a:ahLst/>
                              <a:cxnLst/>
                              <a:rect l="l" t="t" r="r" b="b"/>
                              <a:pathLst>
                                <a:path w="219" h="266">
                                  <a:moveTo>
                                    <a:pt x="32" y="236"/>
                                  </a:moveTo>
                                  <a:cubicBezTo>
                                    <a:pt x="29" y="250"/>
                                    <a:pt x="29" y="254"/>
                                    <a:pt x="9" y="254"/>
                                  </a:cubicBezTo>
                                  <a:cubicBezTo>
                                    <a:pt x="5" y="254"/>
                                    <a:pt x="0" y="254"/>
                                    <a:pt x="0" y="261"/>
                                  </a:cubicBezTo>
                                  <a:cubicBezTo>
                                    <a:pt x="0" y="264"/>
                                    <a:pt x="2" y="267"/>
                                    <a:pt x="6" y="267"/>
                                  </a:cubicBezTo>
                                  <a:cubicBezTo>
                                    <a:pt x="17" y="267"/>
                                    <a:pt x="29" y="266"/>
                                    <a:pt x="41" y="266"/>
                                  </a:cubicBezTo>
                                  <a:cubicBezTo>
                                    <a:pt x="55" y="266"/>
                                    <a:pt x="69" y="267"/>
                                    <a:pt x="83" y="267"/>
                                  </a:cubicBezTo>
                                  <a:cubicBezTo>
                                    <a:pt x="85" y="267"/>
                                    <a:pt x="90" y="267"/>
                                    <a:pt x="90" y="258"/>
                                  </a:cubicBezTo>
                                  <a:cubicBezTo>
                                    <a:pt x="90" y="254"/>
                                    <a:pt x="86" y="254"/>
                                    <a:pt x="80" y="254"/>
                                  </a:cubicBezTo>
                                  <a:cubicBezTo>
                                    <a:pt x="59" y="254"/>
                                    <a:pt x="59" y="250"/>
                                    <a:pt x="59" y="246"/>
                                  </a:cubicBezTo>
                                  <a:cubicBezTo>
                                    <a:pt x="59" y="242"/>
                                    <a:pt x="77" y="173"/>
                                    <a:pt x="79" y="163"/>
                                  </a:cubicBezTo>
                                  <a:cubicBezTo>
                                    <a:pt x="85" y="174"/>
                                    <a:pt x="97" y="190"/>
                                    <a:pt x="119" y="190"/>
                                  </a:cubicBezTo>
                                  <a:cubicBezTo>
                                    <a:pt x="167" y="190"/>
                                    <a:pt x="219" y="129"/>
                                    <a:pt x="219" y="67"/>
                                  </a:cubicBezTo>
                                  <a:cubicBezTo>
                                    <a:pt x="219" y="28"/>
                                    <a:pt x="195" y="0"/>
                                    <a:pt x="164" y="0"/>
                                  </a:cubicBezTo>
                                  <a:cubicBezTo>
                                    <a:pt x="143" y="0"/>
                                    <a:pt x="122" y="16"/>
                                    <a:pt x="109" y="31"/>
                                  </a:cubicBezTo>
                                  <a:cubicBezTo>
                                    <a:pt x="104" y="8"/>
                                    <a:pt x="86" y="0"/>
                                    <a:pt x="71" y="0"/>
                                  </a:cubicBezTo>
                                  <a:cubicBezTo>
                                    <a:pt x="51" y="0"/>
                                    <a:pt x="43" y="17"/>
                                    <a:pt x="39" y="24"/>
                                  </a:cubicBezTo>
                                  <a:cubicBezTo>
                                    <a:pt x="32" y="38"/>
                                    <a:pt x="26" y="64"/>
                                    <a:pt x="26" y="65"/>
                                  </a:cubicBezTo>
                                  <a:cubicBezTo>
                                    <a:pt x="26" y="68"/>
                                    <a:pt x="30" y="67"/>
                                    <a:pt x="31" y="68"/>
                                  </a:cubicBezTo>
                                  <a:cubicBezTo>
                                    <a:pt x="36" y="68"/>
                                    <a:pt x="36" y="68"/>
                                    <a:pt x="38" y="59"/>
                                  </a:cubicBezTo>
                                  <a:cubicBezTo>
                                    <a:pt x="45" y="30"/>
                                    <a:pt x="54" y="10"/>
                                    <a:pt x="69" y="10"/>
                                  </a:cubicBezTo>
                                  <a:cubicBezTo>
                                    <a:pt x="77" y="10"/>
                                    <a:pt x="83" y="13"/>
                                    <a:pt x="83" y="29"/>
                                  </a:cubicBezTo>
                                  <a:cubicBezTo>
                                    <a:pt x="83" y="38"/>
                                    <a:pt x="81" y="43"/>
                                    <a:pt x="79" y="50"/>
                                  </a:cubicBezTo>
                                  <a:cubicBezTo>
                                    <a:pt x="63" y="112"/>
                                    <a:pt x="48" y="174"/>
                                    <a:pt x="32" y="236"/>
                                  </a:cubicBezTo>
                                  <a:moveTo>
                                    <a:pt x="107" y="55"/>
                                  </a:moveTo>
                                  <a:cubicBezTo>
                                    <a:pt x="109" y="43"/>
                                    <a:pt x="121" y="31"/>
                                    <a:pt x="128" y="25"/>
                                  </a:cubicBezTo>
                                  <a:cubicBezTo>
                                    <a:pt x="143" y="12"/>
                                    <a:pt x="156" y="10"/>
                                    <a:pt x="163" y="10"/>
                                  </a:cubicBezTo>
                                  <a:cubicBezTo>
                                    <a:pt x="180" y="10"/>
                                    <a:pt x="189" y="24"/>
                                    <a:pt x="189" y="49"/>
                                  </a:cubicBezTo>
                                  <a:cubicBezTo>
                                    <a:pt x="189" y="73"/>
                                    <a:pt x="175" y="123"/>
                                    <a:pt x="168" y="138"/>
                                  </a:cubicBezTo>
                                  <a:cubicBezTo>
                                    <a:pt x="153" y="167"/>
                                    <a:pt x="133" y="180"/>
                                    <a:pt x="117" y="180"/>
                                  </a:cubicBezTo>
                                  <a:cubicBezTo>
                                    <a:pt x="90" y="180"/>
                                    <a:pt x="85" y="147"/>
                                    <a:pt x="85" y="144"/>
                                  </a:cubicBezTo>
                                  <a:cubicBezTo>
                                    <a:pt x="85" y="143"/>
                                    <a:pt x="85" y="142"/>
                                    <a:pt x="86" y="137"/>
                                  </a:cubicBezTo>
                                  <a:cubicBezTo>
                                    <a:pt x="93" y="109"/>
                                    <a:pt x="99" y="82"/>
                                    <a:pt x="107" y="5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07" name="Freeform 407"/>
                          <wps:cNvSpPr/>
                          <wps:spPr>
                            <a:xfrm>
                              <a:off x="85680" y="23400"/>
                              <a:ext cx="29880" cy="71280"/>
                            </a:xfrm>
                            <a:custGeom>
                              <a:avLst/>
                              <a:gdLst/>
                              <a:ahLst/>
                              <a:cxnLst/>
                              <a:rect l="l" t="t" r="r" b="b"/>
                              <a:pathLst>
                                <a:path w="90" h="198">
                                  <a:moveTo>
                                    <a:pt x="83" y="13"/>
                                  </a:moveTo>
                                  <a:cubicBezTo>
                                    <a:pt x="83" y="8"/>
                                    <a:pt x="80" y="1"/>
                                    <a:pt x="71" y="1"/>
                                  </a:cubicBezTo>
                                  <a:cubicBezTo>
                                    <a:pt x="63" y="1"/>
                                    <a:pt x="55" y="9"/>
                                    <a:pt x="55" y="18"/>
                                  </a:cubicBezTo>
                                  <a:cubicBezTo>
                                    <a:pt x="55" y="23"/>
                                    <a:pt x="58" y="29"/>
                                    <a:pt x="67" y="29"/>
                                  </a:cubicBezTo>
                                  <a:cubicBezTo>
                                    <a:pt x="75" y="29"/>
                                    <a:pt x="83" y="20"/>
                                    <a:pt x="83" y="13"/>
                                  </a:cubicBezTo>
                                  <a:moveTo>
                                    <a:pt x="22" y="162"/>
                                  </a:moveTo>
                                  <a:cubicBezTo>
                                    <a:pt x="21" y="166"/>
                                    <a:pt x="20" y="168"/>
                                    <a:pt x="20" y="174"/>
                                  </a:cubicBezTo>
                                  <a:cubicBezTo>
                                    <a:pt x="20" y="187"/>
                                    <a:pt x="32" y="198"/>
                                    <a:pt x="49" y="198"/>
                                  </a:cubicBezTo>
                                  <a:cubicBezTo>
                                    <a:pt x="77" y="198"/>
                                    <a:pt x="91" y="160"/>
                                    <a:pt x="91" y="155"/>
                                  </a:cubicBezTo>
                                  <a:cubicBezTo>
                                    <a:pt x="91" y="151"/>
                                    <a:pt x="87" y="151"/>
                                    <a:pt x="86" y="151"/>
                                  </a:cubicBezTo>
                                  <a:cubicBezTo>
                                    <a:pt x="82" y="151"/>
                                    <a:pt x="81" y="153"/>
                                    <a:pt x="80" y="156"/>
                                  </a:cubicBezTo>
                                  <a:cubicBezTo>
                                    <a:pt x="74" y="179"/>
                                    <a:pt x="61" y="191"/>
                                    <a:pt x="49" y="191"/>
                                  </a:cubicBezTo>
                                  <a:cubicBezTo>
                                    <a:pt x="43" y="191"/>
                                    <a:pt x="41" y="186"/>
                                    <a:pt x="41" y="180"/>
                                  </a:cubicBezTo>
                                  <a:cubicBezTo>
                                    <a:pt x="41" y="173"/>
                                    <a:pt x="44" y="168"/>
                                    <a:pt x="46" y="162"/>
                                  </a:cubicBezTo>
                                  <a:cubicBezTo>
                                    <a:pt x="49" y="155"/>
                                    <a:pt x="52" y="147"/>
                                    <a:pt x="56" y="139"/>
                                  </a:cubicBezTo>
                                  <a:cubicBezTo>
                                    <a:pt x="58" y="132"/>
                                    <a:pt x="69" y="106"/>
                                    <a:pt x="70" y="102"/>
                                  </a:cubicBezTo>
                                  <a:cubicBezTo>
                                    <a:pt x="71" y="98"/>
                                    <a:pt x="71" y="95"/>
                                    <a:pt x="71" y="92"/>
                                  </a:cubicBezTo>
                                  <a:cubicBezTo>
                                    <a:pt x="71" y="78"/>
                                    <a:pt x="61" y="67"/>
                                    <a:pt x="44" y="67"/>
                                  </a:cubicBezTo>
                                  <a:cubicBezTo>
                                    <a:pt x="15" y="67"/>
                                    <a:pt x="1" y="107"/>
                                    <a:pt x="1" y="112"/>
                                  </a:cubicBezTo>
                                  <a:cubicBezTo>
                                    <a:pt x="1" y="116"/>
                                    <a:pt x="5" y="116"/>
                                    <a:pt x="7" y="116"/>
                                  </a:cubicBezTo>
                                  <a:cubicBezTo>
                                    <a:pt x="10" y="116"/>
                                    <a:pt x="10" y="114"/>
                                    <a:pt x="11" y="112"/>
                                  </a:cubicBezTo>
                                  <a:cubicBezTo>
                                    <a:pt x="19" y="86"/>
                                    <a:pt x="32" y="76"/>
                                    <a:pt x="43" y="76"/>
                                  </a:cubicBezTo>
                                  <a:cubicBezTo>
                                    <a:pt x="47" y="76"/>
                                    <a:pt x="50" y="78"/>
                                    <a:pt x="50" y="85"/>
                                  </a:cubicBezTo>
                                  <a:cubicBezTo>
                                    <a:pt x="50" y="92"/>
                                    <a:pt x="49" y="97"/>
                                    <a:pt x="41" y="115"/>
                                  </a:cubicBezTo>
                                  <a:cubicBezTo>
                                    <a:pt x="35" y="131"/>
                                    <a:pt x="28" y="147"/>
                                    <a:pt x="22" y="16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08" name="Freeform 408"/>
                          <wps:cNvSpPr/>
                          <wps:spPr>
                            <a:xfrm>
                              <a:off x="138600" y="14760"/>
                              <a:ext cx="24840" cy="106200"/>
                            </a:xfrm>
                            <a:custGeom>
                              <a:avLst/>
                              <a:gdLst/>
                              <a:ahLst/>
                              <a:cxnLst/>
                              <a:rect l="l" t="t" r="r" b="b"/>
                              <a:pathLst>
                                <a:path w="76" h="295">
                                  <a:moveTo>
                                    <a:pt x="70" y="1"/>
                                  </a:moveTo>
                                  <a:cubicBezTo>
                                    <a:pt x="15" y="40"/>
                                    <a:pt x="0" y="103"/>
                                    <a:pt x="0" y="147"/>
                                  </a:cubicBezTo>
                                  <a:cubicBezTo>
                                    <a:pt x="0" y="188"/>
                                    <a:pt x="13" y="253"/>
                                    <a:pt x="70" y="294"/>
                                  </a:cubicBezTo>
                                  <a:cubicBezTo>
                                    <a:pt x="73" y="294"/>
                                    <a:pt x="76" y="294"/>
                                    <a:pt x="76" y="291"/>
                                  </a:cubicBezTo>
                                  <a:cubicBezTo>
                                    <a:pt x="76" y="289"/>
                                    <a:pt x="76" y="288"/>
                                    <a:pt x="74" y="286"/>
                                  </a:cubicBezTo>
                                  <a:cubicBezTo>
                                    <a:pt x="34" y="251"/>
                                    <a:pt x="20" y="200"/>
                                    <a:pt x="20" y="149"/>
                                  </a:cubicBezTo>
                                  <a:cubicBezTo>
                                    <a:pt x="20" y="69"/>
                                    <a:pt x="51" y="30"/>
                                    <a:pt x="75" y="8"/>
                                  </a:cubicBezTo>
                                  <a:cubicBezTo>
                                    <a:pt x="76" y="7"/>
                                    <a:pt x="76" y="6"/>
                                    <a:pt x="76" y="4"/>
                                  </a:cubicBezTo>
                                  <a:cubicBezTo>
                                    <a:pt x="76" y="1"/>
                                    <a:pt x="73" y="1"/>
                                    <a:pt x="70"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09" name="Freeform 409"/>
                          <wps:cNvSpPr/>
                          <wps:spPr>
                            <a:xfrm>
                              <a:off x="185400" y="23400"/>
                              <a:ext cx="35640" cy="70560"/>
                            </a:xfrm>
                            <a:custGeom>
                              <a:avLst/>
                              <a:gdLst/>
                              <a:ahLst/>
                              <a:cxnLst/>
                              <a:rect l="l" t="t" r="r" b="b"/>
                              <a:pathLst>
                                <a:path w="106" h="196">
                                  <a:moveTo>
                                    <a:pt x="65" y="9"/>
                                  </a:moveTo>
                                  <a:cubicBezTo>
                                    <a:pt x="65" y="1"/>
                                    <a:pt x="65" y="1"/>
                                    <a:pt x="57" y="1"/>
                                  </a:cubicBezTo>
                                  <a:cubicBezTo>
                                    <a:pt x="38" y="20"/>
                                    <a:pt x="11" y="20"/>
                                    <a:pt x="-1" y="20"/>
                                  </a:cubicBezTo>
                                  <a:cubicBezTo>
                                    <a:pt x="-1" y="24"/>
                                    <a:pt x="-1" y="27"/>
                                    <a:pt x="-1" y="31"/>
                                  </a:cubicBezTo>
                                  <a:cubicBezTo>
                                    <a:pt x="7" y="31"/>
                                    <a:pt x="26" y="31"/>
                                    <a:pt x="41" y="23"/>
                                  </a:cubicBezTo>
                                  <a:cubicBezTo>
                                    <a:pt x="41" y="72"/>
                                    <a:pt x="41" y="122"/>
                                    <a:pt x="41" y="172"/>
                                  </a:cubicBezTo>
                                  <a:cubicBezTo>
                                    <a:pt x="41" y="181"/>
                                    <a:pt x="41" y="185"/>
                                    <a:pt x="13" y="185"/>
                                  </a:cubicBezTo>
                                  <a:cubicBezTo>
                                    <a:pt x="9" y="185"/>
                                    <a:pt x="4" y="185"/>
                                    <a:pt x="1" y="185"/>
                                  </a:cubicBezTo>
                                  <a:cubicBezTo>
                                    <a:pt x="1" y="189"/>
                                    <a:pt x="1" y="192"/>
                                    <a:pt x="1" y="196"/>
                                  </a:cubicBezTo>
                                  <a:cubicBezTo>
                                    <a:pt x="7" y="196"/>
                                    <a:pt x="43" y="195"/>
                                    <a:pt x="53" y="195"/>
                                  </a:cubicBezTo>
                                  <a:cubicBezTo>
                                    <a:pt x="63" y="195"/>
                                    <a:pt x="100" y="196"/>
                                    <a:pt x="106" y="196"/>
                                  </a:cubicBezTo>
                                  <a:cubicBezTo>
                                    <a:pt x="106" y="192"/>
                                    <a:pt x="106" y="189"/>
                                    <a:pt x="106" y="185"/>
                                  </a:cubicBezTo>
                                  <a:cubicBezTo>
                                    <a:pt x="103" y="185"/>
                                    <a:pt x="99" y="185"/>
                                    <a:pt x="95" y="185"/>
                                  </a:cubicBezTo>
                                  <a:cubicBezTo>
                                    <a:pt x="65" y="185"/>
                                    <a:pt x="65" y="181"/>
                                    <a:pt x="65" y="172"/>
                                  </a:cubicBezTo>
                                  <a:cubicBezTo>
                                    <a:pt x="65" y="118"/>
                                    <a:pt x="65" y="64"/>
                                    <a:pt x="65" y="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10" name="Freeform 410"/>
                          <wps:cNvSpPr/>
                          <wps:spPr>
                            <a:xfrm>
                              <a:off x="241200" y="14760"/>
                              <a:ext cx="25560" cy="106200"/>
                            </a:xfrm>
                            <a:custGeom>
                              <a:avLst/>
                              <a:gdLst/>
                              <a:ahLst/>
                              <a:cxnLst/>
                              <a:rect l="l" t="t" r="r" b="b"/>
                              <a:pathLst>
                                <a:path w="78" h="295">
                                  <a:moveTo>
                                    <a:pt x="6" y="1"/>
                                  </a:moveTo>
                                  <a:cubicBezTo>
                                    <a:pt x="4" y="1"/>
                                    <a:pt x="0" y="1"/>
                                    <a:pt x="0" y="4"/>
                                  </a:cubicBezTo>
                                  <a:cubicBezTo>
                                    <a:pt x="0" y="6"/>
                                    <a:pt x="2" y="7"/>
                                    <a:pt x="4" y="9"/>
                                  </a:cubicBezTo>
                                  <a:cubicBezTo>
                                    <a:pt x="29" y="32"/>
                                    <a:pt x="57" y="72"/>
                                    <a:pt x="57" y="147"/>
                                  </a:cubicBezTo>
                                  <a:cubicBezTo>
                                    <a:pt x="57" y="209"/>
                                    <a:pt x="38" y="255"/>
                                    <a:pt x="6" y="283"/>
                                  </a:cubicBezTo>
                                  <a:cubicBezTo>
                                    <a:pt x="2" y="289"/>
                                    <a:pt x="0" y="289"/>
                                    <a:pt x="0" y="291"/>
                                  </a:cubicBezTo>
                                  <a:cubicBezTo>
                                    <a:pt x="0" y="292"/>
                                    <a:pt x="2" y="294"/>
                                    <a:pt x="5" y="294"/>
                                  </a:cubicBezTo>
                                  <a:cubicBezTo>
                                    <a:pt x="8" y="294"/>
                                    <a:pt x="36" y="275"/>
                                    <a:pt x="56" y="238"/>
                                  </a:cubicBezTo>
                                  <a:cubicBezTo>
                                    <a:pt x="69" y="214"/>
                                    <a:pt x="77" y="181"/>
                                    <a:pt x="77" y="149"/>
                                  </a:cubicBezTo>
                                  <a:cubicBezTo>
                                    <a:pt x="77" y="107"/>
                                    <a:pt x="65" y="42"/>
                                    <a:pt x="6"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71" style="position:absolute;margin-left:0pt;margin-top:-9.55pt;width:21pt;height:9.5pt" coordorigin="0,-191" coordsize="420,190">
                <v:group id="shape_0" style="position:absolute;left:0;top:-191;width:420;height:190"/>
              </v:group>
            </w:pict>
          </mc:Fallback>
        </mc:AlternateContent>
      </w:r>
      <w:r>
        <w:rPr>
          <w:rFonts w:ascii="Times New Roman" w:hAnsi="Times New Roman"/>
          <w:sz w:val="26"/>
          <w:szCs w:val="26"/>
        </w:rPr>
        <w:t xml:space="preserve"> và </w:t>
      </w:r>
      <w:r>
        <w:rPr>
          <w:rFonts w:ascii="Times New Roman" w:hAnsi="Times New Roman"/>
          <w:noProof/>
          <w:sz w:val="26"/>
          <w:szCs w:val="26"/>
          <w:lang w:eastAsia="en-US" w:bidi="ar-SA"/>
        </w:rPr>
        <mc:AlternateContent>
          <mc:Choice Requires="wpg">
            <w:drawing>
              <wp:inline distT="0" distB="0" distL="0" distR="0">
                <wp:extent cx="266700" cy="120650"/>
                <wp:effectExtent l="0" t="0" r="0" b="0"/>
                <wp:docPr id="411" name="Shape72"/>
                <wp:cNvGraphicFramePr/>
                <a:graphic xmlns:a="http://schemas.openxmlformats.org/drawingml/2006/main">
                  <a:graphicData uri="http://schemas.microsoft.com/office/word/2010/wordprocessingGroup">
                    <wpg:wgp>
                      <wpg:cNvGrpSpPr/>
                      <wpg:grpSpPr>
                        <a:xfrm>
                          <a:off x="0" y="0"/>
                          <a:ext cx="266760" cy="120600"/>
                          <a:chOff x="0" y="0"/>
                          <a:chExt cx="266760" cy="120600"/>
                        </a:xfrm>
                      </wpg:grpSpPr>
                      <wpg:grpSp>
                        <wpg:cNvPr id="412" name="Group 412"/>
                        <wpg:cNvGrpSpPr/>
                        <wpg:grpSpPr>
                          <a:xfrm>
                            <a:off x="0" y="0"/>
                            <a:ext cx="266760" cy="120600"/>
                            <a:chOff x="0" y="0"/>
                            <a:chExt cx="0" cy="0"/>
                          </a:xfrm>
                        </wpg:grpSpPr>
                        <wps:wsp>
                          <wps:cNvPr id="413" name="Freeform 413"/>
                          <wps:cNvSpPr/>
                          <wps:spPr>
                            <a:xfrm>
                              <a:off x="7560" y="7560"/>
                              <a:ext cx="251640" cy="104760"/>
                            </a:xfrm>
                            <a:custGeom>
                              <a:avLst/>
                              <a:gdLst/>
                              <a:ahLst/>
                              <a:cxnLst/>
                              <a:rect l="l" t="t" r="r" b="b"/>
                              <a:pathLst>
                                <a:path w="699" h="291">
                                  <a:moveTo>
                                    <a:pt x="0" y="1"/>
                                  </a:moveTo>
                                  <a:cubicBezTo>
                                    <a:pt x="233" y="1"/>
                                    <a:pt x="465" y="1"/>
                                    <a:pt x="697" y="1"/>
                                  </a:cubicBezTo>
                                  <a:cubicBezTo>
                                    <a:pt x="697" y="98"/>
                                    <a:pt x="697" y="194"/>
                                    <a:pt x="697" y="292"/>
                                  </a:cubicBezTo>
                                  <a:cubicBezTo>
                                    <a:pt x="465" y="292"/>
                                    <a:pt x="233" y="292"/>
                                    <a:pt x="0" y="292"/>
                                  </a:cubicBezTo>
                                  <a:cubicBezTo>
                                    <a:pt x="0" y="194"/>
                                    <a:pt x="0" y="98"/>
                                    <a:pt x="0" y="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414" name="Freeform 414"/>
                          <wps:cNvSpPr/>
                          <wps:spPr>
                            <a:xfrm>
                              <a:off x="0" y="0"/>
                              <a:ext cx="76320" cy="95760"/>
                            </a:xfrm>
                            <a:custGeom>
                              <a:avLst/>
                              <a:gdLst/>
                              <a:ahLst/>
                              <a:cxnLst/>
                              <a:rect l="l" t="t" r="r" b="b"/>
                              <a:pathLst>
                                <a:path w="219" h="266">
                                  <a:moveTo>
                                    <a:pt x="32" y="236"/>
                                  </a:moveTo>
                                  <a:cubicBezTo>
                                    <a:pt x="28" y="250"/>
                                    <a:pt x="28" y="254"/>
                                    <a:pt x="9" y="254"/>
                                  </a:cubicBezTo>
                                  <a:cubicBezTo>
                                    <a:pt x="4" y="254"/>
                                    <a:pt x="0" y="254"/>
                                    <a:pt x="0" y="261"/>
                                  </a:cubicBezTo>
                                  <a:cubicBezTo>
                                    <a:pt x="0" y="264"/>
                                    <a:pt x="2" y="267"/>
                                    <a:pt x="6" y="267"/>
                                  </a:cubicBezTo>
                                  <a:cubicBezTo>
                                    <a:pt x="16" y="267"/>
                                    <a:pt x="28" y="266"/>
                                    <a:pt x="40" y="266"/>
                                  </a:cubicBezTo>
                                  <a:cubicBezTo>
                                    <a:pt x="55" y="266"/>
                                    <a:pt x="69" y="267"/>
                                    <a:pt x="82" y="267"/>
                                  </a:cubicBezTo>
                                  <a:cubicBezTo>
                                    <a:pt x="85" y="267"/>
                                    <a:pt x="90" y="267"/>
                                    <a:pt x="90" y="258"/>
                                  </a:cubicBezTo>
                                  <a:cubicBezTo>
                                    <a:pt x="90" y="254"/>
                                    <a:pt x="86" y="254"/>
                                    <a:pt x="80" y="254"/>
                                  </a:cubicBezTo>
                                  <a:cubicBezTo>
                                    <a:pt x="58" y="254"/>
                                    <a:pt x="58" y="250"/>
                                    <a:pt x="58" y="246"/>
                                  </a:cubicBezTo>
                                  <a:cubicBezTo>
                                    <a:pt x="58" y="242"/>
                                    <a:pt x="76" y="173"/>
                                    <a:pt x="79" y="163"/>
                                  </a:cubicBezTo>
                                  <a:cubicBezTo>
                                    <a:pt x="85" y="174"/>
                                    <a:pt x="97" y="190"/>
                                    <a:pt x="118" y="190"/>
                                  </a:cubicBezTo>
                                  <a:cubicBezTo>
                                    <a:pt x="166" y="190"/>
                                    <a:pt x="219" y="129"/>
                                    <a:pt x="219" y="67"/>
                                  </a:cubicBezTo>
                                  <a:cubicBezTo>
                                    <a:pt x="219" y="28"/>
                                    <a:pt x="195" y="0"/>
                                    <a:pt x="164" y="0"/>
                                  </a:cubicBezTo>
                                  <a:cubicBezTo>
                                    <a:pt x="142" y="0"/>
                                    <a:pt x="122" y="16"/>
                                    <a:pt x="109" y="31"/>
                                  </a:cubicBezTo>
                                  <a:cubicBezTo>
                                    <a:pt x="104" y="8"/>
                                    <a:pt x="86" y="0"/>
                                    <a:pt x="70" y="0"/>
                                  </a:cubicBezTo>
                                  <a:cubicBezTo>
                                    <a:pt x="51" y="0"/>
                                    <a:pt x="43" y="17"/>
                                    <a:pt x="39" y="24"/>
                                  </a:cubicBezTo>
                                  <a:cubicBezTo>
                                    <a:pt x="32" y="38"/>
                                    <a:pt x="26" y="64"/>
                                    <a:pt x="26" y="65"/>
                                  </a:cubicBezTo>
                                  <a:cubicBezTo>
                                    <a:pt x="26" y="68"/>
                                    <a:pt x="30" y="67"/>
                                    <a:pt x="31" y="68"/>
                                  </a:cubicBezTo>
                                  <a:cubicBezTo>
                                    <a:pt x="36" y="68"/>
                                    <a:pt x="36" y="68"/>
                                    <a:pt x="38" y="59"/>
                                  </a:cubicBezTo>
                                  <a:cubicBezTo>
                                    <a:pt x="45" y="30"/>
                                    <a:pt x="54" y="10"/>
                                    <a:pt x="69" y="10"/>
                                  </a:cubicBezTo>
                                  <a:cubicBezTo>
                                    <a:pt x="76" y="10"/>
                                    <a:pt x="82" y="13"/>
                                    <a:pt x="82" y="29"/>
                                  </a:cubicBezTo>
                                  <a:cubicBezTo>
                                    <a:pt x="82" y="38"/>
                                    <a:pt x="81" y="43"/>
                                    <a:pt x="79" y="50"/>
                                  </a:cubicBezTo>
                                  <a:cubicBezTo>
                                    <a:pt x="63" y="112"/>
                                    <a:pt x="48" y="174"/>
                                    <a:pt x="32" y="236"/>
                                  </a:cubicBezTo>
                                  <a:moveTo>
                                    <a:pt x="106" y="55"/>
                                  </a:moveTo>
                                  <a:cubicBezTo>
                                    <a:pt x="109" y="43"/>
                                    <a:pt x="121" y="31"/>
                                    <a:pt x="128" y="25"/>
                                  </a:cubicBezTo>
                                  <a:cubicBezTo>
                                    <a:pt x="142" y="12"/>
                                    <a:pt x="156" y="10"/>
                                    <a:pt x="163" y="10"/>
                                  </a:cubicBezTo>
                                  <a:cubicBezTo>
                                    <a:pt x="180" y="10"/>
                                    <a:pt x="189" y="24"/>
                                    <a:pt x="189" y="49"/>
                                  </a:cubicBezTo>
                                  <a:cubicBezTo>
                                    <a:pt x="189" y="73"/>
                                    <a:pt x="175" y="123"/>
                                    <a:pt x="168" y="138"/>
                                  </a:cubicBezTo>
                                  <a:cubicBezTo>
                                    <a:pt x="153" y="167"/>
                                    <a:pt x="133" y="180"/>
                                    <a:pt x="117" y="180"/>
                                  </a:cubicBezTo>
                                  <a:cubicBezTo>
                                    <a:pt x="90" y="180"/>
                                    <a:pt x="85" y="147"/>
                                    <a:pt x="85" y="144"/>
                                  </a:cubicBezTo>
                                  <a:cubicBezTo>
                                    <a:pt x="85" y="143"/>
                                    <a:pt x="85" y="142"/>
                                    <a:pt x="86" y="137"/>
                                  </a:cubicBezTo>
                                  <a:cubicBezTo>
                                    <a:pt x="93" y="109"/>
                                    <a:pt x="99" y="82"/>
                                    <a:pt x="106" y="55"/>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15" name="Freeform 415"/>
                          <wps:cNvSpPr/>
                          <wps:spPr>
                            <a:xfrm>
                              <a:off x="85680" y="23400"/>
                              <a:ext cx="29880" cy="71280"/>
                            </a:xfrm>
                            <a:custGeom>
                              <a:avLst/>
                              <a:gdLst/>
                              <a:ahLst/>
                              <a:cxnLst/>
                              <a:rect l="l" t="t" r="r" b="b"/>
                              <a:pathLst>
                                <a:path w="90" h="198">
                                  <a:moveTo>
                                    <a:pt x="83" y="13"/>
                                  </a:moveTo>
                                  <a:cubicBezTo>
                                    <a:pt x="83" y="8"/>
                                    <a:pt x="80" y="1"/>
                                    <a:pt x="71" y="1"/>
                                  </a:cubicBezTo>
                                  <a:cubicBezTo>
                                    <a:pt x="63" y="1"/>
                                    <a:pt x="54" y="9"/>
                                    <a:pt x="54" y="18"/>
                                  </a:cubicBezTo>
                                  <a:cubicBezTo>
                                    <a:pt x="54" y="23"/>
                                    <a:pt x="58" y="29"/>
                                    <a:pt x="66" y="29"/>
                                  </a:cubicBezTo>
                                  <a:cubicBezTo>
                                    <a:pt x="75" y="29"/>
                                    <a:pt x="83" y="20"/>
                                    <a:pt x="83" y="13"/>
                                  </a:cubicBezTo>
                                  <a:moveTo>
                                    <a:pt x="22" y="162"/>
                                  </a:moveTo>
                                  <a:cubicBezTo>
                                    <a:pt x="21" y="166"/>
                                    <a:pt x="20" y="168"/>
                                    <a:pt x="20" y="174"/>
                                  </a:cubicBezTo>
                                  <a:cubicBezTo>
                                    <a:pt x="20" y="187"/>
                                    <a:pt x="32" y="198"/>
                                    <a:pt x="48" y="198"/>
                                  </a:cubicBezTo>
                                  <a:cubicBezTo>
                                    <a:pt x="77" y="198"/>
                                    <a:pt x="90" y="160"/>
                                    <a:pt x="90" y="155"/>
                                  </a:cubicBezTo>
                                  <a:cubicBezTo>
                                    <a:pt x="90" y="151"/>
                                    <a:pt x="87" y="151"/>
                                    <a:pt x="86" y="151"/>
                                  </a:cubicBezTo>
                                  <a:cubicBezTo>
                                    <a:pt x="82" y="151"/>
                                    <a:pt x="81" y="153"/>
                                    <a:pt x="80" y="156"/>
                                  </a:cubicBezTo>
                                  <a:cubicBezTo>
                                    <a:pt x="74" y="179"/>
                                    <a:pt x="60" y="191"/>
                                    <a:pt x="48" y="191"/>
                                  </a:cubicBezTo>
                                  <a:cubicBezTo>
                                    <a:pt x="42" y="191"/>
                                    <a:pt x="41" y="186"/>
                                    <a:pt x="41" y="180"/>
                                  </a:cubicBezTo>
                                  <a:cubicBezTo>
                                    <a:pt x="41" y="173"/>
                                    <a:pt x="44" y="168"/>
                                    <a:pt x="46" y="162"/>
                                  </a:cubicBezTo>
                                  <a:cubicBezTo>
                                    <a:pt x="48" y="155"/>
                                    <a:pt x="52" y="147"/>
                                    <a:pt x="56" y="139"/>
                                  </a:cubicBezTo>
                                  <a:cubicBezTo>
                                    <a:pt x="58" y="132"/>
                                    <a:pt x="69" y="106"/>
                                    <a:pt x="70" y="102"/>
                                  </a:cubicBezTo>
                                  <a:cubicBezTo>
                                    <a:pt x="71" y="98"/>
                                    <a:pt x="71" y="95"/>
                                    <a:pt x="71" y="92"/>
                                  </a:cubicBezTo>
                                  <a:cubicBezTo>
                                    <a:pt x="71" y="78"/>
                                    <a:pt x="60" y="67"/>
                                    <a:pt x="44" y="67"/>
                                  </a:cubicBezTo>
                                  <a:cubicBezTo>
                                    <a:pt x="15" y="67"/>
                                    <a:pt x="0" y="107"/>
                                    <a:pt x="0" y="112"/>
                                  </a:cubicBezTo>
                                  <a:cubicBezTo>
                                    <a:pt x="0" y="116"/>
                                    <a:pt x="5" y="116"/>
                                    <a:pt x="6" y="116"/>
                                  </a:cubicBezTo>
                                  <a:cubicBezTo>
                                    <a:pt x="10" y="116"/>
                                    <a:pt x="10" y="114"/>
                                    <a:pt x="11" y="112"/>
                                  </a:cubicBezTo>
                                  <a:cubicBezTo>
                                    <a:pt x="18" y="86"/>
                                    <a:pt x="32" y="76"/>
                                    <a:pt x="42" y="76"/>
                                  </a:cubicBezTo>
                                  <a:cubicBezTo>
                                    <a:pt x="47" y="76"/>
                                    <a:pt x="50" y="78"/>
                                    <a:pt x="50" y="85"/>
                                  </a:cubicBezTo>
                                  <a:cubicBezTo>
                                    <a:pt x="50" y="92"/>
                                    <a:pt x="48" y="97"/>
                                    <a:pt x="41" y="115"/>
                                  </a:cubicBezTo>
                                  <a:cubicBezTo>
                                    <a:pt x="35" y="131"/>
                                    <a:pt x="28" y="147"/>
                                    <a:pt x="22" y="16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16" name="Freeform 416"/>
                          <wps:cNvSpPr/>
                          <wps:spPr>
                            <a:xfrm>
                              <a:off x="138600" y="14760"/>
                              <a:ext cx="24840" cy="106200"/>
                            </a:xfrm>
                            <a:custGeom>
                              <a:avLst/>
                              <a:gdLst/>
                              <a:ahLst/>
                              <a:cxnLst/>
                              <a:rect l="l" t="t" r="r" b="b"/>
                              <a:pathLst>
                                <a:path w="76" h="295">
                                  <a:moveTo>
                                    <a:pt x="70" y="1"/>
                                  </a:moveTo>
                                  <a:cubicBezTo>
                                    <a:pt x="15" y="40"/>
                                    <a:pt x="-1" y="103"/>
                                    <a:pt x="-1" y="147"/>
                                  </a:cubicBezTo>
                                  <a:cubicBezTo>
                                    <a:pt x="-1" y="188"/>
                                    <a:pt x="13" y="253"/>
                                    <a:pt x="70" y="294"/>
                                  </a:cubicBezTo>
                                  <a:cubicBezTo>
                                    <a:pt x="73" y="294"/>
                                    <a:pt x="76" y="294"/>
                                    <a:pt x="76" y="291"/>
                                  </a:cubicBezTo>
                                  <a:cubicBezTo>
                                    <a:pt x="76" y="289"/>
                                    <a:pt x="76" y="288"/>
                                    <a:pt x="74" y="286"/>
                                  </a:cubicBezTo>
                                  <a:cubicBezTo>
                                    <a:pt x="34" y="251"/>
                                    <a:pt x="20" y="200"/>
                                    <a:pt x="20" y="149"/>
                                  </a:cubicBezTo>
                                  <a:cubicBezTo>
                                    <a:pt x="20" y="69"/>
                                    <a:pt x="51" y="30"/>
                                    <a:pt x="75" y="8"/>
                                  </a:cubicBezTo>
                                  <a:cubicBezTo>
                                    <a:pt x="76" y="7"/>
                                    <a:pt x="76" y="6"/>
                                    <a:pt x="76" y="4"/>
                                  </a:cubicBezTo>
                                  <a:cubicBezTo>
                                    <a:pt x="76" y="1"/>
                                    <a:pt x="73" y="1"/>
                                    <a:pt x="70"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17" name="Freeform 417"/>
                          <wps:cNvSpPr/>
                          <wps:spPr>
                            <a:xfrm>
                              <a:off x="180360" y="23400"/>
                              <a:ext cx="44280" cy="70560"/>
                            </a:xfrm>
                            <a:custGeom>
                              <a:avLst/>
                              <a:gdLst/>
                              <a:ahLst/>
                              <a:cxnLst/>
                              <a:rect l="l" t="t" r="r" b="b"/>
                              <a:pathLst>
                                <a:path w="131" h="196">
                                  <a:moveTo>
                                    <a:pt x="130" y="143"/>
                                  </a:moveTo>
                                  <a:cubicBezTo>
                                    <a:pt x="126" y="143"/>
                                    <a:pt x="122" y="143"/>
                                    <a:pt x="120" y="143"/>
                                  </a:cubicBezTo>
                                  <a:cubicBezTo>
                                    <a:pt x="119" y="150"/>
                                    <a:pt x="116" y="167"/>
                                    <a:pt x="112" y="169"/>
                                  </a:cubicBezTo>
                                  <a:cubicBezTo>
                                    <a:pt x="109" y="171"/>
                                    <a:pt x="86" y="171"/>
                                    <a:pt x="83" y="171"/>
                                  </a:cubicBezTo>
                                  <a:cubicBezTo>
                                    <a:pt x="65" y="171"/>
                                    <a:pt x="47" y="171"/>
                                    <a:pt x="29" y="171"/>
                                  </a:cubicBezTo>
                                  <a:cubicBezTo>
                                    <a:pt x="60" y="144"/>
                                    <a:pt x="70" y="136"/>
                                    <a:pt x="88" y="122"/>
                                  </a:cubicBezTo>
                                  <a:cubicBezTo>
                                    <a:pt x="109" y="106"/>
                                    <a:pt x="130" y="86"/>
                                    <a:pt x="130" y="59"/>
                                  </a:cubicBezTo>
                                  <a:cubicBezTo>
                                    <a:pt x="130" y="23"/>
                                    <a:pt x="98" y="1"/>
                                    <a:pt x="61" y="1"/>
                                  </a:cubicBezTo>
                                  <a:cubicBezTo>
                                    <a:pt x="24" y="1"/>
                                    <a:pt x="-1" y="27"/>
                                    <a:pt x="-1" y="54"/>
                                  </a:cubicBezTo>
                                  <a:cubicBezTo>
                                    <a:pt x="-1" y="70"/>
                                    <a:pt x="12" y="71"/>
                                    <a:pt x="14" y="71"/>
                                  </a:cubicBezTo>
                                  <a:cubicBezTo>
                                    <a:pt x="22" y="71"/>
                                    <a:pt x="30" y="66"/>
                                    <a:pt x="30" y="55"/>
                                  </a:cubicBezTo>
                                  <a:cubicBezTo>
                                    <a:pt x="30" y="49"/>
                                    <a:pt x="29" y="40"/>
                                    <a:pt x="13" y="40"/>
                                  </a:cubicBezTo>
                                  <a:cubicBezTo>
                                    <a:pt x="23" y="18"/>
                                    <a:pt x="42" y="12"/>
                                    <a:pt x="56" y="12"/>
                                  </a:cubicBezTo>
                                  <a:cubicBezTo>
                                    <a:pt x="85" y="12"/>
                                    <a:pt x="101" y="35"/>
                                    <a:pt x="101" y="59"/>
                                  </a:cubicBezTo>
                                  <a:cubicBezTo>
                                    <a:pt x="101" y="84"/>
                                    <a:pt x="83" y="104"/>
                                    <a:pt x="73" y="115"/>
                                  </a:cubicBezTo>
                                  <a:cubicBezTo>
                                    <a:pt x="49" y="138"/>
                                    <a:pt x="26" y="161"/>
                                    <a:pt x="2" y="184"/>
                                  </a:cubicBezTo>
                                  <a:cubicBezTo>
                                    <a:pt x="-1" y="187"/>
                                    <a:pt x="-1" y="187"/>
                                    <a:pt x="-1" y="196"/>
                                  </a:cubicBezTo>
                                  <a:cubicBezTo>
                                    <a:pt x="40" y="196"/>
                                    <a:pt x="80" y="196"/>
                                    <a:pt x="121" y="196"/>
                                  </a:cubicBezTo>
                                  <a:cubicBezTo>
                                    <a:pt x="124" y="178"/>
                                    <a:pt x="126" y="161"/>
                                    <a:pt x="130" y="143"/>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18" name="Freeform 418"/>
                          <wps:cNvSpPr/>
                          <wps:spPr>
                            <a:xfrm>
                              <a:off x="241200" y="14760"/>
                              <a:ext cx="25560" cy="106200"/>
                            </a:xfrm>
                            <a:custGeom>
                              <a:avLst/>
                              <a:gdLst/>
                              <a:ahLst/>
                              <a:cxnLst/>
                              <a:rect l="l" t="t" r="r" b="b"/>
                              <a:pathLst>
                                <a:path w="78" h="295">
                                  <a:moveTo>
                                    <a:pt x="6" y="1"/>
                                  </a:moveTo>
                                  <a:cubicBezTo>
                                    <a:pt x="4" y="1"/>
                                    <a:pt x="0" y="1"/>
                                    <a:pt x="0" y="4"/>
                                  </a:cubicBezTo>
                                  <a:cubicBezTo>
                                    <a:pt x="0" y="6"/>
                                    <a:pt x="1" y="7"/>
                                    <a:pt x="4" y="9"/>
                                  </a:cubicBezTo>
                                  <a:cubicBezTo>
                                    <a:pt x="29" y="32"/>
                                    <a:pt x="57" y="72"/>
                                    <a:pt x="57" y="147"/>
                                  </a:cubicBezTo>
                                  <a:cubicBezTo>
                                    <a:pt x="57" y="209"/>
                                    <a:pt x="37" y="255"/>
                                    <a:pt x="6" y="283"/>
                                  </a:cubicBezTo>
                                  <a:cubicBezTo>
                                    <a:pt x="1" y="289"/>
                                    <a:pt x="0" y="289"/>
                                    <a:pt x="0" y="291"/>
                                  </a:cubicBezTo>
                                  <a:cubicBezTo>
                                    <a:pt x="0" y="292"/>
                                    <a:pt x="1" y="294"/>
                                    <a:pt x="5" y="294"/>
                                  </a:cubicBezTo>
                                  <a:cubicBezTo>
                                    <a:pt x="7" y="294"/>
                                    <a:pt x="36" y="275"/>
                                    <a:pt x="55" y="238"/>
                                  </a:cubicBezTo>
                                  <a:cubicBezTo>
                                    <a:pt x="69" y="214"/>
                                    <a:pt x="77" y="181"/>
                                    <a:pt x="77" y="149"/>
                                  </a:cubicBezTo>
                                  <a:cubicBezTo>
                                    <a:pt x="77" y="107"/>
                                    <a:pt x="65" y="42"/>
                                    <a:pt x="6"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72" style="position:absolute;margin-left:0pt;margin-top:-9.55pt;width:21pt;height:9.5pt" coordorigin="0,-191" coordsize="420,190">
                <v:group id="shape_0" style="position:absolute;left:0;top:-191;width:420;height:190"/>
              </v:group>
            </w:pict>
          </mc:Fallback>
        </mc:AlternateContent>
      </w:r>
      <w:r>
        <w:rPr>
          <w:rFonts w:ascii="Times New Roman" w:hAnsi="Times New Roman"/>
          <w:sz w:val="26"/>
          <w:szCs w:val="26"/>
        </w:rPr>
        <w:t xml:space="preserve">  biểu thị dữ liệu thuộc tính thứ nhất và thứ hai của mẫu thứ i trong tổ hơp mẫu huấn luyện tương ứng và </w:t>
      </w:r>
      <w:r>
        <w:rPr>
          <w:rFonts w:ascii="Times New Roman" w:hAnsi="Times New Roman"/>
          <w:noProof/>
          <w:sz w:val="26"/>
          <w:szCs w:val="26"/>
          <w:lang w:eastAsia="en-US" w:bidi="ar-SA"/>
        </w:rPr>
        <mc:AlternateContent>
          <mc:Choice Requires="wpg">
            <w:drawing>
              <wp:inline distT="0" distB="0" distL="0" distR="0">
                <wp:extent cx="243205" cy="111125"/>
                <wp:effectExtent l="0" t="0" r="0" b="0"/>
                <wp:docPr id="419" name="Shape73"/>
                <wp:cNvGraphicFramePr/>
                <a:graphic xmlns:a="http://schemas.openxmlformats.org/drawingml/2006/main">
                  <a:graphicData uri="http://schemas.microsoft.com/office/word/2010/wordprocessingGroup">
                    <wpg:wgp>
                      <wpg:cNvGrpSpPr/>
                      <wpg:grpSpPr>
                        <a:xfrm>
                          <a:off x="0" y="0"/>
                          <a:ext cx="243360" cy="111240"/>
                          <a:chOff x="0" y="0"/>
                          <a:chExt cx="243360" cy="111240"/>
                        </a:xfrm>
                      </wpg:grpSpPr>
                      <wpg:grpSp>
                        <wpg:cNvPr id="420" name="Group 420"/>
                        <wpg:cNvGrpSpPr/>
                        <wpg:grpSpPr>
                          <a:xfrm>
                            <a:off x="0" y="0"/>
                            <a:ext cx="243360" cy="111240"/>
                            <a:chOff x="0" y="0"/>
                            <a:chExt cx="0" cy="0"/>
                          </a:xfrm>
                        </wpg:grpSpPr>
                        <wps:wsp>
                          <wps:cNvPr id="421" name="Freeform 421"/>
                          <wps:cNvSpPr/>
                          <wps:spPr>
                            <a:xfrm>
                              <a:off x="1800" y="8280"/>
                              <a:ext cx="232920" cy="94680"/>
                            </a:xfrm>
                            <a:custGeom>
                              <a:avLst/>
                              <a:gdLst/>
                              <a:ahLst/>
                              <a:cxnLst/>
                              <a:rect l="l" t="t" r="r" b="b"/>
                              <a:pathLst>
                                <a:path w="647" h="263">
                                  <a:moveTo>
                                    <a:pt x="325" y="264"/>
                                  </a:moveTo>
                                  <a:cubicBezTo>
                                    <a:pt x="217" y="264"/>
                                    <a:pt x="109" y="264"/>
                                    <a:pt x="1" y="264"/>
                                  </a:cubicBezTo>
                                  <a:cubicBezTo>
                                    <a:pt x="1" y="176"/>
                                    <a:pt x="1" y="87"/>
                                    <a:pt x="1" y="0"/>
                                  </a:cubicBezTo>
                                  <a:cubicBezTo>
                                    <a:pt x="217" y="0"/>
                                    <a:pt x="432" y="0"/>
                                    <a:pt x="649" y="0"/>
                                  </a:cubicBezTo>
                                  <a:cubicBezTo>
                                    <a:pt x="649" y="87"/>
                                    <a:pt x="649" y="176"/>
                                    <a:pt x="649" y="264"/>
                                  </a:cubicBezTo>
                                  <a:cubicBezTo>
                                    <a:pt x="540" y="264"/>
                                    <a:pt x="432" y="264"/>
                                    <a:pt x="325" y="264"/>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422" name="Freeform 422"/>
                          <wps:cNvSpPr/>
                          <wps:spPr>
                            <a:xfrm>
                              <a:off x="0" y="15120"/>
                              <a:ext cx="60480" cy="95760"/>
                            </a:xfrm>
                            <a:custGeom>
                              <a:avLst/>
                              <a:gdLst/>
                              <a:ahLst/>
                              <a:cxnLst/>
                              <a:rect l="l" t="t" r="r" b="b"/>
                              <a:pathLst>
                                <a:path w="175" h="266">
                                  <a:moveTo>
                                    <a:pt x="175" y="4"/>
                                  </a:moveTo>
                                  <a:cubicBezTo>
                                    <a:pt x="175" y="2"/>
                                    <a:pt x="174" y="0"/>
                                    <a:pt x="171" y="0"/>
                                  </a:cubicBezTo>
                                  <a:cubicBezTo>
                                    <a:pt x="166" y="0"/>
                                    <a:pt x="149" y="17"/>
                                    <a:pt x="142" y="29"/>
                                  </a:cubicBezTo>
                                  <a:cubicBezTo>
                                    <a:pt x="133" y="6"/>
                                    <a:pt x="117" y="-1"/>
                                    <a:pt x="103" y="-1"/>
                                  </a:cubicBezTo>
                                  <a:cubicBezTo>
                                    <a:pt x="53" y="-1"/>
                                    <a:pt x="1" y="61"/>
                                    <a:pt x="1" y="122"/>
                                  </a:cubicBezTo>
                                  <a:cubicBezTo>
                                    <a:pt x="1" y="163"/>
                                    <a:pt x="27" y="188"/>
                                    <a:pt x="58" y="188"/>
                                  </a:cubicBezTo>
                                  <a:cubicBezTo>
                                    <a:pt x="76" y="188"/>
                                    <a:pt x="91" y="178"/>
                                    <a:pt x="107" y="164"/>
                                  </a:cubicBezTo>
                                  <a:cubicBezTo>
                                    <a:pt x="103" y="178"/>
                                    <a:pt x="89" y="234"/>
                                    <a:pt x="88" y="238"/>
                                  </a:cubicBezTo>
                                  <a:cubicBezTo>
                                    <a:pt x="84" y="250"/>
                                    <a:pt x="82" y="252"/>
                                    <a:pt x="58" y="252"/>
                                  </a:cubicBezTo>
                                  <a:cubicBezTo>
                                    <a:pt x="52" y="252"/>
                                    <a:pt x="48" y="252"/>
                                    <a:pt x="48" y="260"/>
                                  </a:cubicBezTo>
                                  <a:cubicBezTo>
                                    <a:pt x="49" y="263"/>
                                    <a:pt x="48" y="265"/>
                                    <a:pt x="53" y="265"/>
                                  </a:cubicBezTo>
                                  <a:cubicBezTo>
                                    <a:pt x="67" y="265"/>
                                    <a:pt x="82" y="264"/>
                                    <a:pt x="96" y="264"/>
                                  </a:cubicBezTo>
                                  <a:cubicBezTo>
                                    <a:pt x="109" y="264"/>
                                    <a:pt x="125" y="265"/>
                                    <a:pt x="139" y="265"/>
                                  </a:cubicBezTo>
                                  <a:cubicBezTo>
                                    <a:pt x="141" y="265"/>
                                    <a:pt x="147" y="265"/>
                                    <a:pt x="147" y="257"/>
                                  </a:cubicBezTo>
                                  <a:cubicBezTo>
                                    <a:pt x="147" y="252"/>
                                    <a:pt x="142" y="252"/>
                                    <a:pt x="136" y="252"/>
                                  </a:cubicBezTo>
                                  <a:cubicBezTo>
                                    <a:pt x="115" y="252"/>
                                    <a:pt x="115" y="250"/>
                                    <a:pt x="115" y="245"/>
                                  </a:cubicBezTo>
                                  <a:cubicBezTo>
                                    <a:pt x="115" y="242"/>
                                    <a:pt x="117" y="240"/>
                                    <a:pt x="117" y="236"/>
                                  </a:cubicBezTo>
                                  <a:cubicBezTo>
                                    <a:pt x="136" y="160"/>
                                    <a:pt x="155" y="82"/>
                                    <a:pt x="175" y="4"/>
                                  </a:cubicBezTo>
                                  <a:moveTo>
                                    <a:pt x="59" y="179"/>
                                  </a:moveTo>
                                  <a:cubicBezTo>
                                    <a:pt x="34" y="179"/>
                                    <a:pt x="31" y="148"/>
                                    <a:pt x="31" y="140"/>
                                  </a:cubicBezTo>
                                  <a:cubicBezTo>
                                    <a:pt x="31" y="120"/>
                                    <a:pt x="43" y="74"/>
                                    <a:pt x="51" y="58"/>
                                  </a:cubicBezTo>
                                  <a:cubicBezTo>
                                    <a:pt x="64" y="26"/>
                                    <a:pt x="85" y="8"/>
                                    <a:pt x="103" y="8"/>
                                  </a:cubicBezTo>
                                  <a:cubicBezTo>
                                    <a:pt x="131" y="8"/>
                                    <a:pt x="137" y="42"/>
                                    <a:pt x="137" y="46"/>
                                  </a:cubicBezTo>
                                  <a:cubicBezTo>
                                    <a:pt x="137" y="48"/>
                                    <a:pt x="113" y="140"/>
                                    <a:pt x="112" y="142"/>
                                  </a:cubicBezTo>
                                  <a:cubicBezTo>
                                    <a:pt x="106" y="154"/>
                                    <a:pt x="82" y="179"/>
                                    <a:pt x="59" y="17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23" name="Freeform 423"/>
                          <wps:cNvSpPr/>
                          <wps:spPr>
                            <a:xfrm>
                              <a:off x="66600" y="34200"/>
                              <a:ext cx="29880" cy="71280"/>
                            </a:xfrm>
                            <a:custGeom>
                              <a:avLst/>
                              <a:gdLst/>
                              <a:ahLst/>
                              <a:cxnLst/>
                              <a:rect l="l" t="t" r="r" b="b"/>
                              <a:pathLst>
                                <a:path w="90" h="198">
                                  <a:moveTo>
                                    <a:pt x="83" y="12"/>
                                  </a:moveTo>
                                  <a:cubicBezTo>
                                    <a:pt x="83" y="8"/>
                                    <a:pt x="81" y="1"/>
                                    <a:pt x="72" y="1"/>
                                  </a:cubicBezTo>
                                  <a:cubicBezTo>
                                    <a:pt x="64" y="1"/>
                                    <a:pt x="55" y="9"/>
                                    <a:pt x="55" y="18"/>
                                  </a:cubicBezTo>
                                  <a:cubicBezTo>
                                    <a:pt x="55" y="22"/>
                                    <a:pt x="59" y="28"/>
                                    <a:pt x="67" y="28"/>
                                  </a:cubicBezTo>
                                  <a:cubicBezTo>
                                    <a:pt x="76" y="28"/>
                                    <a:pt x="83" y="20"/>
                                    <a:pt x="83" y="12"/>
                                  </a:cubicBezTo>
                                  <a:moveTo>
                                    <a:pt x="23" y="162"/>
                                  </a:moveTo>
                                  <a:cubicBezTo>
                                    <a:pt x="22" y="165"/>
                                    <a:pt x="21" y="169"/>
                                    <a:pt x="21" y="172"/>
                                  </a:cubicBezTo>
                                  <a:cubicBezTo>
                                    <a:pt x="21" y="187"/>
                                    <a:pt x="33" y="198"/>
                                    <a:pt x="48" y="198"/>
                                  </a:cubicBezTo>
                                  <a:cubicBezTo>
                                    <a:pt x="78" y="198"/>
                                    <a:pt x="91" y="158"/>
                                    <a:pt x="91" y="153"/>
                                  </a:cubicBezTo>
                                  <a:cubicBezTo>
                                    <a:pt x="91" y="150"/>
                                    <a:pt x="88" y="150"/>
                                    <a:pt x="87" y="150"/>
                                  </a:cubicBezTo>
                                  <a:cubicBezTo>
                                    <a:pt x="82" y="150"/>
                                    <a:pt x="82" y="152"/>
                                    <a:pt x="81" y="154"/>
                                  </a:cubicBezTo>
                                  <a:cubicBezTo>
                                    <a:pt x="75" y="177"/>
                                    <a:pt x="61" y="189"/>
                                    <a:pt x="49" y="189"/>
                                  </a:cubicBezTo>
                                  <a:cubicBezTo>
                                    <a:pt x="43" y="189"/>
                                    <a:pt x="42" y="186"/>
                                    <a:pt x="42" y="178"/>
                                  </a:cubicBezTo>
                                  <a:cubicBezTo>
                                    <a:pt x="42" y="172"/>
                                    <a:pt x="45" y="168"/>
                                    <a:pt x="47" y="162"/>
                                  </a:cubicBezTo>
                                  <a:cubicBezTo>
                                    <a:pt x="49" y="153"/>
                                    <a:pt x="53" y="146"/>
                                    <a:pt x="57" y="138"/>
                                  </a:cubicBezTo>
                                  <a:cubicBezTo>
                                    <a:pt x="59" y="130"/>
                                    <a:pt x="70" y="104"/>
                                    <a:pt x="71" y="100"/>
                                  </a:cubicBezTo>
                                  <a:cubicBezTo>
                                    <a:pt x="72" y="98"/>
                                    <a:pt x="72" y="94"/>
                                    <a:pt x="72" y="91"/>
                                  </a:cubicBezTo>
                                  <a:cubicBezTo>
                                    <a:pt x="72" y="78"/>
                                    <a:pt x="61" y="67"/>
                                    <a:pt x="45" y="67"/>
                                  </a:cubicBezTo>
                                  <a:cubicBezTo>
                                    <a:pt x="16" y="67"/>
                                    <a:pt x="1" y="106"/>
                                    <a:pt x="1" y="111"/>
                                  </a:cubicBezTo>
                                  <a:cubicBezTo>
                                    <a:pt x="1" y="115"/>
                                    <a:pt x="6" y="115"/>
                                    <a:pt x="7" y="115"/>
                                  </a:cubicBezTo>
                                  <a:cubicBezTo>
                                    <a:pt x="11" y="115"/>
                                    <a:pt x="11" y="114"/>
                                    <a:pt x="12" y="110"/>
                                  </a:cubicBezTo>
                                  <a:cubicBezTo>
                                    <a:pt x="19" y="85"/>
                                    <a:pt x="33" y="74"/>
                                    <a:pt x="43" y="74"/>
                                  </a:cubicBezTo>
                                  <a:cubicBezTo>
                                    <a:pt x="48" y="74"/>
                                    <a:pt x="51" y="76"/>
                                    <a:pt x="51" y="85"/>
                                  </a:cubicBezTo>
                                  <a:cubicBezTo>
                                    <a:pt x="51" y="92"/>
                                    <a:pt x="49" y="96"/>
                                    <a:pt x="42" y="114"/>
                                  </a:cubicBezTo>
                                  <a:cubicBezTo>
                                    <a:pt x="36" y="129"/>
                                    <a:pt x="29" y="145"/>
                                    <a:pt x="23" y="16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24" name="Freeform 424"/>
                          <wps:cNvSpPr/>
                          <wps:spPr>
                            <a:xfrm>
                              <a:off x="169560" y="0"/>
                              <a:ext cx="73800" cy="87480"/>
                            </a:xfrm>
                            <a:custGeom>
                              <a:avLst/>
                              <a:gdLst/>
                              <a:ahLst/>
                              <a:cxnLst/>
                              <a:rect l="l" t="t" r="r" b="b"/>
                              <a:pathLst>
                                <a:path w="212" h="243">
                                  <a:moveTo>
                                    <a:pt x="197" y="132"/>
                                  </a:moveTo>
                                  <a:cubicBezTo>
                                    <a:pt x="203" y="132"/>
                                    <a:pt x="211" y="132"/>
                                    <a:pt x="211" y="123"/>
                                  </a:cubicBezTo>
                                  <a:cubicBezTo>
                                    <a:pt x="211" y="115"/>
                                    <a:pt x="203" y="115"/>
                                    <a:pt x="197" y="115"/>
                                  </a:cubicBezTo>
                                  <a:cubicBezTo>
                                    <a:pt x="137" y="115"/>
                                    <a:pt x="78" y="115"/>
                                    <a:pt x="18" y="115"/>
                                  </a:cubicBezTo>
                                  <a:cubicBezTo>
                                    <a:pt x="23" y="59"/>
                                    <a:pt x="71" y="18"/>
                                    <a:pt x="131" y="18"/>
                                  </a:cubicBezTo>
                                  <a:cubicBezTo>
                                    <a:pt x="152" y="18"/>
                                    <a:pt x="174" y="18"/>
                                    <a:pt x="197" y="18"/>
                                  </a:cubicBezTo>
                                  <a:cubicBezTo>
                                    <a:pt x="203" y="18"/>
                                    <a:pt x="211" y="18"/>
                                    <a:pt x="211" y="9"/>
                                  </a:cubicBezTo>
                                  <a:cubicBezTo>
                                    <a:pt x="211" y="1"/>
                                    <a:pt x="203" y="1"/>
                                    <a:pt x="197" y="1"/>
                                  </a:cubicBezTo>
                                  <a:cubicBezTo>
                                    <a:pt x="174" y="1"/>
                                    <a:pt x="151" y="1"/>
                                    <a:pt x="130" y="1"/>
                                  </a:cubicBezTo>
                                  <a:cubicBezTo>
                                    <a:pt x="57" y="1"/>
                                    <a:pt x="0" y="56"/>
                                    <a:pt x="0" y="123"/>
                                  </a:cubicBezTo>
                                  <a:cubicBezTo>
                                    <a:pt x="0" y="189"/>
                                    <a:pt x="57" y="243"/>
                                    <a:pt x="130" y="243"/>
                                  </a:cubicBezTo>
                                  <a:cubicBezTo>
                                    <a:pt x="151" y="243"/>
                                    <a:pt x="174" y="243"/>
                                    <a:pt x="197" y="243"/>
                                  </a:cubicBezTo>
                                  <a:cubicBezTo>
                                    <a:pt x="203" y="243"/>
                                    <a:pt x="211" y="243"/>
                                    <a:pt x="211" y="235"/>
                                  </a:cubicBezTo>
                                  <a:cubicBezTo>
                                    <a:pt x="211" y="227"/>
                                    <a:pt x="203" y="227"/>
                                    <a:pt x="197" y="227"/>
                                  </a:cubicBezTo>
                                  <a:cubicBezTo>
                                    <a:pt x="174" y="227"/>
                                    <a:pt x="152" y="227"/>
                                    <a:pt x="131" y="227"/>
                                  </a:cubicBezTo>
                                  <a:cubicBezTo>
                                    <a:pt x="71" y="227"/>
                                    <a:pt x="23" y="186"/>
                                    <a:pt x="18" y="132"/>
                                  </a:cubicBezTo>
                                  <a:cubicBezTo>
                                    <a:pt x="78" y="132"/>
                                    <a:pt x="137" y="132"/>
                                    <a:pt x="197" y="13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73" style="position:absolute;margin-left:0pt;margin-top:-8.8pt;width:19.15pt;height:8.75pt" coordorigin="0,-176" coordsize="383,175">
                <v:group id="shape_0" style="position:absolute;left:0;top:-176;width:383;height:175"/>
              </v:group>
            </w:pict>
          </mc:Fallback>
        </mc:AlternateContent>
      </w:r>
      <w:r>
        <w:rPr>
          <w:rFonts w:ascii="Times New Roman" w:hAnsi="Times New Roman"/>
          <w:sz w:val="26"/>
          <w:szCs w:val="26"/>
        </w:rPr>
        <w:t xml:space="preserve"> {1, 2,…,</w:t>
      </w:r>
      <w:r>
        <w:rPr>
          <w:rFonts w:ascii="Times New Roman" w:hAnsi="Times New Roman"/>
          <w:noProof/>
          <w:sz w:val="26"/>
          <w:szCs w:val="26"/>
          <w:lang w:eastAsia="en-US" w:bidi="ar-SA"/>
        </w:rPr>
        <mc:AlternateContent>
          <mc:Choice Requires="wpg">
            <w:drawing>
              <wp:inline distT="0" distB="0" distL="0" distR="0">
                <wp:extent cx="167640" cy="127000"/>
                <wp:effectExtent l="0" t="0" r="0" b="0"/>
                <wp:docPr id="425" name="Shape74"/>
                <wp:cNvGraphicFramePr/>
                <a:graphic xmlns:a="http://schemas.openxmlformats.org/drawingml/2006/main">
                  <a:graphicData uri="http://schemas.microsoft.com/office/word/2010/wordprocessingGroup">
                    <wpg:wgp>
                      <wpg:cNvGrpSpPr/>
                      <wpg:grpSpPr>
                        <a:xfrm>
                          <a:off x="0" y="0"/>
                          <a:ext cx="167760" cy="127080"/>
                          <a:chOff x="0" y="0"/>
                          <a:chExt cx="167760" cy="127080"/>
                        </a:xfrm>
                      </wpg:grpSpPr>
                      <wpg:grpSp>
                        <wpg:cNvPr id="426" name="Group 426"/>
                        <wpg:cNvGrpSpPr/>
                        <wpg:grpSpPr>
                          <a:xfrm>
                            <a:off x="0" y="0"/>
                            <a:ext cx="167760" cy="127080"/>
                            <a:chOff x="0" y="0"/>
                            <a:chExt cx="0" cy="0"/>
                          </a:xfrm>
                        </wpg:grpSpPr>
                        <wps:wsp>
                          <wps:cNvPr id="427" name="Freeform 427"/>
                          <wps:cNvSpPr/>
                          <wps:spPr>
                            <a:xfrm>
                              <a:off x="1800" y="7560"/>
                              <a:ext cx="158040" cy="111600"/>
                            </a:xfrm>
                            <a:custGeom>
                              <a:avLst/>
                              <a:gdLst/>
                              <a:ahLst/>
                              <a:cxnLst/>
                              <a:rect l="l" t="t" r="r" b="b"/>
                              <a:pathLst>
                                <a:path w="439" h="310">
                                  <a:moveTo>
                                    <a:pt x="1" y="0"/>
                                  </a:moveTo>
                                  <a:cubicBezTo>
                                    <a:pt x="148" y="0"/>
                                    <a:pt x="294" y="0"/>
                                    <a:pt x="440" y="0"/>
                                  </a:cubicBezTo>
                                  <a:cubicBezTo>
                                    <a:pt x="440" y="104"/>
                                    <a:pt x="440" y="206"/>
                                    <a:pt x="440" y="310"/>
                                  </a:cubicBezTo>
                                  <a:cubicBezTo>
                                    <a:pt x="294" y="310"/>
                                    <a:pt x="148" y="310"/>
                                    <a:pt x="1" y="310"/>
                                  </a:cubicBezTo>
                                  <a:cubicBezTo>
                                    <a:pt x="1" y="206"/>
                                    <a:pt x="1" y="104"/>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428" name="Freeform 428"/>
                          <wps:cNvSpPr/>
                          <wps:spPr>
                            <a:xfrm>
                              <a:off x="0" y="0"/>
                              <a:ext cx="127080" cy="103680"/>
                            </a:xfrm>
                            <a:custGeom>
                              <a:avLst/>
                              <a:gdLst/>
                              <a:ahLst/>
                              <a:cxnLst/>
                              <a:rect l="l" t="t" r="r" b="b"/>
                              <a:pathLst>
                                <a:path w="353" h="288">
                                  <a:moveTo>
                                    <a:pt x="301" y="44"/>
                                  </a:moveTo>
                                  <a:cubicBezTo>
                                    <a:pt x="305" y="27"/>
                                    <a:pt x="313" y="14"/>
                                    <a:pt x="347" y="13"/>
                                  </a:cubicBezTo>
                                  <a:cubicBezTo>
                                    <a:pt x="349" y="13"/>
                                    <a:pt x="354" y="13"/>
                                    <a:pt x="354" y="4"/>
                                  </a:cubicBezTo>
                                  <a:cubicBezTo>
                                    <a:pt x="353" y="3"/>
                                    <a:pt x="354" y="0"/>
                                    <a:pt x="348" y="0"/>
                                  </a:cubicBezTo>
                                  <a:cubicBezTo>
                                    <a:pt x="335" y="0"/>
                                    <a:pt x="319" y="1"/>
                                    <a:pt x="306" y="1"/>
                                  </a:cubicBezTo>
                                  <a:cubicBezTo>
                                    <a:pt x="292" y="1"/>
                                    <a:pt x="277" y="0"/>
                                    <a:pt x="263" y="0"/>
                                  </a:cubicBezTo>
                                  <a:cubicBezTo>
                                    <a:pt x="261" y="0"/>
                                    <a:pt x="256" y="0"/>
                                    <a:pt x="256" y="8"/>
                                  </a:cubicBezTo>
                                  <a:cubicBezTo>
                                    <a:pt x="256" y="13"/>
                                    <a:pt x="259" y="13"/>
                                    <a:pt x="263" y="13"/>
                                  </a:cubicBezTo>
                                  <a:cubicBezTo>
                                    <a:pt x="287" y="13"/>
                                    <a:pt x="292" y="23"/>
                                    <a:pt x="292" y="31"/>
                                  </a:cubicBezTo>
                                  <a:cubicBezTo>
                                    <a:pt x="292" y="32"/>
                                    <a:pt x="291" y="39"/>
                                    <a:pt x="291" y="41"/>
                                  </a:cubicBezTo>
                                  <a:cubicBezTo>
                                    <a:pt x="275" y="102"/>
                                    <a:pt x="259" y="165"/>
                                    <a:pt x="244" y="226"/>
                                  </a:cubicBezTo>
                                  <a:cubicBezTo>
                                    <a:pt x="214" y="154"/>
                                    <a:pt x="183" y="80"/>
                                    <a:pt x="151" y="8"/>
                                  </a:cubicBezTo>
                                  <a:cubicBezTo>
                                    <a:pt x="148" y="0"/>
                                    <a:pt x="148" y="0"/>
                                    <a:pt x="138" y="0"/>
                                  </a:cubicBezTo>
                                  <a:cubicBezTo>
                                    <a:pt x="119" y="0"/>
                                    <a:pt x="100" y="0"/>
                                    <a:pt x="82" y="0"/>
                                  </a:cubicBezTo>
                                  <a:cubicBezTo>
                                    <a:pt x="73" y="0"/>
                                    <a:pt x="70" y="0"/>
                                    <a:pt x="70" y="8"/>
                                  </a:cubicBezTo>
                                  <a:cubicBezTo>
                                    <a:pt x="70" y="13"/>
                                    <a:pt x="73" y="13"/>
                                    <a:pt x="82" y="13"/>
                                  </a:cubicBezTo>
                                  <a:cubicBezTo>
                                    <a:pt x="83" y="13"/>
                                    <a:pt x="109" y="13"/>
                                    <a:pt x="109" y="16"/>
                                  </a:cubicBezTo>
                                  <a:cubicBezTo>
                                    <a:pt x="90" y="91"/>
                                    <a:pt x="72" y="167"/>
                                    <a:pt x="53" y="242"/>
                                  </a:cubicBezTo>
                                  <a:cubicBezTo>
                                    <a:pt x="49" y="259"/>
                                    <a:pt x="42" y="272"/>
                                    <a:pt x="9" y="273"/>
                                  </a:cubicBezTo>
                                  <a:cubicBezTo>
                                    <a:pt x="6" y="273"/>
                                    <a:pt x="1" y="274"/>
                                    <a:pt x="1" y="282"/>
                                  </a:cubicBezTo>
                                  <a:cubicBezTo>
                                    <a:pt x="1" y="285"/>
                                    <a:pt x="3" y="286"/>
                                    <a:pt x="6" y="286"/>
                                  </a:cubicBezTo>
                                  <a:cubicBezTo>
                                    <a:pt x="19" y="286"/>
                                    <a:pt x="35" y="285"/>
                                    <a:pt x="48" y="285"/>
                                  </a:cubicBezTo>
                                  <a:cubicBezTo>
                                    <a:pt x="63" y="285"/>
                                    <a:pt x="78" y="286"/>
                                    <a:pt x="91" y="286"/>
                                  </a:cubicBezTo>
                                  <a:cubicBezTo>
                                    <a:pt x="94" y="286"/>
                                    <a:pt x="100" y="286"/>
                                    <a:pt x="100" y="278"/>
                                  </a:cubicBezTo>
                                  <a:cubicBezTo>
                                    <a:pt x="100" y="274"/>
                                    <a:pt x="96" y="273"/>
                                    <a:pt x="91" y="273"/>
                                  </a:cubicBezTo>
                                  <a:cubicBezTo>
                                    <a:pt x="66" y="273"/>
                                    <a:pt x="64" y="263"/>
                                    <a:pt x="64" y="255"/>
                                  </a:cubicBezTo>
                                  <a:cubicBezTo>
                                    <a:pt x="64" y="251"/>
                                    <a:pt x="64" y="250"/>
                                    <a:pt x="65" y="245"/>
                                  </a:cubicBezTo>
                                  <a:cubicBezTo>
                                    <a:pt x="83" y="172"/>
                                    <a:pt x="101" y="97"/>
                                    <a:pt x="120" y="24"/>
                                  </a:cubicBezTo>
                                  <a:cubicBezTo>
                                    <a:pt x="123" y="26"/>
                                    <a:pt x="123" y="27"/>
                                    <a:pt x="124" y="31"/>
                                  </a:cubicBezTo>
                                  <a:cubicBezTo>
                                    <a:pt x="159" y="113"/>
                                    <a:pt x="193" y="196"/>
                                    <a:pt x="229" y="278"/>
                                  </a:cubicBezTo>
                                  <a:cubicBezTo>
                                    <a:pt x="232" y="285"/>
                                    <a:pt x="233" y="286"/>
                                    <a:pt x="237" y="286"/>
                                  </a:cubicBezTo>
                                  <a:cubicBezTo>
                                    <a:pt x="241" y="286"/>
                                    <a:pt x="241" y="285"/>
                                    <a:pt x="244" y="278"/>
                                  </a:cubicBezTo>
                                  <a:cubicBezTo>
                                    <a:pt x="263" y="200"/>
                                    <a:pt x="282" y="123"/>
                                    <a:pt x="301" y="4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29" name="Freeform 429"/>
                          <wps:cNvSpPr/>
                          <wps:spPr>
                            <a:xfrm>
                              <a:off x="124560" y="82080"/>
                              <a:ext cx="43200" cy="45000"/>
                            </a:xfrm>
                            <a:custGeom>
                              <a:avLst/>
                              <a:gdLst/>
                              <a:ahLst/>
                              <a:cxnLst/>
                              <a:rect l="l" t="t" r="r" b="b"/>
                              <a:pathLst>
                                <a:path w="127" h="132">
                                  <a:moveTo>
                                    <a:pt x="111" y="17"/>
                                  </a:moveTo>
                                  <a:cubicBezTo>
                                    <a:pt x="100" y="18"/>
                                    <a:pt x="97" y="27"/>
                                    <a:pt x="97" y="33"/>
                                  </a:cubicBezTo>
                                  <a:cubicBezTo>
                                    <a:pt x="97" y="41"/>
                                    <a:pt x="103" y="43"/>
                                    <a:pt x="108" y="43"/>
                                  </a:cubicBezTo>
                                  <a:cubicBezTo>
                                    <a:pt x="114" y="43"/>
                                    <a:pt x="124" y="40"/>
                                    <a:pt x="124" y="25"/>
                                  </a:cubicBezTo>
                                  <a:cubicBezTo>
                                    <a:pt x="124" y="5"/>
                                    <a:pt x="102" y="0"/>
                                    <a:pt x="86" y="0"/>
                                  </a:cubicBezTo>
                                  <a:cubicBezTo>
                                    <a:pt x="42" y="0"/>
                                    <a:pt x="1" y="40"/>
                                    <a:pt x="1" y="81"/>
                                  </a:cubicBezTo>
                                  <a:cubicBezTo>
                                    <a:pt x="1" y="106"/>
                                    <a:pt x="18" y="133"/>
                                    <a:pt x="55" y="133"/>
                                  </a:cubicBezTo>
                                  <a:cubicBezTo>
                                    <a:pt x="105" y="133"/>
                                    <a:pt x="128" y="104"/>
                                    <a:pt x="128" y="99"/>
                                  </a:cubicBezTo>
                                  <a:cubicBezTo>
                                    <a:pt x="128" y="98"/>
                                    <a:pt x="126" y="94"/>
                                    <a:pt x="123" y="94"/>
                                  </a:cubicBezTo>
                                  <a:cubicBezTo>
                                    <a:pt x="121" y="94"/>
                                    <a:pt x="121" y="95"/>
                                    <a:pt x="118" y="98"/>
                                  </a:cubicBezTo>
                                  <a:cubicBezTo>
                                    <a:pt x="96" y="124"/>
                                    <a:pt x="61" y="124"/>
                                    <a:pt x="56" y="124"/>
                                  </a:cubicBezTo>
                                  <a:cubicBezTo>
                                    <a:pt x="34" y="124"/>
                                    <a:pt x="25" y="110"/>
                                    <a:pt x="25" y="92"/>
                                  </a:cubicBezTo>
                                  <a:cubicBezTo>
                                    <a:pt x="25" y="83"/>
                                    <a:pt x="30" y="51"/>
                                    <a:pt x="44" y="30"/>
                                  </a:cubicBezTo>
                                  <a:cubicBezTo>
                                    <a:pt x="56" y="16"/>
                                    <a:pt x="70" y="7"/>
                                    <a:pt x="86" y="7"/>
                                  </a:cubicBezTo>
                                  <a:cubicBezTo>
                                    <a:pt x="90" y="7"/>
                                    <a:pt x="104" y="9"/>
                                    <a:pt x="111" y="1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74" style="position:absolute;margin-left:0pt;margin-top:-10.05pt;width:13.2pt;height:10pt" coordorigin="0,-201" coordsize="264,200">
                <v:group id="shape_0" style="position:absolute;left:0;top:-201;width:264;height:200"/>
              </v:group>
            </w:pict>
          </mc:Fallback>
        </mc:AlternateContent>
      </w:r>
      <w:r>
        <w:rPr>
          <w:rFonts w:ascii="Times New Roman" w:hAnsi="Times New Roman"/>
          <w:sz w:val="26"/>
          <w:szCs w:val="26"/>
        </w:rPr>
        <w:t xml:space="preserve">} là nhãn lớp của </w:t>
      </w:r>
      <w:r>
        <w:rPr>
          <w:rFonts w:ascii="Times New Roman" w:hAnsi="Times New Roman"/>
          <w:noProof/>
          <w:sz w:val="26"/>
          <w:szCs w:val="26"/>
          <w:lang w:eastAsia="en-US" w:bidi="ar-SA"/>
        </w:rPr>
        <mc:AlternateContent>
          <mc:Choice Requires="wpg">
            <w:drawing>
              <wp:inline distT="0" distB="0" distL="0" distR="0">
                <wp:extent cx="118110" cy="96520"/>
                <wp:effectExtent l="0" t="0" r="0" b="0"/>
                <wp:docPr id="430" name="Shape75"/>
                <wp:cNvGraphicFramePr/>
                <a:graphic xmlns:a="http://schemas.openxmlformats.org/drawingml/2006/main">
                  <a:graphicData uri="http://schemas.microsoft.com/office/word/2010/wordprocessingGroup">
                    <wpg:wgp>
                      <wpg:cNvGrpSpPr/>
                      <wpg:grpSpPr>
                        <a:xfrm>
                          <a:off x="0" y="0"/>
                          <a:ext cx="118080" cy="96480"/>
                          <a:chOff x="0" y="0"/>
                          <a:chExt cx="118080" cy="96480"/>
                        </a:xfrm>
                      </wpg:grpSpPr>
                      <wpg:grpSp>
                        <wpg:cNvPr id="431" name="Group 431"/>
                        <wpg:cNvGrpSpPr/>
                        <wpg:grpSpPr>
                          <a:xfrm>
                            <a:off x="0" y="0"/>
                            <a:ext cx="118080" cy="96480"/>
                            <a:chOff x="0" y="0"/>
                            <a:chExt cx="0" cy="0"/>
                          </a:xfrm>
                        </wpg:grpSpPr>
                        <wps:wsp>
                          <wps:cNvPr id="432" name="Freeform 432"/>
                          <wps:cNvSpPr/>
                          <wps:spPr>
                            <a:xfrm>
                              <a:off x="8280" y="8280"/>
                              <a:ext cx="102240" cy="79920"/>
                            </a:xfrm>
                            <a:custGeom>
                              <a:avLst/>
                              <a:gdLst/>
                              <a:ahLst/>
                              <a:cxnLst/>
                              <a:rect l="l" t="t" r="r" b="b"/>
                              <a:pathLst>
                                <a:path w="284" h="222">
                                  <a:moveTo>
                                    <a:pt x="143" y="223"/>
                                  </a:moveTo>
                                  <a:cubicBezTo>
                                    <a:pt x="95" y="223"/>
                                    <a:pt x="48" y="223"/>
                                    <a:pt x="0" y="223"/>
                                  </a:cubicBezTo>
                                  <a:cubicBezTo>
                                    <a:pt x="0" y="148"/>
                                    <a:pt x="0" y="74"/>
                                    <a:pt x="0" y="0"/>
                                  </a:cubicBezTo>
                                  <a:cubicBezTo>
                                    <a:pt x="95" y="0"/>
                                    <a:pt x="190" y="0"/>
                                    <a:pt x="284" y="0"/>
                                  </a:cubicBezTo>
                                  <a:cubicBezTo>
                                    <a:pt x="284" y="74"/>
                                    <a:pt x="284" y="148"/>
                                    <a:pt x="284" y="223"/>
                                  </a:cubicBezTo>
                                  <a:cubicBezTo>
                                    <a:pt x="238" y="223"/>
                                    <a:pt x="190" y="223"/>
                                    <a:pt x="143" y="223"/>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433" name="Freeform 433"/>
                          <wps:cNvSpPr/>
                          <wps:spPr>
                            <a:xfrm>
                              <a:off x="0" y="0"/>
                              <a:ext cx="78840" cy="96480"/>
                            </a:xfrm>
                            <a:custGeom>
                              <a:avLst/>
                              <a:gdLst/>
                              <a:ahLst/>
                              <a:cxnLst/>
                              <a:rect l="l" t="t" r="r" b="b"/>
                              <a:pathLst>
                                <a:path w="219" h="268">
                                  <a:moveTo>
                                    <a:pt x="34" y="237"/>
                                  </a:moveTo>
                                  <a:cubicBezTo>
                                    <a:pt x="30" y="252"/>
                                    <a:pt x="30" y="254"/>
                                    <a:pt x="11" y="254"/>
                                  </a:cubicBezTo>
                                  <a:cubicBezTo>
                                    <a:pt x="6" y="254"/>
                                    <a:pt x="1" y="254"/>
                                    <a:pt x="1" y="263"/>
                                  </a:cubicBezTo>
                                  <a:cubicBezTo>
                                    <a:pt x="1" y="265"/>
                                    <a:pt x="4" y="267"/>
                                    <a:pt x="7" y="267"/>
                                  </a:cubicBezTo>
                                  <a:cubicBezTo>
                                    <a:pt x="18" y="267"/>
                                    <a:pt x="30" y="266"/>
                                    <a:pt x="42" y="266"/>
                                  </a:cubicBezTo>
                                  <a:cubicBezTo>
                                    <a:pt x="56" y="266"/>
                                    <a:pt x="71" y="267"/>
                                    <a:pt x="84" y="267"/>
                                  </a:cubicBezTo>
                                  <a:cubicBezTo>
                                    <a:pt x="86" y="267"/>
                                    <a:pt x="91" y="267"/>
                                    <a:pt x="91" y="259"/>
                                  </a:cubicBezTo>
                                  <a:cubicBezTo>
                                    <a:pt x="91" y="254"/>
                                    <a:pt x="88" y="254"/>
                                    <a:pt x="82" y="254"/>
                                  </a:cubicBezTo>
                                  <a:cubicBezTo>
                                    <a:pt x="60" y="254"/>
                                    <a:pt x="60" y="252"/>
                                    <a:pt x="60" y="247"/>
                                  </a:cubicBezTo>
                                  <a:cubicBezTo>
                                    <a:pt x="60" y="242"/>
                                    <a:pt x="78" y="174"/>
                                    <a:pt x="80" y="163"/>
                                  </a:cubicBezTo>
                                  <a:cubicBezTo>
                                    <a:pt x="86" y="176"/>
                                    <a:pt x="98" y="191"/>
                                    <a:pt x="120" y="191"/>
                                  </a:cubicBezTo>
                                  <a:cubicBezTo>
                                    <a:pt x="168" y="191"/>
                                    <a:pt x="220" y="131"/>
                                    <a:pt x="220" y="68"/>
                                  </a:cubicBezTo>
                                  <a:cubicBezTo>
                                    <a:pt x="220" y="29"/>
                                    <a:pt x="196" y="1"/>
                                    <a:pt x="166" y="1"/>
                                  </a:cubicBezTo>
                                  <a:cubicBezTo>
                                    <a:pt x="144" y="1"/>
                                    <a:pt x="124" y="17"/>
                                    <a:pt x="110" y="32"/>
                                  </a:cubicBezTo>
                                  <a:cubicBezTo>
                                    <a:pt x="106" y="11"/>
                                    <a:pt x="88" y="1"/>
                                    <a:pt x="72" y="1"/>
                                  </a:cubicBezTo>
                                  <a:cubicBezTo>
                                    <a:pt x="53" y="1"/>
                                    <a:pt x="44" y="18"/>
                                    <a:pt x="41" y="25"/>
                                  </a:cubicBezTo>
                                  <a:cubicBezTo>
                                    <a:pt x="34" y="39"/>
                                    <a:pt x="28" y="65"/>
                                    <a:pt x="28" y="66"/>
                                  </a:cubicBezTo>
                                  <a:cubicBezTo>
                                    <a:pt x="28" y="71"/>
                                    <a:pt x="32" y="71"/>
                                    <a:pt x="34" y="71"/>
                                  </a:cubicBezTo>
                                  <a:cubicBezTo>
                                    <a:pt x="37" y="71"/>
                                    <a:pt x="37" y="69"/>
                                    <a:pt x="40" y="61"/>
                                  </a:cubicBezTo>
                                  <a:cubicBezTo>
                                    <a:pt x="47" y="31"/>
                                    <a:pt x="55" y="11"/>
                                    <a:pt x="71" y="11"/>
                                  </a:cubicBezTo>
                                  <a:cubicBezTo>
                                    <a:pt x="78" y="11"/>
                                    <a:pt x="84" y="14"/>
                                    <a:pt x="84" y="30"/>
                                  </a:cubicBezTo>
                                  <a:cubicBezTo>
                                    <a:pt x="84" y="39"/>
                                    <a:pt x="83" y="44"/>
                                    <a:pt x="80" y="51"/>
                                  </a:cubicBezTo>
                                  <a:cubicBezTo>
                                    <a:pt x="65" y="114"/>
                                    <a:pt x="49" y="175"/>
                                    <a:pt x="34" y="237"/>
                                  </a:cubicBezTo>
                                  <a:moveTo>
                                    <a:pt x="108" y="56"/>
                                  </a:moveTo>
                                  <a:cubicBezTo>
                                    <a:pt x="110" y="44"/>
                                    <a:pt x="122" y="32"/>
                                    <a:pt x="130" y="26"/>
                                  </a:cubicBezTo>
                                  <a:cubicBezTo>
                                    <a:pt x="144" y="13"/>
                                    <a:pt x="157" y="11"/>
                                    <a:pt x="165" y="11"/>
                                  </a:cubicBezTo>
                                  <a:cubicBezTo>
                                    <a:pt x="181" y="11"/>
                                    <a:pt x="190" y="25"/>
                                    <a:pt x="190" y="50"/>
                                  </a:cubicBezTo>
                                  <a:cubicBezTo>
                                    <a:pt x="190" y="74"/>
                                    <a:pt x="177" y="123"/>
                                    <a:pt x="169" y="139"/>
                                  </a:cubicBezTo>
                                  <a:cubicBezTo>
                                    <a:pt x="155" y="168"/>
                                    <a:pt x="134" y="181"/>
                                    <a:pt x="119" y="181"/>
                                  </a:cubicBezTo>
                                  <a:cubicBezTo>
                                    <a:pt x="91" y="181"/>
                                    <a:pt x="86" y="147"/>
                                    <a:pt x="86" y="145"/>
                                  </a:cubicBezTo>
                                  <a:cubicBezTo>
                                    <a:pt x="86" y="144"/>
                                    <a:pt x="86" y="144"/>
                                    <a:pt x="88" y="138"/>
                                  </a:cubicBezTo>
                                  <a:cubicBezTo>
                                    <a:pt x="94" y="110"/>
                                    <a:pt x="101" y="83"/>
                                    <a:pt x="108" y="56"/>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34" name="Freeform 434"/>
                          <wps:cNvSpPr/>
                          <wps:spPr>
                            <a:xfrm>
                              <a:off x="88200" y="19800"/>
                              <a:ext cx="29880" cy="71280"/>
                            </a:xfrm>
                            <a:custGeom>
                              <a:avLst/>
                              <a:gdLst/>
                              <a:ahLst/>
                              <a:cxnLst/>
                              <a:rect l="l" t="t" r="r" b="b"/>
                              <a:pathLst>
                                <a:path w="90" h="198">
                                  <a:moveTo>
                                    <a:pt x="83" y="11"/>
                                  </a:moveTo>
                                  <a:cubicBezTo>
                                    <a:pt x="83" y="6"/>
                                    <a:pt x="79" y="0"/>
                                    <a:pt x="72" y="0"/>
                                  </a:cubicBezTo>
                                  <a:cubicBezTo>
                                    <a:pt x="63" y="0"/>
                                    <a:pt x="55" y="7"/>
                                    <a:pt x="55" y="16"/>
                                  </a:cubicBezTo>
                                  <a:cubicBezTo>
                                    <a:pt x="55" y="22"/>
                                    <a:pt x="59" y="28"/>
                                    <a:pt x="67" y="28"/>
                                  </a:cubicBezTo>
                                  <a:cubicBezTo>
                                    <a:pt x="75" y="28"/>
                                    <a:pt x="83" y="19"/>
                                    <a:pt x="83" y="11"/>
                                  </a:cubicBezTo>
                                  <a:moveTo>
                                    <a:pt x="23" y="160"/>
                                  </a:moveTo>
                                  <a:cubicBezTo>
                                    <a:pt x="21" y="163"/>
                                    <a:pt x="20" y="167"/>
                                    <a:pt x="20" y="172"/>
                                  </a:cubicBezTo>
                                  <a:cubicBezTo>
                                    <a:pt x="20" y="186"/>
                                    <a:pt x="32" y="197"/>
                                    <a:pt x="48" y="197"/>
                                  </a:cubicBezTo>
                                  <a:cubicBezTo>
                                    <a:pt x="78" y="197"/>
                                    <a:pt x="91" y="156"/>
                                    <a:pt x="91" y="151"/>
                                  </a:cubicBezTo>
                                  <a:cubicBezTo>
                                    <a:pt x="91" y="149"/>
                                    <a:pt x="87" y="149"/>
                                    <a:pt x="86" y="149"/>
                                  </a:cubicBezTo>
                                  <a:cubicBezTo>
                                    <a:pt x="81" y="149"/>
                                    <a:pt x="81" y="150"/>
                                    <a:pt x="80" y="152"/>
                                  </a:cubicBezTo>
                                  <a:cubicBezTo>
                                    <a:pt x="74" y="176"/>
                                    <a:pt x="61" y="188"/>
                                    <a:pt x="49" y="188"/>
                                  </a:cubicBezTo>
                                  <a:cubicBezTo>
                                    <a:pt x="43" y="188"/>
                                    <a:pt x="42" y="185"/>
                                    <a:pt x="42" y="178"/>
                                  </a:cubicBezTo>
                                  <a:cubicBezTo>
                                    <a:pt x="42" y="172"/>
                                    <a:pt x="44" y="166"/>
                                    <a:pt x="47" y="160"/>
                                  </a:cubicBezTo>
                                  <a:cubicBezTo>
                                    <a:pt x="49" y="151"/>
                                    <a:pt x="53" y="145"/>
                                    <a:pt x="56" y="137"/>
                                  </a:cubicBezTo>
                                  <a:cubicBezTo>
                                    <a:pt x="59" y="130"/>
                                    <a:pt x="69" y="103"/>
                                    <a:pt x="71" y="100"/>
                                  </a:cubicBezTo>
                                  <a:cubicBezTo>
                                    <a:pt x="72" y="97"/>
                                    <a:pt x="72" y="94"/>
                                    <a:pt x="72" y="90"/>
                                  </a:cubicBezTo>
                                  <a:cubicBezTo>
                                    <a:pt x="72" y="77"/>
                                    <a:pt x="61" y="65"/>
                                    <a:pt x="44" y="65"/>
                                  </a:cubicBezTo>
                                  <a:cubicBezTo>
                                    <a:pt x="15" y="65"/>
                                    <a:pt x="1" y="106"/>
                                    <a:pt x="1" y="110"/>
                                  </a:cubicBezTo>
                                  <a:cubicBezTo>
                                    <a:pt x="1" y="114"/>
                                    <a:pt x="6" y="114"/>
                                    <a:pt x="7" y="114"/>
                                  </a:cubicBezTo>
                                  <a:cubicBezTo>
                                    <a:pt x="11" y="114"/>
                                    <a:pt x="11" y="113"/>
                                    <a:pt x="12" y="109"/>
                                  </a:cubicBezTo>
                                  <a:cubicBezTo>
                                    <a:pt x="19" y="84"/>
                                    <a:pt x="32" y="73"/>
                                    <a:pt x="43" y="73"/>
                                  </a:cubicBezTo>
                                  <a:cubicBezTo>
                                    <a:pt x="48" y="73"/>
                                    <a:pt x="50" y="76"/>
                                    <a:pt x="50" y="84"/>
                                  </a:cubicBezTo>
                                  <a:cubicBezTo>
                                    <a:pt x="50" y="90"/>
                                    <a:pt x="49" y="95"/>
                                    <a:pt x="42" y="113"/>
                                  </a:cubicBezTo>
                                  <a:cubicBezTo>
                                    <a:pt x="36" y="128"/>
                                    <a:pt x="29" y="144"/>
                                    <a:pt x="23" y="16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75" style="position:absolute;margin-left:0pt;margin-top:-7.65pt;width:9.3pt;height:7.6pt" coordorigin="0,-153" coordsize="186,152">
                <v:group id="shape_0" style="position:absolute;left:0;top:-153;width:186;height:152"/>
              </v:group>
            </w:pict>
          </mc:Fallback>
        </mc:AlternateContent>
      </w:r>
      <w:r>
        <w:rPr>
          <w:rFonts w:ascii="Times New Roman" w:hAnsi="Times New Roman"/>
          <w:sz w:val="26"/>
          <w:szCs w:val="26"/>
        </w:rPr>
        <w:t>. Chúng tôi sử dụng phân loại đã được huấn luyện trong bước 1 để bỏ phiếu cho từng mẫu trong tổ hợp thử, sau đó các BPA trong các mẫu thử được xác định bằng cách sử dụng Công thức (13) – (15)</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b/>
          <w:bCs/>
          <w:sz w:val="26"/>
          <w:szCs w:val="26"/>
        </w:rPr>
        <w:t>Bước 3:</w:t>
      </w:r>
      <w:r>
        <w:rPr>
          <w:rFonts w:ascii="Times New Roman" w:hAnsi="Times New Roman"/>
          <w:sz w:val="26"/>
          <w:szCs w:val="26"/>
        </w:rPr>
        <w:t xml:space="preserve"> Phân bổ lại BPA để biểu thị các thông tin không chắc chắn. Nếu mẫu </w:t>
      </w:r>
      <w:r>
        <w:rPr>
          <w:rFonts w:ascii="Times New Roman" w:hAnsi="Times New Roman"/>
          <w:noProof/>
          <w:sz w:val="26"/>
          <w:szCs w:val="26"/>
          <w:lang w:eastAsia="en-US" w:bidi="ar-SA"/>
        </w:rPr>
        <mc:AlternateContent>
          <mc:Choice Requires="wpg">
            <w:drawing>
              <wp:inline distT="0" distB="0" distL="0" distR="0">
                <wp:extent cx="726440" cy="166370"/>
                <wp:effectExtent l="0" t="0" r="0" b="0"/>
                <wp:docPr id="435" name="Shape76"/>
                <wp:cNvGraphicFramePr/>
                <a:graphic xmlns:a="http://schemas.openxmlformats.org/drawingml/2006/main">
                  <a:graphicData uri="http://schemas.microsoft.com/office/word/2010/wordprocessingGroup">
                    <wpg:wgp>
                      <wpg:cNvGrpSpPr/>
                      <wpg:grpSpPr>
                        <a:xfrm>
                          <a:off x="0" y="0"/>
                          <a:ext cx="726480" cy="166320"/>
                          <a:chOff x="0" y="0"/>
                          <a:chExt cx="726480" cy="166320"/>
                        </a:xfrm>
                      </wpg:grpSpPr>
                      <wpg:grpSp>
                        <wpg:cNvPr id="436" name="Group 436"/>
                        <wpg:cNvGrpSpPr/>
                        <wpg:grpSpPr>
                          <a:xfrm>
                            <a:off x="0" y="0"/>
                            <a:ext cx="726480" cy="166320"/>
                            <a:chOff x="0" y="0"/>
                            <a:chExt cx="0" cy="0"/>
                          </a:xfrm>
                        </wpg:grpSpPr>
                        <wps:wsp>
                          <wps:cNvPr id="437" name="Freeform 437"/>
                          <wps:cNvSpPr/>
                          <wps:spPr>
                            <a:xfrm>
                              <a:off x="0" y="7560"/>
                              <a:ext cx="718920" cy="151200"/>
                            </a:xfrm>
                            <a:custGeom>
                              <a:avLst/>
                              <a:gdLst/>
                              <a:ahLst/>
                              <a:cxnLst/>
                              <a:rect l="l" t="t" r="r" b="b"/>
                              <a:pathLst>
                                <a:path w="1997" h="420">
                                  <a:moveTo>
                                    <a:pt x="1" y="0"/>
                                  </a:moveTo>
                                  <a:cubicBezTo>
                                    <a:pt x="667" y="0"/>
                                    <a:pt x="1331" y="0"/>
                                    <a:pt x="1997" y="0"/>
                                  </a:cubicBezTo>
                                  <a:cubicBezTo>
                                    <a:pt x="1997" y="140"/>
                                    <a:pt x="1997" y="279"/>
                                    <a:pt x="1997" y="419"/>
                                  </a:cubicBezTo>
                                  <a:cubicBezTo>
                                    <a:pt x="1331" y="419"/>
                                    <a:pt x="667" y="419"/>
                                    <a:pt x="1" y="419"/>
                                  </a:cubicBezTo>
                                  <a:cubicBezTo>
                                    <a:pt x="1" y="279"/>
                                    <a:pt x="1" y="140"/>
                                    <a:pt x="1"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438" name="Freeform 438"/>
                          <wps:cNvSpPr/>
                          <wps:spPr>
                            <a:xfrm>
                              <a:off x="7560" y="0"/>
                              <a:ext cx="32400" cy="150480"/>
                            </a:xfrm>
                            <a:custGeom>
                              <a:avLst/>
                              <a:gdLst/>
                              <a:ahLst/>
                              <a:cxnLst/>
                              <a:rect l="l" t="t" r="r" b="b"/>
                              <a:pathLst>
                                <a:path w="97" h="418">
                                  <a:moveTo>
                                    <a:pt x="98" y="414"/>
                                  </a:moveTo>
                                  <a:cubicBezTo>
                                    <a:pt x="98" y="413"/>
                                    <a:pt x="98" y="411"/>
                                    <a:pt x="91" y="404"/>
                                  </a:cubicBezTo>
                                  <a:cubicBezTo>
                                    <a:pt x="38" y="352"/>
                                    <a:pt x="25" y="273"/>
                                    <a:pt x="25" y="209"/>
                                  </a:cubicBezTo>
                                  <a:cubicBezTo>
                                    <a:pt x="25" y="136"/>
                                    <a:pt x="41" y="63"/>
                                    <a:pt x="93" y="11"/>
                                  </a:cubicBezTo>
                                  <a:cubicBezTo>
                                    <a:pt x="98" y="6"/>
                                    <a:pt x="98" y="6"/>
                                    <a:pt x="98" y="5"/>
                                  </a:cubicBezTo>
                                  <a:cubicBezTo>
                                    <a:pt x="98" y="1"/>
                                    <a:pt x="97" y="0"/>
                                    <a:pt x="94" y="0"/>
                                  </a:cubicBezTo>
                                  <a:cubicBezTo>
                                    <a:pt x="89" y="0"/>
                                    <a:pt x="52" y="29"/>
                                    <a:pt x="27" y="81"/>
                                  </a:cubicBezTo>
                                  <a:cubicBezTo>
                                    <a:pt x="6" y="128"/>
                                    <a:pt x="1" y="175"/>
                                    <a:pt x="1" y="209"/>
                                  </a:cubicBezTo>
                                  <a:cubicBezTo>
                                    <a:pt x="1" y="240"/>
                                    <a:pt x="6" y="292"/>
                                    <a:pt x="28" y="338"/>
                                  </a:cubicBezTo>
                                  <a:cubicBezTo>
                                    <a:pt x="53" y="391"/>
                                    <a:pt x="89" y="417"/>
                                    <a:pt x="94" y="417"/>
                                  </a:cubicBezTo>
                                  <a:cubicBezTo>
                                    <a:pt x="97" y="417"/>
                                    <a:pt x="98" y="416"/>
                                    <a:pt x="98" y="41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39" name="Freeform 439"/>
                          <wps:cNvSpPr/>
                          <wps:spPr>
                            <a:xfrm>
                              <a:off x="46440" y="46440"/>
                              <a:ext cx="76680" cy="95760"/>
                            </a:xfrm>
                            <a:custGeom>
                              <a:avLst/>
                              <a:gdLst/>
                              <a:ahLst/>
                              <a:cxnLst/>
                              <a:rect l="l" t="t" r="r" b="b"/>
                              <a:pathLst>
                                <a:path w="220" h="266">
                                  <a:moveTo>
                                    <a:pt x="33" y="235"/>
                                  </a:moveTo>
                                  <a:cubicBezTo>
                                    <a:pt x="31" y="249"/>
                                    <a:pt x="29" y="253"/>
                                    <a:pt x="10" y="253"/>
                                  </a:cubicBezTo>
                                  <a:cubicBezTo>
                                    <a:pt x="5" y="253"/>
                                    <a:pt x="1" y="253"/>
                                    <a:pt x="1" y="260"/>
                                  </a:cubicBezTo>
                                  <a:cubicBezTo>
                                    <a:pt x="1" y="263"/>
                                    <a:pt x="3" y="266"/>
                                    <a:pt x="7" y="266"/>
                                  </a:cubicBezTo>
                                  <a:cubicBezTo>
                                    <a:pt x="17" y="266"/>
                                    <a:pt x="31" y="264"/>
                                    <a:pt x="41" y="264"/>
                                  </a:cubicBezTo>
                                  <a:cubicBezTo>
                                    <a:pt x="56" y="264"/>
                                    <a:pt x="70" y="266"/>
                                    <a:pt x="83" y="266"/>
                                  </a:cubicBezTo>
                                  <a:cubicBezTo>
                                    <a:pt x="86" y="266"/>
                                    <a:pt x="92" y="266"/>
                                    <a:pt x="92" y="257"/>
                                  </a:cubicBezTo>
                                  <a:cubicBezTo>
                                    <a:pt x="92" y="253"/>
                                    <a:pt x="87" y="253"/>
                                    <a:pt x="81" y="253"/>
                                  </a:cubicBezTo>
                                  <a:cubicBezTo>
                                    <a:pt x="61" y="253"/>
                                    <a:pt x="61" y="249"/>
                                    <a:pt x="61" y="245"/>
                                  </a:cubicBezTo>
                                  <a:cubicBezTo>
                                    <a:pt x="61" y="241"/>
                                    <a:pt x="77" y="174"/>
                                    <a:pt x="81" y="163"/>
                                  </a:cubicBezTo>
                                  <a:cubicBezTo>
                                    <a:pt x="86" y="175"/>
                                    <a:pt x="98" y="190"/>
                                    <a:pt x="119" y="190"/>
                                  </a:cubicBezTo>
                                  <a:cubicBezTo>
                                    <a:pt x="169" y="190"/>
                                    <a:pt x="221" y="128"/>
                                    <a:pt x="221" y="67"/>
                                  </a:cubicBezTo>
                                  <a:cubicBezTo>
                                    <a:pt x="221" y="28"/>
                                    <a:pt x="197" y="0"/>
                                    <a:pt x="165" y="0"/>
                                  </a:cubicBezTo>
                                  <a:cubicBezTo>
                                    <a:pt x="143" y="0"/>
                                    <a:pt x="124" y="14"/>
                                    <a:pt x="110" y="31"/>
                                  </a:cubicBezTo>
                                  <a:cubicBezTo>
                                    <a:pt x="106" y="8"/>
                                    <a:pt x="87" y="0"/>
                                    <a:pt x="71" y="0"/>
                                  </a:cubicBezTo>
                                  <a:cubicBezTo>
                                    <a:pt x="52" y="0"/>
                                    <a:pt x="45" y="17"/>
                                    <a:pt x="40" y="24"/>
                                  </a:cubicBezTo>
                                  <a:cubicBezTo>
                                    <a:pt x="33" y="38"/>
                                    <a:pt x="28" y="63"/>
                                    <a:pt x="28" y="65"/>
                                  </a:cubicBezTo>
                                  <a:cubicBezTo>
                                    <a:pt x="28" y="68"/>
                                    <a:pt x="32" y="68"/>
                                    <a:pt x="33" y="68"/>
                                  </a:cubicBezTo>
                                  <a:cubicBezTo>
                                    <a:pt x="37" y="68"/>
                                    <a:pt x="38" y="68"/>
                                    <a:pt x="40" y="59"/>
                                  </a:cubicBezTo>
                                  <a:cubicBezTo>
                                    <a:pt x="47" y="29"/>
                                    <a:pt x="56" y="10"/>
                                    <a:pt x="70" y="10"/>
                                  </a:cubicBezTo>
                                  <a:cubicBezTo>
                                    <a:pt x="77" y="10"/>
                                    <a:pt x="83" y="12"/>
                                    <a:pt x="83" y="29"/>
                                  </a:cubicBezTo>
                                  <a:cubicBezTo>
                                    <a:pt x="83" y="38"/>
                                    <a:pt x="82" y="43"/>
                                    <a:pt x="81" y="50"/>
                                  </a:cubicBezTo>
                                  <a:cubicBezTo>
                                    <a:pt x="65" y="111"/>
                                    <a:pt x="49" y="174"/>
                                    <a:pt x="33" y="235"/>
                                  </a:cubicBezTo>
                                  <a:moveTo>
                                    <a:pt x="107" y="54"/>
                                  </a:moveTo>
                                  <a:cubicBezTo>
                                    <a:pt x="111" y="43"/>
                                    <a:pt x="122" y="31"/>
                                    <a:pt x="130" y="25"/>
                                  </a:cubicBezTo>
                                  <a:cubicBezTo>
                                    <a:pt x="145" y="12"/>
                                    <a:pt x="157" y="10"/>
                                    <a:pt x="164" y="10"/>
                                  </a:cubicBezTo>
                                  <a:cubicBezTo>
                                    <a:pt x="181" y="10"/>
                                    <a:pt x="190" y="24"/>
                                    <a:pt x="190" y="49"/>
                                  </a:cubicBezTo>
                                  <a:cubicBezTo>
                                    <a:pt x="190" y="73"/>
                                    <a:pt x="177" y="121"/>
                                    <a:pt x="170" y="138"/>
                                  </a:cubicBezTo>
                                  <a:cubicBezTo>
                                    <a:pt x="155" y="166"/>
                                    <a:pt x="135" y="181"/>
                                    <a:pt x="119" y="181"/>
                                  </a:cubicBezTo>
                                  <a:cubicBezTo>
                                    <a:pt x="92" y="181"/>
                                    <a:pt x="86" y="146"/>
                                    <a:pt x="86" y="144"/>
                                  </a:cubicBezTo>
                                  <a:cubicBezTo>
                                    <a:pt x="86" y="142"/>
                                    <a:pt x="86" y="141"/>
                                    <a:pt x="87" y="136"/>
                                  </a:cubicBezTo>
                                  <a:cubicBezTo>
                                    <a:pt x="94" y="109"/>
                                    <a:pt x="100" y="81"/>
                                    <a:pt x="107" y="5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40" name="Freeform 440"/>
                          <wps:cNvSpPr/>
                          <wps:spPr>
                            <a:xfrm>
                              <a:off x="132840" y="70560"/>
                              <a:ext cx="29880" cy="70560"/>
                            </a:xfrm>
                            <a:custGeom>
                              <a:avLst/>
                              <a:gdLst/>
                              <a:ahLst/>
                              <a:cxnLst/>
                              <a:rect l="l" t="t" r="r" b="b"/>
                              <a:pathLst>
                                <a:path w="90" h="196">
                                  <a:moveTo>
                                    <a:pt x="82" y="11"/>
                                  </a:moveTo>
                                  <a:cubicBezTo>
                                    <a:pt x="82" y="6"/>
                                    <a:pt x="78" y="-1"/>
                                    <a:pt x="70" y="-1"/>
                                  </a:cubicBezTo>
                                  <a:cubicBezTo>
                                    <a:pt x="63" y="-1"/>
                                    <a:pt x="53" y="7"/>
                                    <a:pt x="53" y="16"/>
                                  </a:cubicBezTo>
                                  <a:cubicBezTo>
                                    <a:pt x="53" y="20"/>
                                    <a:pt x="58" y="26"/>
                                    <a:pt x="65" y="26"/>
                                  </a:cubicBezTo>
                                  <a:cubicBezTo>
                                    <a:pt x="74" y="26"/>
                                    <a:pt x="82" y="18"/>
                                    <a:pt x="82" y="11"/>
                                  </a:cubicBezTo>
                                  <a:moveTo>
                                    <a:pt x="22" y="159"/>
                                  </a:moveTo>
                                  <a:cubicBezTo>
                                    <a:pt x="21" y="163"/>
                                    <a:pt x="20" y="166"/>
                                    <a:pt x="20" y="172"/>
                                  </a:cubicBezTo>
                                  <a:cubicBezTo>
                                    <a:pt x="20" y="186"/>
                                    <a:pt x="32" y="196"/>
                                    <a:pt x="47" y="196"/>
                                  </a:cubicBezTo>
                                  <a:cubicBezTo>
                                    <a:pt x="77" y="196"/>
                                    <a:pt x="89" y="157"/>
                                    <a:pt x="89" y="152"/>
                                  </a:cubicBezTo>
                                  <a:cubicBezTo>
                                    <a:pt x="89" y="148"/>
                                    <a:pt x="87" y="150"/>
                                    <a:pt x="86" y="148"/>
                                  </a:cubicBezTo>
                                  <a:cubicBezTo>
                                    <a:pt x="81" y="148"/>
                                    <a:pt x="81" y="150"/>
                                    <a:pt x="80" y="153"/>
                                  </a:cubicBezTo>
                                  <a:cubicBezTo>
                                    <a:pt x="72" y="176"/>
                                    <a:pt x="59" y="189"/>
                                    <a:pt x="49" y="189"/>
                                  </a:cubicBezTo>
                                  <a:cubicBezTo>
                                    <a:pt x="43" y="189"/>
                                    <a:pt x="41" y="184"/>
                                    <a:pt x="41" y="178"/>
                                  </a:cubicBezTo>
                                  <a:cubicBezTo>
                                    <a:pt x="41" y="171"/>
                                    <a:pt x="43" y="166"/>
                                    <a:pt x="46" y="159"/>
                                  </a:cubicBezTo>
                                  <a:cubicBezTo>
                                    <a:pt x="49" y="152"/>
                                    <a:pt x="52" y="144"/>
                                    <a:pt x="54" y="136"/>
                                  </a:cubicBezTo>
                                  <a:cubicBezTo>
                                    <a:pt x="58" y="129"/>
                                    <a:pt x="69" y="102"/>
                                    <a:pt x="69" y="99"/>
                                  </a:cubicBezTo>
                                  <a:cubicBezTo>
                                    <a:pt x="70" y="96"/>
                                    <a:pt x="71" y="92"/>
                                    <a:pt x="71" y="90"/>
                                  </a:cubicBezTo>
                                  <a:cubicBezTo>
                                    <a:pt x="71" y="75"/>
                                    <a:pt x="59" y="65"/>
                                    <a:pt x="44" y="65"/>
                                  </a:cubicBezTo>
                                  <a:cubicBezTo>
                                    <a:pt x="14" y="65"/>
                                    <a:pt x="1" y="104"/>
                                    <a:pt x="1" y="109"/>
                                  </a:cubicBezTo>
                                  <a:cubicBezTo>
                                    <a:pt x="1" y="114"/>
                                    <a:pt x="4" y="114"/>
                                    <a:pt x="5" y="114"/>
                                  </a:cubicBezTo>
                                  <a:cubicBezTo>
                                    <a:pt x="10" y="114"/>
                                    <a:pt x="10" y="111"/>
                                    <a:pt x="11" y="109"/>
                                  </a:cubicBezTo>
                                  <a:cubicBezTo>
                                    <a:pt x="19" y="84"/>
                                    <a:pt x="32" y="73"/>
                                    <a:pt x="43" y="73"/>
                                  </a:cubicBezTo>
                                  <a:cubicBezTo>
                                    <a:pt x="47" y="73"/>
                                    <a:pt x="50" y="75"/>
                                    <a:pt x="50" y="83"/>
                                  </a:cubicBezTo>
                                  <a:cubicBezTo>
                                    <a:pt x="50" y="90"/>
                                    <a:pt x="49" y="95"/>
                                    <a:pt x="40" y="113"/>
                                  </a:cubicBezTo>
                                  <a:cubicBezTo>
                                    <a:pt x="34" y="128"/>
                                    <a:pt x="28" y="144"/>
                                    <a:pt x="22" y="1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41" name="Freeform 441"/>
                          <wps:cNvSpPr/>
                          <wps:spPr>
                            <a:xfrm>
                              <a:off x="182880" y="60840"/>
                              <a:ext cx="25560" cy="105480"/>
                            </a:xfrm>
                            <a:custGeom>
                              <a:avLst/>
                              <a:gdLst/>
                              <a:ahLst/>
                              <a:cxnLst/>
                              <a:rect l="l" t="t" r="r" b="b"/>
                              <a:pathLst>
                                <a:path w="78" h="293">
                                  <a:moveTo>
                                    <a:pt x="71" y="1"/>
                                  </a:moveTo>
                                  <a:cubicBezTo>
                                    <a:pt x="15" y="40"/>
                                    <a:pt x="1" y="102"/>
                                    <a:pt x="1" y="147"/>
                                  </a:cubicBezTo>
                                  <a:cubicBezTo>
                                    <a:pt x="1" y="189"/>
                                    <a:pt x="13" y="252"/>
                                    <a:pt x="71" y="293"/>
                                  </a:cubicBezTo>
                                  <a:cubicBezTo>
                                    <a:pt x="74" y="293"/>
                                    <a:pt x="77" y="293"/>
                                    <a:pt x="77" y="289"/>
                                  </a:cubicBezTo>
                                  <a:cubicBezTo>
                                    <a:pt x="77" y="288"/>
                                    <a:pt x="76" y="287"/>
                                    <a:pt x="75" y="284"/>
                                  </a:cubicBezTo>
                                  <a:cubicBezTo>
                                    <a:pt x="35" y="250"/>
                                    <a:pt x="21" y="201"/>
                                    <a:pt x="21" y="148"/>
                                  </a:cubicBezTo>
                                  <a:cubicBezTo>
                                    <a:pt x="21" y="68"/>
                                    <a:pt x="51" y="29"/>
                                    <a:pt x="75" y="8"/>
                                  </a:cubicBezTo>
                                  <a:cubicBezTo>
                                    <a:pt x="76" y="7"/>
                                    <a:pt x="77" y="6"/>
                                    <a:pt x="77" y="4"/>
                                  </a:cubicBezTo>
                                  <a:cubicBezTo>
                                    <a:pt x="77" y="1"/>
                                    <a:pt x="74" y="1"/>
                                    <a:pt x="71"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42" name="Freeform 442"/>
                          <wps:cNvSpPr/>
                          <wps:spPr>
                            <a:xfrm>
                              <a:off x="230040" y="70560"/>
                              <a:ext cx="36360" cy="69840"/>
                            </a:xfrm>
                            <a:custGeom>
                              <a:avLst/>
                              <a:gdLst/>
                              <a:ahLst/>
                              <a:cxnLst/>
                              <a:rect l="l" t="t" r="r" b="b"/>
                              <a:pathLst>
                                <a:path w="108" h="194">
                                  <a:moveTo>
                                    <a:pt x="66" y="7"/>
                                  </a:moveTo>
                                  <a:cubicBezTo>
                                    <a:pt x="66" y="-1"/>
                                    <a:pt x="65" y="-1"/>
                                    <a:pt x="58" y="-1"/>
                                  </a:cubicBezTo>
                                  <a:cubicBezTo>
                                    <a:pt x="39" y="18"/>
                                    <a:pt x="11" y="18"/>
                                    <a:pt x="-1" y="18"/>
                                  </a:cubicBezTo>
                                  <a:cubicBezTo>
                                    <a:pt x="-1" y="22"/>
                                    <a:pt x="-1" y="25"/>
                                    <a:pt x="-1" y="29"/>
                                  </a:cubicBezTo>
                                  <a:cubicBezTo>
                                    <a:pt x="6" y="29"/>
                                    <a:pt x="27" y="29"/>
                                    <a:pt x="42" y="20"/>
                                  </a:cubicBezTo>
                                  <a:cubicBezTo>
                                    <a:pt x="42" y="71"/>
                                    <a:pt x="42" y="120"/>
                                    <a:pt x="42" y="170"/>
                                  </a:cubicBezTo>
                                  <a:cubicBezTo>
                                    <a:pt x="42" y="180"/>
                                    <a:pt x="42" y="183"/>
                                    <a:pt x="12" y="183"/>
                                  </a:cubicBezTo>
                                  <a:cubicBezTo>
                                    <a:pt x="9" y="183"/>
                                    <a:pt x="5" y="183"/>
                                    <a:pt x="2" y="183"/>
                                  </a:cubicBezTo>
                                  <a:cubicBezTo>
                                    <a:pt x="2" y="187"/>
                                    <a:pt x="2" y="190"/>
                                    <a:pt x="2" y="194"/>
                                  </a:cubicBezTo>
                                  <a:cubicBezTo>
                                    <a:pt x="8" y="194"/>
                                    <a:pt x="44" y="193"/>
                                    <a:pt x="54" y="193"/>
                                  </a:cubicBezTo>
                                  <a:cubicBezTo>
                                    <a:pt x="64" y="193"/>
                                    <a:pt x="100" y="194"/>
                                    <a:pt x="107" y="194"/>
                                  </a:cubicBezTo>
                                  <a:cubicBezTo>
                                    <a:pt x="107" y="190"/>
                                    <a:pt x="107" y="187"/>
                                    <a:pt x="107" y="183"/>
                                  </a:cubicBezTo>
                                  <a:cubicBezTo>
                                    <a:pt x="104" y="183"/>
                                    <a:pt x="100" y="183"/>
                                    <a:pt x="96" y="183"/>
                                  </a:cubicBezTo>
                                  <a:cubicBezTo>
                                    <a:pt x="66" y="183"/>
                                    <a:pt x="66" y="180"/>
                                    <a:pt x="66" y="170"/>
                                  </a:cubicBezTo>
                                  <a:cubicBezTo>
                                    <a:pt x="66" y="115"/>
                                    <a:pt x="66" y="61"/>
                                    <a:pt x="66" y="7"/>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43" name="Freeform 443"/>
                          <wps:cNvSpPr/>
                          <wps:spPr>
                            <a:xfrm>
                              <a:off x="286560" y="60840"/>
                              <a:ext cx="24840" cy="105480"/>
                            </a:xfrm>
                            <a:custGeom>
                              <a:avLst/>
                              <a:gdLst/>
                              <a:ahLst/>
                              <a:cxnLst/>
                              <a:rect l="l" t="t" r="r" b="b"/>
                              <a:pathLst>
                                <a:path w="76" h="293">
                                  <a:moveTo>
                                    <a:pt x="5" y="1"/>
                                  </a:moveTo>
                                  <a:cubicBezTo>
                                    <a:pt x="3" y="1"/>
                                    <a:pt x="-1" y="1"/>
                                    <a:pt x="-1" y="4"/>
                                  </a:cubicBezTo>
                                  <a:cubicBezTo>
                                    <a:pt x="-1" y="6"/>
                                    <a:pt x="1" y="7"/>
                                    <a:pt x="2" y="9"/>
                                  </a:cubicBezTo>
                                  <a:cubicBezTo>
                                    <a:pt x="27" y="32"/>
                                    <a:pt x="56" y="71"/>
                                    <a:pt x="56" y="147"/>
                                  </a:cubicBezTo>
                                  <a:cubicBezTo>
                                    <a:pt x="56" y="209"/>
                                    <a:pt x="36" y="253"/>
                                    <a:pt x="5" y="282"/>
                                  </a:cubicBezTo>
                                  <a:cubicBezTo>
                                    <a:pt x="-1" y="288"/>
                                    <a:pt x="-1" y="288"/>
                                    <a:pt x="-1" y="289"/>
                                  </a:cubicBezTo>
                                  <a:cubicBezTo>
                                    <a:pt x="-1" y="290"/>
                                    <a:pt x="1" y="293"/>
                                    <a:pt x="3" y="293"/>
                                  </a:cubicBezTo>
                                  <a:cubicBezTo>
                                    <a:pt x="6" y="293"/>
                                    <a:pt x="35" y="274"/>
                                    <a:pt x="54" y="236"/>
                                  </a:cubicBezTo>
                                  <a:cubicBezTo>
                                    <a:pt x="68" y="214"/>
                                    <a:pt x="76" y="181"/>
                                    <a:pt x="76" y="148"/>
                                  </a:cubicBezTo>
                                  <a:cubicBezTo>
                                    <a:pt x="76" y="106"/>
                                    <a:pt x="63" y="41"/>
                                    <a:pt x="5"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44" name="Freeform 444"/>
                          <wps:cNvSpPr/>
                          <wps:spPr>
                            <a:xfrm>
                              <a:off x="346680" y="99720"/>
                              <a:ext cx="17640" cy="41760"/>
                            </a:xfrm>
                            <a:custGeom>
                              <a:avLst/>
                              <a:gdLst/>
                              <a:ahLst/>
                              <a:cxnLst/>
                              <a:rect l="l" t="t" r="r" b="b"/>
                              <a:pathLst>
                                <a:path w="49" h="123">
                                  <a:moveTo>
                                    <a:pt x="49" y="42"/>
                                  </a:moveTo>
                                  <a:cubicBezTo>
                                    <a:pt x="49" y="15"/>
                                    <a:pt x="40" y="-1"/>
                                    <a:pt x="23" y="-1"/>
                                  </a:cubicBezTo>
                                  <a:cubicBezTo>
                                    <a:pt x="9" y="-1"/>
                                    <a:pt x="0" y="9"/>
                                    <a:pt x="0" y="21"/>
                                  </a:cubicBezTo>
                                  <a:cubicBezTo>
                                    <a:pt x="0" y="33"/>
                                    <a:pt x="9" y="43"/>
                                    <a:pt x="23" y="43"/>
                                  </a:cubicBezTo>
                                  <a:cubicBezTo>
                                    <a:pt x="28" y="43"/>
                                    <a:pt x="34" y="41"/>
                                    <a:pt x="37" y="37"/>
                                  </a:cubicBezTo>
                                  <a:cubicBezTo>
                                    <a:pt x="39" y="36"/>
                                    <a:pt x="39" y="36"/>
                                    <a:pt x="40" y="36"/>
                                  </a:cubicBezTo>
                                  <a:cubicBezTo>
                                    <a:pt x="40" y="39"/>
                                    <a:pt x="41" y="36"/>
                                    <a:pt x="41" y="42"/>
                                  </a:cubicBezTo>
                                  <a:cubicBezTo>
                                    <a:pt x="41" y="73"/>
                                    <a:pt x="25" y="98"/>
                                    <a:pt x="12" y="113"/>
                                  </a:cubicBezTo>
                                  <a:cubicBezTo>
                                    <a:pt x="7" y="117"/>
                                    <a:pt x="7" y="117"/>
                                    <a:pt x="7" y="119"/>
                                  </a:cubicBezTo>
                                  <a:cubicBezTo>
                                    <a:pt x="7" y="122"/>
                                    <a:pt x="10" y="123"/>
                                    <a:pt x="11" y="123"/>
                                  </a:cubicBezTo>
                                  <a:cubicBezTo>
                                    <a:pt x="16" y="123"/>
                                    <a:pt x="49" y="91"/>
                                    <a:pt x="49" y="4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45" name="Freeform 445"/>
                          <wps:cNvSpPr/>
                          <wps:spPr>
                            <a:xfrm>
                              <a:off x="398160" y="46440"/>
                              <a:ext cx="76680" cy="95760"/>
                            </a:xfrm>
                            <a:custGeom>
                              <a:avLst/>
                              <a:gdLst/>
                              <a:ahLst/>
                              <a:cxnLst/>
                              <a:rect l="l" t="t" r="r" b="b"/>
                              <a:pathLst>
                                <a:path w="220" h="266">
                                  <a:moveTo>
                                    <a:pt x="33" y="235"/>
                                  </a:moveTo>
                                  <a:cubicBezTo>
                                    <a:pt x="30" y="249"/>
                                    <a:pt x="29" y="253"/>
                                    <a:pt x="11" y="253"/>
                                  </a:cubicBezTo>
                                  <a:cubicBezTo>
                                    <a:pt x="6" y="253"/>
                                    <a:pt x="1" y="253"/>
                                    <a:pt x="1" y="260"/>
                                  </a:cubicBezTo>
                                  <a:cubicBezTo>
                                    <a:pt x="1" y="263"/>
                                    <a:pt x="3" y="266"/>
                                    <a:pt x="6" y="266"/>
                                  </a:cubicBezTo>
                                  <a:cubicBezTo>
                                    <a:pt x="18" y="266"/>
                                    <a:pt x="30" y="264"/>
                                    <a:pt x="42" y="264"/>
                                  </a:cubicBezTo>
                                  <a:cubicBezTo>
                                    <a:pt x="56" y="264"/>
                                    <a:pt x="69" y="266"/>
                                    <a:pt x="84" y="266"/>
                                  </a:cubicBezTo>
                                  <a:cubicBezTo>
                                    <a:pt x="85" y="266"/>
                                    <a:pt x="91" y="266"/>
                                    <a:pt x="91" y="257"/>
                                  </a:cubicBezTo>
                                  <a:cubicBezTo>
                                    <a:pt x="91" y="253"/>
                                    <a:pt x="87" y="253"/>
                                    <a:pt x="81" y="253"/>
                                  </a:cubicBezTo>
                                  <a:cubicBezTo>
                                    <a:pt x="60" y="253"/>
                                    <a:pt x="60" y="249"/>
                                    <a:pt x="60" y="245"/>
                                  </a:cubicBezTo>
                                  <a:cubicBezTo>
                                    <a:pt x="60" y="241"/>
                                    <a:pt x="78" y="174"/>
                                    <a:pt x="80" y="163"/>
                                  </a:cubicBezTo>
                                  <a:cubicBezTo>
                                    <a:pt x="86" y="175"/>
                                    <a:pt x="98" y="190"/>
                                    <a:pt x="120" y="190"/>
                                  </a:cubicBezTo>
                                  <a:cubicBezTo>
                                    <a:pt x="168" y="190"/>
                                    <a:pt x="220" y="128"/>
                                    <a:pt x="220" y="67"/>
                                  </a:cubicBezTo>
                                  <a:cubicBezTo>
                                    <a:pt x="220" y="28"/>
                                    <a:pt x="196" y="0"/>
                                    <a:pt x="165" y="0"/>
                                  </a:cubicBezTo>
                                  <a:cubicBezTo>
                                    <a:pt x="144" y="0"/>
                                    <a:pt x="123" y="14"/>
                                    <a:pt x="110" y="31"/>
                                  </a:cubicBezTo>
                                  <a:cubicBezTo>
                                    <a:pt x="105" y="8"/>
                                    <a:pt x="87" y="0"/>
                                    <a:pt x="72" y="0"/>
                                  </a:cubicBezTo>
                                  <a:cubicBezTo>
                                    <a:pt x="53" y="0"/>
                                    <a:pt x="44" y="17"/>
                                    <a:pt x="41" y="24"/>
                                  </a:cubicBezTo>
                                  <a:cubicBezTo>
                                    <a:pt x="33" y="38"/>
                                    <a:pt x="27" y="63"/>
                                    <a:pt x="27" y="65"/>
                                  </a:cubicBezTo>
                                  <a:cubicBezTo>
                                    <a:pt x="27" y="68"/>
                                    <a:pt x="31" y="67"/>
                                    <a:pt x="32" y="68"/>
                                  </a:cubicBezTo>
                                  <a:cubicBezTo>
                                    <a:pt x="37" y="68"/>
                                    <a:pt x="37" y="68"/>
                                    <a:pt x="39" y="59"/>
                                  </a:cubicBezTo>
                                  <a:cubicBezTo>
                                    <a:pt x="47" y="29"/>
                                    <a:pt x="55" y="10"/>
                                    <a:pt x="71" y="10"/>
                                  </a:cubicBezTo>
                                  <a:cubicBezTo>
                                    <a:pt x="78" y="10"/>
                                    <a:pt x="84" y="12"/>
                                    <a:pt x="84" y="29"/>
                                  </a:cubicBezTo>
                                  <a:cubicBezTo>
                                    <a:pt x="84" y="38"/>
                                    <a:pt x="83" y="43"/>
                                    <a:pt x="80" y="50"/>
                                  </a:cubicBezTo>
                                  <a:cubicBezTo>
                                    <a:pt x="65" y="111"/>
                                    <a:pt x="49" y="174"/>
                                    <a:pt x="33" y="235"/>
                                  </a:cubicBezTo>
                                  <a:moveTo>
                                    <a:pt x="108" y="54"/>
                                  </a:moveTo>
                                  <a:cubicBezTo>
                                    <a:pt x="110" y="43"/>
                                    <a:pt x="122" y="31"/>
                                    <a:pt x="129" y="25"/>
                                  </a:cubicBezTo>
                                  <a:cubicBezTo>
                                    <a:pt x="144" y="12"/>
                                    <a:pt x="157" y="10"/>
                                    <a:pt x="163" y="10"/>
                                  </a:cubicBezTo>
                                  <a:cubicBezTo>
                                    <a:pt x="181" y="10"/>
                                    <a:pt x="190" y="24"/>
                                    <a:pt x="190" y="49"/>
                                  </a:cubicBezTo>
                                  <a:cubicBezTo>
                                    <a:pt x="190" y="73"/>
                                    <a:pt x="176" y="121"/>
                                    <a:pt x="169" y="138"/>
                                  </a:cubicBezTo>
                                  <a:cubicBezTo>
                                    <a:pt x="154" y="166"/>
                                    <a:pt x="134" y="181"/>
                                    <a:pt x="118" y="181"/>
                                  </a:cubicBezTo>
                                  <a:cubicBezTo>
                                    <a:pt x="91" y="181"/>
                                    <a:pt x="85" y="146"/>
                                    <a:pt x="85" y="144"/>
                                  </a:cubicBezTo>
                                  <a:cubicBezTo>
                                    <a:pt x="85" y="142"/>
                                    <a:pt x="85" y="141"/>
                                    <a:pt x="87" y="136"/>
                                  </a:cubicBezTo>
                                  <a:cubicBezTo>
                                    <a:pt x="94" y="109"/>
                                    <a:pt x="100" y="81"/>
                                    <a:pt x="108" y="5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46" name="Freeform 446"/>
                          <wps:cNvSpPr/>
                          <wps:spPr>
                            <a:xfrm>
                              <a:off x="484560" y="70560"/>
                              <a:ext cx="29880" cy="70560"/>
                            </a:xfrm>
                            <a:custGeom>
                              <a:avLst/>
                              <a:gdLst/>
                              <a:ahLst/>
                              <a:cxnLst/>
                              <a:rect l="l" t="t" r="r" b="b"/>
                              <a:pathLst>
                                <a:path w="90" h="196">
                                  <a:moveTo>
                                    <a:pt x="82" y="11"/>
                                  </a:moveTo>
                                  <a:cubicBezTo>
                                    <a:pt x="82" y="6"/>
                                    <a:pt x="79" y="-1"/>
                                    <a:pt x="70" y="-1"/>
                                  </a:cubicBezTo>
                                  <a:cubicBezTo>
                                    <a:pt x="62" y="-1"/>
                                    <a:pt x="54" y="7"/>
                                    <a:pt x="54" y="16"/>
                                  </a:cubicBezTo>
                                  <a:cubicBezTo>
                                    <a:pt x="54" y="20"/>
                                    <a:pt x="57" y="26"/>
                                    <a:pt x="66" y="26"/>
                                  </a:cubicBezTo>
                                  <a:cubicBezTo>
                                    <a:pt x="74" y="26"/>
                                    <a:pt x="82" y="18"/>
                                    <a:pt x="82" y="11"/>
                                  </a:cubicBezTo>
                                  <a:moveTo>
                                    <a:pt x="21" y="159"/>
                                  </a:moveTo>
                                  <a:cubicBezTo>
                                    <a:pt x="20" y="163"/>
                                    <a:pt x="19" y="166"/>
                                    <a:pt x="19" y="172"/>
                                  </a:cubicBezTo>
                                  <a:cubicBezTo>
                                    <a:pt x="19" y="186"/>
                                    <a:pt x="31" y="196"/>
                                    <a:pt x="48" y="196"/>
                                  </a:cubicBezTo>
                                  <a:cubicBezTo>
                                    <a:pt x="76" y="196"/>
                                    <a:pt x="90" y="157"/>
                                    <a:pt x="90" y="152"/>
                                  </a:cubicBezTo>
                                  <a:cubicBezTo>
                                    <a:pt x="90" y="148"/>
                                    <a:pt x="86" y="148"/>
                                    <a:pt x="85" y="148"/>
                                  </a:cubicBezTo>
                                  <a:cubicBezTo>
                                    <a:pt x="81" y="148"/>
                                    <a:pt x="80" y="150"/>
                                    <a:pt x="79" y="153"/>
                                  </a:cubicBezTo>
                                  <a:cubicBezTo>
                                    <a:pt x="73" y="176"/>
                                    <a:pt x="60" y="189"/>
                                    <a:pt x="48" y="189"/>
                                  </a:cubicBezTo>
                                  <a:cubicBezTo>
                                    <a:pt x="42" y="189"/>
                                    <a:pt x="40" y="184"/>
                                    <a:pt x="40" y="178"/>
                                  </a:cubicBezTo>
                                  <a:cubicBezTo>
                                    <a:pt x="40" y="171"/>
                                    <a:pt x="43" y="166"/>
                                    <a:pt x="45" y="159"/>
                                  </a:cubicBezTo>
                                  <a:cubicBezTo>
                                    <a:pt x="49" y="152"/>
                                    <a:pt x="51" y="144"/>
                                    <a:pt x="55" y="136"/>
                                  </a:cubicBezTo>
                                  <a:cubicBezTo>
                                    <a:pt x="57" y="129"/>
                                    <a:pt x="68" y="102"/>
                                    <a:pt x="69" y="99"/>
                                  </a:cubicBezTo>
                                  <a:cubicBezTo>
                                    <a:pt x="70" y="96"/>
                                    <a:pt x="70" y="92"/>
                                    <a:pt x="70" y="90"/>
                                  </a:cubicBezTo>
                                  <a:cubicBezTo>
                                    <a:pt x="70" y="75"/>
                                    <a:pt x="60" y="65"/>
                                    <a:pt x="43" y="65"/>
                                  </a:cubicBezTo>
                                  <a:cubicBezTo>
                                    <a:pt x="14" y="65"/>
                                    <a:pt x="0" y="104"/>
                                    <a:pt x="0" y="109"/>
                                  </a:cubicBezTo>
                                  <a:cubicBezTo>
                                    <a:pt x="0" y="114"/>
                                    <a:pt x="4" y="114"/>
                                    <a:pt x="6" y="114"/>
                                  </a:cubicBezTo>
                                  <a:cubicBezTo>
                                    <a:pt x="9" y="114"/>
                                    <a:pt x="9" y="111"/>
                                    <a:pt x="10" y="109"/>
                                  </a:cubicBezTo>
                                  <a:cubicBezTo>
                                    <a:pt x="18" y="84"/>
                                    <a:pt x="31" y="73"/>
                                    <a:pt x="42" y="73"/>
                                  </a:cubicBezTo>
                                  <a:cubicBezTo>
                                    <a:pt x="46" y="73"/>
                                    <a:pt x="50" y="75"/>
                                    <a:pt x="50" y="83"/>
                                  </a:cubicBezTo>
                                  <a:cubicBezTo>
                                    <a:pt x="50" y="90"/>
                                    <a:pt x="48" y="95"/>
                                    <a:pt x="40" y="113"/>
                                  </a:cubicBezTo>
                                  <a:cubicBezTo>
                                    <a:pt x="34" y="128"/>
                                    <a:pt x="27" y="144"/>
                                    <a:pt x="21" y="15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47" name="Freeform 447"/>
                          <wps:cNvSpPr/>
                          <wps:spPr>
                            <a:xfrm>
                              <a:off x="534600" y="60840"/>
                              <a:ext cx="25560" cy="105480"/>
                            </a:xfrm>
                            <a:custGeom>
                              <a:avLst/>
                              <a:gdLst/>
                              <a:ahLst/>
                              <a:cxnLst/>
                              <a:rect l="l" t="t" r="r" b="b"/>
                              <a:pathLst>
                                <a:path w="78" h="293">
                                  <a:moveTo>
                                    <a:pt x="72" y="1"/>
                                  </a:moveTo>
                                  <a:cubicBezTo>
                                    <a:pt x="15" y="40"/>
                                    <a:pt x="1" y="102"/>
                                    <a:pt x="1" y="147"/>
                                  </a:cubicBezTo>
                                  <a:cubicBezTo>
                                    <a:pt x="1" y="189"/>
                                    <a:pt x="13" y="252"/>
                                    <a:pt x="72" y="293"/>
                                  </a:cubicBezTo>
                                  <a:cubicBezTo>
                                    <a:pt x="74" y="293"/>
                                    <a:pt x="78" y="293"/>
                                    <a:pt x="78" y="289"/>
                                  </a:cubicBezTo>
                                  <a:cubicBezTo>
                                    <a:pt x="78" y="288"/>
                                    <a:pt x="77" y="287"/>
                                    <a:pt x="74" y="284"/>
                                  </a:cubicBezTo>
                                  <a:cubicBezTo>
                                    <a:pt x="35" y="250"/>
                                    <a:pt x="20" y="201"/>
                                    <a:pt x="20" y="148"/>
                                  </a:cubicBezTo>
                                  <a:cubicBezTo>
                                    <a:pt x="20" y="68"/>
                                    <a:pt x="51" y="29"/>
                                    <a:pt x="75" y="8"/>
                                  </a:cubicBezTo>
                                  <a:cubicBezTo>
                                    <a:pt x="77" y="7"/>
                                    <a:pt x="78" y="6"/>
                                    <a:pt x="78" y="4"/>
                                  </a:cubicBezTo>
                                  <a:cubicBezTo>
                                    <a:pt x="78" y="1"/>
                                    <a:pt x="74" y="1"/>
                                    <a:pt x="72"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48" name="Freeform 448"/>
                          <wps:cNvSpPr/>
                          <wps:spPr>
                            <a:xfrm>
                              <a:off x="576720" y="70560"/>
                              <a:ext cx="44280" cy="69840"/>
                            </a:xfrm>
                            <a:custGeom>
                              <a:avLst/>
                              <a:gdLst/>
                              <a:ahLst/>
                              <a:cxnLst/>
                              <a:rect l="l" t="t" r="r" b="b"/>
                              <a:pathLst>
                                <a:path w="131" h="194">
                                  <a:moveTo>
                                    <a:pt x="130" y="140"/>
                                  </a:moveTo>
                                  <a:cubicBezTo>
                                    <a:pt x="126" y="140"/>
                                    <a:pt x="124" y="140"/>
                                    <a:pt x="120" y="140"/>
                                  </a:cubicBezTo>
                                  <a:cubicBezTo>
                                    <a:pt x="119" y="147"/>
                                    <a:pt x="117" y="164"/>
                                    <a:pt x="113" y="168"/>
                                  </a:cubicBezTo>
                                  <a:cubicBezTo>
                                    <a:pt x="111" y="169"/>
                                    <a:pt x="88" y="169"/>
                                    <a:pt x="83" y="169"/>
                                  </a:cubicBezTo>
                                  <a:cubicBezTo>
                                    <a:pt x="65" y="169"/>
                                    <a:pt x="47" y="169"/>
                                    <a:pt x="29" y="169"/>
                                  </a:cubicBezTo>
                                  <a:cubicBezTo>
                                    <a:pt x="60" y="141"/>
                                    <a:pt x="70" y="133"/>
                                    <a:pt x="88" y="120"/>
                                  </a:cubicBezTo>
                                  <a:cubicBezTo>
                                    <a:pt x="109" y="102"/>
                                    <a:pt x="130" y="84"/>
                                    <a:pt x="130" y="56"/>
                                  </a:cubicBezTo>
                                  <a:cubicBezTo>
                                    <a:pt x="130" y="20"/>
                                    <a:pt x="99" y="-1"/>
                                    <a:pt x="61" y="-1"/>
                                  </a:cubicBezTo>
                                  <a:cubicBezTo>
                                    <a:pt x="24" y="-1"/>
                                    <a:pt x="0" y="24"/>
                                    <a:pt x="0" y="52"/>
                                  </a:cubicBezTo>
                                  <a:cubicBezTo>
                                    <a:pt x="0" y="67"/>
                                    <a:pt x="12" y="68"/>
                                    <a:pt x="16" y="68"/>
                                  </a:cubicBezTo>
                                  <a:cubicBezTo>
                                    <a:pt x="22" y="68"/>
                                    <a:pt x="31" y="63"/>
                                    <a:pt x="31" y="53"/>
                                  </a:cubicBezTo>
                                  <a:cubicBezTo>
                                    <a:pt x="31" y="47"/>
                                    <a:pt x="29" y="37"/>
                                    <a:pt x="13" y="37"/>
                                  </a:cubicBezTo>
                                  <a:cubicBezTo>
                                    <a:pt x="23" y="16"/>
                                    <a:pt x="42" y="10"/>
                                    <a:pt x="57" y="10"/>
                                  </a:cubicBezTo>
                                  <a:cubicBezTo>
                                    <a:pt x="87" y="10"/>
                                    <a:pt x="101" y="32"/>
                                    <a:pt x="101" y="56"/>
                                  </a:cubicBezTo>
                                  <a:cubicBezTo>
                                    <a:pt x="101" y="81"/>
                                    <a:pt x="83" y="102"/>
                                    <a:pt x="73" y="113"/>
                                  </a:cubicBezTo>
                                  <a:cubicBezTo>
                                    <a:pt x="49" y="135"/>
                                    <a:pt x="27" y="158"/>
                                    <a:pt x="3" y="182"/>
                                  </a:cubicBezTo>
                                  <a:cubicBezTo>
                                    <a:pt x="0" y="186"/>
                                    <a:pt x="0" y="186"/>
                                    <a:pt x="0" y="194"/>
                                  </a:cubicBezTo>
                                  <a:cubicBezTo>
                                    <a:pt x="41" y="194"/>
                                    <a:pt x="81" y="194"/>
                                    <a:pt x="121" y="194"/>
                                  </a:cubicBezTo>
                                  <a:cubicBezTo>
                                    <a:pt x="124" y="176"/>
                                    <a:pt x="127" y="158"/>
                                    <a:pt x="130" y="14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49" name="Freeform 449"/>
                          <wps:cNvSpPr/>
                          <wps:spPr>
                            <a:xfrm>
                              <a:off x="638280" y="60840"/>
                              <a:ext cx="24840" cy="105480"/>
                            </a:xfrm>
                            <a:custGeom>
                              <a:avLst/>
                              <a:gdLst/>
                              <a:ahLst/>
                              <a:cxnLst/>
                              <a:rect l="l" t="t" r="r" b="b"/>
                              <a:pathLst>
                                <a:path w="76" h="293">
                                  <a:moveTo>
                                    <a:pt x="4" y="1"/>
                                  </a:moveTo>
                                  <a:cubicBezTo>
                                    <a:pt x="3" y="1"/>
                                    <a:pt x="0" y="1"/>
                                    <a:pt x="0" y="4"/>
                                  </a:cubicBezTo>
                                  <a:cubicBezTo>
                                    <a:pt x="0" y="6"/>
                                    <a:pt x="0" y="7"/>
                                    <a:pt x="2" y="9"/>
                                  </a:cubicBezTo>
                                  <a:cubicBezTo>
                                    <a:pt x="27" y="32"/>
                                    <a:pt x="56" y="71"/>
                                    <a:pt x="56" y="147"/>
                                  </a:cubicBezTo>
                                  <a:cubicBezTo>
                                    <a:pt x="56" y="209"/>
                                    <a:pt x="37" y="253"/>
                                    <a:pt x="4" y="282"/>
                                  </a:cubicBezTo>
                                  <a:cubicBezTo>
                                    <a:pt x="0" y="288"/>
                                    <a:pt x="0" y="288"/>
                                    <a:pt x="0" y="289"/>
                                  </a:cubicBezTo>
                                  <a:cubicBezTo>
                                    <a:pt x="0" y="290"/>
                                    <a:pt x="0" y="293"/>
                                    <a:pt x="3" y="293"/>
                                  </a:cubicBezTo>
                                  <a:cubicBezTo>
                                    <a:pt x="7" y="293"/>
                                    <a:pt x="34" y="274"/>
                                    <a:pt x="54" y="236"/>
                                  </a:cubicBezTo>
                                  <a:cubicBezTo>
                                    <a:pt x="67" y="214"/>
                                    <a:pt x="75" y="181"/>
                                    <a:pt x="75" y="148"/>
                                  </a:cubicBezTo>
                                  <a:cubicBezTo>
                                    <a:pt x="75" y="106"/>
                                    <a:pt x="63" y="41"/>
                                    <a:pt x="4" y="1"/>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50" name="Freeform 450"/>
                          <wps:cNvSpPr/>
                          <wps:spPr>
                            <a:xfrm>
                              <a:off x="693360" y="0"/>
                              <a:ext cx="33120" cy="150480"/>
                            </a:xfrm>
                            <a:custGeom>
                              <a:avLst/>
                              <a:gdLst/>
                              <a:ahLst/>
                              <a:cxnLst/>
                              <a:rect l="l" t="t" r="r" b="b"/>
                              <a:pathLst>
                                <a:path w="99" h="418">
                                  <a:moveTo>
                                    <a:pt x="100" y="209"/>
                                  </a:moveTo>
                                  <a:cubicBezTo>
                                    <a:pt x="100" y="177"/>
                                    <a:pt x="95" y="125"/>
                                    <a:pt x="72" y="79"/>
                                  </a:cubicBezTo>
                                  <a:cubicBezTo>
                                    <a:pt x="47" y="27"/>
                                    <a:pt x="11" y="0"/>
                                    <a:pt x="6" y="0"/>
                                  </a:cubicBezTo>
                                  <a:cubicBezTo>
                                    <a:pt x="4" y="0"/>
                                    <a:pt x="1" y="1"/>
                                    <a:pt x="1" y="5"/>
                                  </a:cubicBezTo>
                                  <a:cubicBezTo>
                                    <a:pt x="1" y="6"/>
                                    <a:pt x="1" y="6"/>
                                    <a:pt x="10" y="14"/>
                                  </a:cubicBezTo>
                                  <a:cubicBezTo>
                                    <a:pt x="52" y="55"/>
                                    <a:pt x="76" y="122"/>
                                    <a:pt x="76" y="209"/>
                                  </a:cubicBezTo>
                                  <a:cubicBezTo>
                                    <a:pt x="76" y="280"/>
                                    <a:pt x="60" y="354"/>
                                    <a:pt x="7" y="407"/>
                                  </a:cubicBezTo>
                                  <a:cubicBezTo>
                                    <a:pt x="1" y="411"/>
                                    <a:pt x="1" y="413"/>
                                    <a:pt x="1" y="414"/>
                                  </a:cubicBezTo>
                                  <a:cubicBezTo>
                                    <a:pt x="1" y="416"/>
                                    <a:pt x="4" y="417"/>
                                    <a:pt x="6" y="417"/>
                                  </a:cubicBezTo>
                                  <a:cubicBezTo>
                                    <a:pt x="11" y="417"/>
                                    <a:pt x="48" y="389"/>
                                    <a:pt x="73" y="336"/>
                                  </a:cubicBezTo>
                                  <a:cubicBezTo>
                                    <a:pt x="95" y="289"/>
                                    <a:pt x="100" y="244"/>
                                    <a:pt x="100" y="209"/>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76" style="position:absolute;margin-left:0pt;margin-top:-13.15pt;width:57.2pt;height:13.1pt" coordorigin="0,-263" coordsize="1144,262">
                <v:group id="shape_0" style="position:absolute;left:0;top:-263;width:1144;height:262"/>
              </v:group>
            </w:pict>
          </mc:Fallback>
        </mc:AlternateContent>
      </w:r>
      <w:r>
        <w:rPr>
          <w:rFonts w:ascii="Times New Roman" w:hAnsi="Times New Roman"/>
          <w:sz w:val="26"/>
          <w:szCs w:val="26"/>
        </w:rPr>
        <w:t xml:space="preserve"> ở trong vùng giao nhau, sau đó chúng tôi sử dụng công thức (17) để phân bổ lại BPA được xác định ở Bước 2</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492DB9">
      <w:pPr>
        <w:tabs>
          <w:tab w:val="center" w:pos="4819"/>
          <w:tab w:val="right" w:pos="9638"/>
        </w:tabs>
        <w:spacing w:before="115" w:after="115"/>
        <w:ind w:left="29" w:right="29" w:firstLine="29"/>
      </w:pPr>
      <w:r>
        <w:rPr>
          <w:rFonts w:ascii="Times New Roman" w:hAnsi="Times New Roman"/>
          <w:b/>
          <w:bCs/>
          <w:sz w:val="26"/>
          <w:szCs w:val="26"/>
        </w:rPr>
        <w:t>Bước 4:</w:t>
      </w:r>
      <w:r>
        <w:rPr>
          <w:rFonts w:ascii="Times New Roman" w:hAnsi="Times New Roman"/>
          <w:sz w:val="26"/>
          <w:szCs w:val="26"/>
        </w:rPr>
        <w:t xml:space="preserve"> Kết hợp các BPA. Từ bước 1 đến bước 3, Các BPA </w:t>
      </w:r>
      <w:r>
        <w:rPr>
          <w:rFonts w:ascii="Times New Roman" w:hAnsi="Times New Roman"/>
          <w:noProof/>
          <w:sz w:val="26"/>
          <w:szCs w:val="26"/>
          <w:lang w:eastAsia="en-US" w:bidi="ar-SA"/>
        </w:rPr>
        <mc:AlternateContent>
          <mc:Choice Requires="wpg">
            <w:drawing>
              <wp:inline distT="0" distB="0" distL="0" distR="0">
                <wp:extent cx="198120" cy="168910"/>
                <wp:effectExtent l="0" t="0" r="0" b="0"/>
                <wp:docPr id="451" name="Shape77"/>
                <wp:cNvGraphicFramePr/>
                <a:graphic xmlns:a="http://schemas.openxmlformats.org/drawingml/2006/main">
                  <a:graphicData uri="http://schemas.microsoft.com/office/word/2010/wordprocessingGroup">
                    <wpg:wgp>
                      <wpg:cNvGrpSpPr/>
                      <wpg:grpSpPr>
                        <a:xfrm>
                          <a:off x="0" y="0"/>
                          <a:ext cx="198000" cy="168840"/>
                          <a:chOff x="0" y="0"/>
                          <a:chExt cx="198000" cy="168840"/>
                        </a:xfrm>
                      </wpg:grpSpPr>
                      <wpg:grpSp>
                        <wpg:cNvPr id="452" name="Group 452"/>
                        <wpg:cNvGrpSpPr/>
                        <wpg:grpSpPr>
                          <a:xfrm>
                            <a:off x="0" y="0"/>
                            <a:ext cx="198000" cy="168840"/>
                            <a:chOff x="0" y="0"/>
                            <a:chExt cx="0" cy="0"/>
                          </a:xfrm>
                        </wpg:grpSpPr>
                        <wps:wsp>
                          <wps:cNvPr id="453" name="Freeform 453"/>
                          <wps:cNvSpPr/>
                          <wps:spPr>
                            <a:xfrm>
                              <a:off x="0" y="7560"/>
                              <a:ext cx="189720" cy="153000"/>
                            </a:xfrm>
                            <a:custGeom>
                              <a:avLst/>
                              <a:gdLst/>
                              <a:ahLst/>
                              <a:cxnLst/>
                              <a:rect l="l" t="t" r="r" b="b"/>
                              <a:pathLst>
                                <a:path w="527" h="425">
                                  <a:moveTo>
                                    <a:pt x="1" y="1"/>
                                  </a:moveTo>
                                  <a:cubicBezTo>
                                    <a:pt x="176" y="1"/>
                                    <a:pt x="352" y="1"/>
                                    <a:pt x="528" y="1"/>
                                  </a:cubicBezTo>
                                  <a:cubicBezTo>
                                    <a:pt x="528" y="142"/>
                                    <a:pt x="528" y="285"/>
                                    <a:pt x="528" y="426"/>
                                  </a:cubicBezTo>
                                  <a:cubicBezTo>
                                    <a:pt x="352" y="426"/>
                                    <a:pt x="176" y="426"/>
                                    <a:pt x="1" y="426"/>
                                  </a:cubicBezTo>
                                  <a:cubicBezTo>
                                    <a:pt x="1" y="285"/>
                                    <a:pt x="1" y="142"/>
                                    <a:pt x="1" y="1"/>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454" name="Freeform 454"/>
                          <wps:cNvSpPr/>
                          <wps:spPr>
                            <a:xfrm>
                              <a:off x="0" y="59040"/>
                              <a:ext cx="107280" cy="109800"/>
                            </a:xfrm>
                            <a:custGeom>
                              <a:avLst/>
                              <a:gdLst/>
                              <a:ahLst/>
                              <a:cxnLst/>
                              <a:rect l="l" t="t" r="r" b="b"/>
                              <a:pathLst>
                                <a:path w="298" h="305">
                                  <a:moveTo>
                                    <a:pt x="298" y="4"/>
                                  </a:moveTo>
                                  <a:cubicBezTo>
                                    <a:pt x="298" y="3"/>
                                    <a:pt x="297" y="0"/>
                                    <a:pt x="294" y="0"/>
                                  </a:cubicBezTo>
                                  <a:cubicBezTo>
                                    <a:pt x="292" y="0"/>
                                    <a:pt x="291" y="0"/>
                                    <a:pt x="286" y="5"/>
                                  </a:cubicBezTo>
                                  <a:cubicBezTo>
                                    <a:pt x="278" y="16"/>
                                    <a:pt x="268" y="27"/>
                                    <a:pt x="259" y="37"/>
                                  </a:cubicBezTo>
                                  <a:cubicBezTo>
                                    <a:pt x="255" y="32"/>
                                    <a:pt x="236" y="0"/>
                                    <a:pt x="189" y="0"/>
                                  </a:cubicBezTo>
                                  <a:cubicBezTo>
                                    <a:pt x="94" y="0"/>
                                    <a:pt x="1" y="93"/>
                                    <a:pt x="1" y="191"/>
                                  </a:cubicBezTo>
                                  <a:cubicBezTo>
                                    <a:pt x="1" y="259"/>
                                    <a:pt x="50" y="305"/>
                                    <a:pt x="115" y="305"/>
                                  </a:cubicBezTo>
                                  <a:cubicBezTo>
                                    <a:pt x="151" y="305"/>
                                    <a:pt x="183" y="288"/>
                                    <a:pt x="205" y="269"/>
                                  </a:cubicBezTo>
                                  <a:cubicBezTo>
                                    <a:pt x="244" y="235"/>
                                    <a:pt x="252" y="197"/>
                                    <a:pt x="252" y="196"/>
                                  </a:cubicBezTo>
                                  <a:cubicBezTo>
                                    <a:pt x="252" y="192"/>
                                    <a:pt x="248" y="193"/>
                                    <a:pt x="247" y="192"/>
                                  </a:cubicBezTo>
                                  <a:cubicBezTo>
                                    <a:pt x="244" y="192"/>
                                    <a:pt x="242" y="192"/>
                                    <a:pt x="241" y="196"/>
                                  </a:cubicBezTo>
                                  <a:cubicBezTo>
                                    <a:pt x="237" y="208"/>
                                    <a:pt x="228" y="236"/>
                                    <a:pt x="199" y="262"/>
                                  </a:cubicBezTo>
                                  <a:cubicBezTo>
                                    <a:pt x="170" y="284"/>
                                    <a:pt x="142" y="292"/>
                                    <a:pt x="121" y="292"/>
                                  </a:cubicBezTo>
                                  <a:cubicBezTo>
                                    <a:pt x="84" y="292"/>
                                    <a:pt x="38" y="270"/>
                                    <a:pt x="38" y="205"/>
                                  </a:cubicBezTo>
                                  <a:cubicBezTo>
                                    <a:pt x="38" y="181"/>
                                    <a:pt x="47" y="113"/>
                                    <a:pt x="90" y="64"/>
                                  </a:cubicBezTo>
                                  <a:cubicBezTo>
                                    <a:pt x="115" y="34"/>
                                    <a:pt x="154" y="14"/>
                                    <a:pt x="192" y="14"/>
                                  </a:cubicBezTo>
                                  <a:cubicBezTo>
                                    <a:pt x="235" y="14"/>
                                    <a:pt x="260" y="46"/>
                                    <a:pt x="260" y="95"/>
                                  </a:cubicBezTo>
                                  <a:cubicBezTo>
                                    <a:pt x="260" y="112"/>
                                    <a:pt x="259" y="111"/>
                                    <a:pt x="259" y="115"/>
                                  </a:cubicBezTo>
                                  <a:cubicBezTo>
                                    <a:pt x="259" y="119"/>
                                    <a:pt x="264" y="120"/>
                                    <a:pt x="265" y="120"/>
                                  </a:cubicBezTo>
                                  <a:cubicBezTo>
                                    <a:pt x="271" y="120"/>
                                    <a:pt x="271" y="119"/>
                                    <a:pt x="272" y="112"/>
                                  </a:cubicBezTo>
                                  <a:cubicBezTo>
                                    <a:pt x="280" y="76"/>
                                    <a:pt x="290" y="40"/>
                                    <a:pt x="298" y="4"/>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55" name="Freeform 455"/>
                          <wps:cNvSpPr/>
                          <wps:spPr>
                            <a:xfrm>
                              <a:off x="135720" y="0"/>
                              <a:ext cx="44280" cy="68040"/>
                            </a:xfrm>
                            <a:custGeom>
                              <a:avLst/>
                              <a:gdLst/>
                              <a:ahLst/>
                              <a:cxnLst/>
                              <a:rect l="l" t="t" r="r" b="b"/>
                              <a:pathLst>
                                <a:path w="131" h="196">
                                  <a:moveTo>
                                    <a:pt x="130" y="142"/>
                                  </a:moveTo>
                                  <a:cubicBezTo>
                                    <a:pt x="127" y="142"/>
                                    <a:pt x="123" y="142"/>
                                    <a:pt x="121" y="142"/>
                                  </a:cubicBezTo>
                                  <a:cubicBezTo>
                                    <a:pt x="119" y="149"/>
                                    <a:pt x="117" y="166"/>
                                    <a:pt x="112" y="169"/>
                                  </a:cubicBezTo>
                                  <a:cubicBezTo>
                                    <a:pt x="110" y="170"/>
                                    <a:pt x="87" y="170"/>
                                    <a:pt x="83" y="170"/>
                                  </a:cubicBezTo>
                                  <a:cubicBezTo>
                                    <a:pt x="65" y="170"/>
                                    <a:pt x="47" y="170"/>
                                    <a:pt x="29" y="170"/>
                                  </a:cubicBezTo>
                                  <a:cubicBezTo>
                                    <a:pt x="61" y="143"/>
                                    <a:pt x="70" y="134"/>
                                    <a:pt x="88" y="121"/>
                                  </a:cubicBezTo>
                                  <a:cubicBezTo>
                                    <a:pt x="110" y="103"/>
                                    <a:pt x="130" y="85"/>
                                    <a:pt x="130" y="58"/>
                                  </a:cubicBezTo>
                                  <a:cubicBezTo>
                                    <a:pt x="130" y="22"/>
                                    <a:pt x="99" y="0"/>
                                    <a:pt x="62" y="0"/>
                                  </a:cubicBezTo>
                                  <a:cubicBezTo>
                                    <a:pt x="25" y="0"/>
                                    <a:pt x="1" y="25"/>
                                    <a:pt x="1" y="53"/>
                                  </a:cubicBezTo>
                                  <a:cubicBezTo>
                                    <a:pt x="1" y="67"/>
                                    <a:pt x="13" y="70"/>
                                    <a:pt x="16" y="70"/>
                                  </a:cubicBezTo>
                                  <a:cubicBezTo>
                                    <a:pt x="22" y="70"/>
                                    <a:pt x="32" y="65"/>
                                    <a:pt x="32" y="54"/>
                                  </a:cubicBezTo>
                                  <a:cubicBezTo>
                                    <a:pt x="32" y="48"/>
                                    <a:pt x="29" y="39"/>
                                    <a:pt x="14" y="39"/>
                                  </a:cubicBezTo>
                                  <a:cubicBezTo>
                                    <a:pt x="23" y="17"/>
                                    <a:pt x="43" y="11"/>
                                    <a:pt x="57" y="11"/>
                                  </a:cubicBezTo>
                                  <a:cubicBezTo>
                                    <a:pt x="86" y="11"/>
                                    <a:pt x="101" y="34"/>
                                    <a:pt x="101" y="58"/>
                                  </a:cubicBezTo>
                                  <a:cubicBezTo>
                                    <a:pt x="101" y="83"/>
                                    <a:pt x="83" y="103"/>
                                    <a:pt x="74" y="114"/>
                                  </a:cubicBezTo>
                                  <a:cubicBezTo>
                                    <a:pt x="50" y="137"/>
                                    <a:pt x="27" y="160"/>
                                    <a:pt x="3" y="184"/>
                                  </a:cubicBezTo>
                                  <a:cubicBezTo>
                                    <a:pt x="1" y="187"/>
                                    <a:pt x="1" y="187"/>
                                    <a:pt x="1" y="196"/>
                                  </a:cubicBezTo>
                                  <a:cubicBezTo>
                                    <a:pt x="41" y="196"/>
                                    <a:pt x="81" y="196"/>
                                    <a:pt x="122" y="196"/>
                                  </a:cubicBezTo>
                                  <a:cubicBezTo>
                                    <a:pt x="124" y="178"/>
                                    <a:pt x="127" y="160"/>
                                    <a:pt x="130" y="14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456" name="Freeform 456"/>
                          <wps:cNvSpPr/>
                          <wps:spPr>
                            <a:xfrm>
                              <a:off x="118080" y="100800"/>
                              <a:ext cx="79920" cy="65880"/>
                            </a:xfrm>
                            <a:custGeom>
                              <a:avLst/>
                              <a:gdLst/>
                              <a:ahLst/>
                              <a:cxnLst/>
                              <a:rect l="l" t="t" r="r" b="b"/>
                              <a:pathLst>
                                <a:path w="229" h="191">
                                  <a:moveTo>
                                    <a:pt x="25" y="162"/>
                                  </a:moveTo>
                                  <a:cubicBezTo>
                                    <a:pt x="24" y="168"/>
                                    <a:pt x="21" y="178"/>
                                    <a:pt x="21" y="180"/>
                                  </a:cubicBezTo>
                                  <a:cubicBezTo>
                                    <a:pt x="21" y="187"/>
                                    <a:pt x="27" y="191"/>
                                    <a:pt x="34" y="191"/>
                                  </a:cubicBezTo>
                                  <a:cubicBezTo>
                                    <a:pt x="39" y="191"/>
                                    <a:pt x="46" y="187"/>
                                    <a:pt x="50" y="179"/>
                                  </a:cubicBezTo>
                                  <a:cubicBezTo>
                                    <a:pt x="52" y="168"/>
                                    <a:pt x="54" y="159"/>
                                    <a:pt x="57" y="148"/>
                                  </a:cubicBezTo>
                                  <a:cubicBezTo>
                                    <a:pt x="60" y="135"/>
                                    <a:pt x="63" y="123"/>
                                    <a:pt x="66" y="111"/>
                                  </a:cubicBezTo>
                                  <a:cubicBezTo>
                                    <a:pt x="69" y="101"/>
                                    <a:pt x="71" y="91"/>
                                    <a:pt x="74" y="82"/>
                                  </a:cubicBezTo>
                                  <a:cubicBezTo>
                                    <a:pt x="75" y="75"/>
                                    <a:pt x="78" y="63"/>
                                    <a:pt x="78" y="61"/>
                                  </a:cubicBezTo>
                                  <a:cubicBezTo>
                                    <a:pt x="86" y="48"/>
                                    <a:pt x="107" y="10"/>
                                    <a:pt x="148" y="10"/>
                                  </a:cubicBezTo>
                                  <a:cubicBezTo>
                                    <a:pt x="166" y="10"/>
                                    <a:pt x="171" y="26"/>
                                    <a:pt x="171" y="39"/>
                                  </a:cubicBezTo>
                                  <a:cubicBezTo>
                                    <a:pt x="171" y="65"/>
                                    <a:pt x="149" y="119"/>
                                    <a:pt x="143" y="137"/>
                                  </a:cubicBezTo>
                                  <a:cubicBezTo>
                                    <a:pt x="140" y="147"/>
                                    <a:pt x="138" y="153"/>
                                    <a:pt x="138" y="156"/>
                                  </a:cubicBezTo>
                                  <a:cubicBezTo>
                                    <a:pt x="138" y="177"/>
                                    <a:pt x="154" y="191"/>
                                    <a:pt x="173" y="191"/>
                                  </a:cubicBezTo>
                                  <a:cubicBezTo>
                                    <a:pt x="213" y="191"/>
                                    <a:pt x="228" y="130"/>
                                    <a:pt x="228" y="126"/>
                                  </a:cubicBezTo>
                                  <a:cubicBezTo>
                                    <a:pt x="228" y="123"/>
                                    <a:pt x="225" y="123"/>
                                    <a:pt x="224" y="123"/>
                                  </a:cubicBezTo>
                                  <a:cubicBezTo>
                                    <a:pt x="219" y="123"/>
                                    <a:pt x="219" y="124"/>
                                    <a:pt x="218" y="130"/>
                                  </a:cubicBezTo>
                                  <a:cubicBezTo>
                                    <a:pt x="209" y="159"/>
                                    <a:pt x="195" y="181"/>
                                    <a:pt x="174" y="181"/>
                                  </a:cubicBezTo>
                                  <a:cubicBezTo>
                                    <a:pt x="167" y="181"/>
                                    <a:pt x="164" y="178"/>
                                    <a:pt x="164" y="168"/>
                                  </a:cubicBezTo>
                                  <a:cubicBezTo>
                                    <a:pt x="164" y="157"/>
                                    <a:pt x="167" y="148"/>
                                    <a:pt x="172" y="138"/>
                                  </a:cubicBezTo>
                                  <a:cubicBezTo>
                                    <a:pt x="179" y="115"/>
                                    <a:pt x="197" y="70"/>
                                    <a:pt x="197" y="46"/>
                                  </a:cubicBezTo>
                                  <a:cubicBezTo>
                                    <a:pt x="197" y="17"/>
                                    <a:pt x="179" y="0"/>
                                    <a:pt x="149" y="0"/>
                                  </a:cubicBezTo>
                                  <a:cubicBezTo>
                                    <a:pt x="111" y="0"/>
                                    <a:pt x="90" y="28"/>
                                    <a:pt x="83" y="38"/>
                                  </a:cubicBezTo>
                                  <a:cubicBezTo>
                                    <a:pt x="81" y="14"/>
                                    <a:pt x="64" y="0"/>
                                    <a:pt x="45" y="0"/>
                                  </a:cubicBezTo>
                                  <a:cubicBezTo>
                                    <a:pt x="25" y="0"/>
                                    <a:pt x="17" y="17"/>
                                    <a:pt x="12" y="24"/>
                                  </a:cubicBezTo>
                                  <a:cubicBezTo>
                                    <a:pt x="6" y="39"/>
                                    <a:pt x="0" y="64"/>
                                    <a:pt x="0" y="65"/>
                                  </a:cubicBezTo>
                                  <a:cubicBezTo>
                                    <a:pt x="0" y="70"/>
                                    <a:pt x="4" y="70"/>
                                    <a:pt x="5" y="70"/>
                                  </a:cubicBezTo>
                                  <a:cubicBezTo>
                                    <a:pt x="10" y="70"/>
                                    <a:pt x="10" y="69"/>
                                    <a:pt x="12" y="60"/>
                                  </a:cubicBezTo>
                                  <a:cubicBezTo>
                                    <a:pt x="19" y="30"/>
                                    <a:pt x="28" y="10"/>
                                    <a:pt x="44" y="10"/>
                                  </a:cubicBezTo>
                                  <a:cubicBezTo>
                                    <a:pt x="52" y="10"/>
                                    <a:pt x="57" y="15"/>
                                    <a:pt x="57" y="29"/>
                                  </a:cubicBezTo>
                                  <a:cubicBezTo>
                                    <a:pt x="57" y="38"/>
                                    <a:pt x="56" y="42"/>
                                    <a:pt x="50" y="65"/>
                                  </a:cubicBezTo>
                                  <a:cubicBezTo>
                                    <a:pt x="41" y="97"/>
                                    <a:pt x="34" y="130"/>
                                    <a:pt x="25" y="162"/>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g:grpSp>
                    </wpg:wgp>
                  </a:graphicData>
                </a:graphic>
              </wp:inline>
            </w:drawing>
          </mc:Choice>
          <mc:Fallback>
            <w:pict>
              <v:group id="shape_0" alt="Shape77" style="position:absolute;margin-left:0pt;margin-top:-13.35pt;width:15.6pt;height:13.3pt" coordorigin="0,-267" coordsize="312,266">
                <v:group id="shape_0" style="position:absolute;left:0;top:-267;width:312;height:266"/>
              </v:group>
            </w:pict>
          </mc:Fallback>
        </mc:AlternateContent>
      </w:r>
      <w:r>
        <w:rPr>
          <w:rFonts w:ascii="Times New Roman" w:hAnsi="Times New Roman"/>
          <w:sz w:val="26"/>
          <w:szCs w:val="26"/>
        </w:rPr>
        <w:t xml:space="preserve"> được xác định cho từng mẫu thử, và chúng tôi có thể sử dụng quy tắc kết hợp của Dempster để tìm được BPA cuối cùng.</w:t>
      </w: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rPr>
          <w:rFonts w:ascii="Times New Roman" w:hAnsi="Times New Roman"/>
          <w:sz w:val="26"/>
          <w:szCs w:val="26"/>
        </w:rPr>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492DB9">
      <w:pPr>
        <w:tabs>
          <w:tab w:val="center" w:pos="4819"/>
          <w:tab w:val="right" w:pos="9638"/>
        </w:tabs>
        <w:spacing w:before="115" w:after="115"/>
        <w:ind w:left="29" w:right="29" w:firstLine="29"/>
      </w:pPr>
      <w:r>
        <w:rPr>
          <w:rFonts w:ascii="Times New Roman" w:hAnsi="Times New Roman"/>
          <w:sz w:val="26"/>
          <w:szCs w:val="26"/>
        </w:rPr>
        <w:t>Để dễ hiểu, hãy theo dõi sơ đồ dưới đây:</w:t>
      </w:r>
    </w:p>
    <w:p w:rsidR="00EC5C73" w:rsidRDefault="00492DB9">
      <w:pPr>
        <w:tabs>
          <w:tab w:val="center" w:pos="4819"/>
          <w:tab w:val="right" w:pos="9638"/>
        </w:tabs>
        <w:spacing w:before="115" w:after="115"/>
        <w:ind w:left="29" w:right="29" w:firstLine="29"/>
      </w:pPr>
      <w:r>
        <w:rPr>
          <w:noProof/>
          <w:lang w:eastAsia="en-US" w:bidi="ar-SA"/>
        </w:rPr>
        <w:drawing>
          <wp:anchor distT="0" distB="0" distL="0" distR="0" simplePos="0" relativeHeight="133" behindDoc="0" locked="0" layoutInCell="0" allowOverlap="1">
            <wp:simplePos x="0" y="0"/>
            <wp:positionH relativeFrom="column">
              <wp:posOffset>1429385</wp:posOffset>
            </wp:positionH>
            <wp:positionV relativeFrom="paragraph">
              <wp:posOffset>-10795</wp:posOffset>
            </wp:positionV>
            <wp:extent cx="3400425" cy="4210050"/>
            <wp:effectExtent l="0" t="0" r="0" b="0"/>
            <wp:wrapSquare wrapText="largest"/>
            <wp:docPr id="465" name="Image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Image57"/>
                    <pic:cNvPicPr>
                      <a:picLocks noChangeAspect="1" noChangeArrowheads="1"/>
                    </pic:cNvPicPr>
                  </pic:nvPicPr>
                  <pic:blipFill>
                    <a:blip r:embed="rId66"/>
                    <a:stretch>
                      <a:fillRect/>
                    </a:stretch>
                  </pic:blipFill>
                  <pic:spPr bwMode="auto">
                    <a:xfrm>
                      <a:off x="0" y="0"/>
                      <a:ext cx="3400425" cy="4210050"/>
                    </a:xfrm>
                    <a:prstGeom prst="rect">
                      <a:avLst/>
                    </a:prstGeom>
                  </pic:spPr>
                </pic:pic>
              </a:graphicData>
            </a:graphic>
          </wp:anchor>
        </w:drawing>
      </w: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EC5C73">
      <w:pPr>
        <w:tabs>
          <w:tab w:val="center" w:pos="4819"/>
          <w:tab w:val="right" w:pos="9638"/>
        </w:tabs>
        <w:spacing w:before="115" w:after="115"/>
        <w:ind w:left="29" w:right="29" w:firstLine="29"/>
      </w:pPr>
    </w:p>
    <w:p w:rsidR="00EC5C73" w:rsidRDefault="00492DB9">
      <w:pPr>
        <w:numPr>
          <w:ilvl w:val="0"/>
          <w:numId w:val="1"/>
        </w:numPr>
        <w:rPr>
          <w:rFonts w:ascii="Times New Roman" w:eastAsia="SimSun" w:hAnsi="Times New Roman" w:cs="Times New Roman"/>
          <w:b/>
          <w:bCs/>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Th</w:t>
      </w:r>
      <w:r>
        <w:rPr>
          <w:rFonts w:ascii="Times New Roman" w:eastAsia="SimSun" w:hAnsi="Times New Roman"/>
          <w:b/>
          <w:bCs/>
          <w:color w:val="222222"/>
          <w:sz w:val="26"/>
          <w:szCs w:val="26"/>
          <w:shd w:val="clear" w:color="auto" w:fill="FFFFFF"/>
        </w:rPr>
        <w:t>í nghiệm</w:t>
      </w:r>
    </w:p>
    <w:p w:rsidR="00EC5C73" w:rsidRDefault="00492DB9">
      <w:pPr>
        <w:rPr>
          <w:rFonts w:ascii="Times New Roman" w:eastAsia="SimSun" w:hAnsi="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ab/>
        <w:t>Trong ph</w:t>
      </w:r>
      <w:r>
        <w:rPr>
          <w:rFonts w:ascii="Times New Roman" w:eastAsia="SimSun" w:hAnsi="Times New Roman"/>
          <w:color w:val="222222"/>
          <w:sz w:val="26"/>
          <w:szCs w:val="26"/>
          <w:shd w:val="clear" w:color="auto" w:fill="FFFFFF"/>
        </w:rPr>
        <w:t xml:space="preserve">ần này, chúng tôi thiết kế một số thử nghiệm để chứng minh tính hiệu quả của phương pháp đề xuất về mặt phân loại và nhận dạng bằng cách sử dụng dữ liệu từ bộ dữ liệu học máy. Trong phần </w:t>
      </w:r>
      <w:r>
        <w:rPr>
          <w:rFonts w:ascii="Times New Roman" w:eastAsia="SimSun" w:hAnsi="Times New Roman"/>
          <w:b/>
          <w:bCs/>
          <w:color w:val="222222"/>
          <w:sz w:val="26"/>
          <w:szCs w:val="26"/>
          <w:shd w:val="clear" w:color="auto" w:fill="FFFFFF"/>
        </w:rPr>
        <w:t>4.1</w:t>
      </w:r>
      <w:r>
        <w:rPr>
          <w:rFonts w:ascii="Times New Roman" w:eastAsia="SimSun" w:hAnsi="Times New Roman"/>
          <w:color w:val="222222"/>
          <w:sz w:val="26"/>
          <w:szCs w:val="26"/>
          <w:shd w:val="clear" w:color="auto" w:fill="FFFFFF"/>
        </w:rPr>
        <w:t xml:space="preserve">, chúng tôi trình bày phương pháp được đề xuất với một ví dụ về xác định BPA bằng cách sử dụng bộ dữ liệu Iris. Trong phần </w:t>
      </w:r>
      <w:r>
        <w:rPr>
          <w:rFonts w:ascii="Times New Roman" w:eastAsia="SimSun" w:hAnsi="Times New Roman"/>
          <w:b/>
          <w:bCs/>
          <w:color w:val="222222"/>
          <w:sz w:val="26"/>
          <w:szCs w:val="26"/>
          <w:shd w:val="clear" w:color="auto" w:fill="FFFFFF"/>
        </w:rPr>
        <w:t xml:space="preserve">4.2, </w:t>
      </w:r>
      <w:r>
        <w:rPr>
          <w:rFonts w:ascii="Times New Roman" w:eastAsia="SimSun" w:hAnsi="Times New Roman"/>
          <w:color w:val="222222"/>
          <w:sz w:val="26"/>
          <w:szCs w:val="26"/>
          <w:shd w:val="clear" w:color="auto" w:fill="FFFFFF"/>
        </w:rPr>
        <w:t>chúng tôi sử dụng bốn bộ dữ liệu khác nhau để kiểm tra độ chính xác của phân loại và so sánh nó với độ chính xác phân loại của các phương pháp khác nhau.</w:t>
      </w:r>
    </w:p>
    <w:p w:rsidR="00EC5C73" w:rsidRDefault="00EC5C73">
      <w:pPr>
        <w:rPr>
          <w:rFonts w:ascii="Times New Roman" w:eastAsia="SimSun" w:hAnsi="Times New Roman"/>
          <w:color w:val="222222"/>
          <w:sz w:val="26"/>
          <w:szCs w:val="26"/>
          <w:shd w:val="clear" w:color="auto" w:fill="FFFFFF"/>
        </w:rPr>
      </w:pPr>
    </w:p>
    <w:p w:rsidR="00EC5C73" w:rsidRDefault="00492DB9">
      <w:pPr>
        <w:numPr>
          <w:ilvl w:val="1"/>
          <w:numId w:val="1"/>
        </w:numPr>
        <w:rPr>
          <w:rFonts w:ascii="Times New Roman" w:eastAsia="SimSun" w:hAnsi="Times New Roman"/>
          <w:b/>
          <w:bCs/>
          <w:color w:val="222222"/>
          <w:sz w:val="26"/>
          <w:szCs w:val="26"/>
          <w:shd w:val="clear" w:color="auto" w:fill="FFFFFF"/>
        </w:rPr>
      </w:pPr>
      <w:r>
        <w:rPr>
          <w:rFonts w:ascii="Times New Roman" w:eastAsia="SimSun" w:hAnsi="Times New Roman"/>
          <w:b/>
          <w:bCs/>
          <w:color w:val="222222"/>
          <w:sz w:val="26"/>
          <w:szCs w:val="26"/>
          <w:shd w:val="clear" w:color="auto" w:fill="FFFFFF"/>
        </w:rPr>
        <w:t>Ví dụ về bộ dữ liệu Iris để xác định BPA</w:t>
      </w:r>
    </w:p>
    <w:p w:rsidR="00EC5C73" w:rsidRDefault="00492DB9">
      <w:pPr>
        <w:ind w:firstLine="720"/>
        <w:rPr>
          <w:rFonts w:ascii="Times New Roman" w:eastAsia="SimSun" w:hAnsi="Times New Roman"/>
          <w:color w:val="222222"/>
          <w:sz w:val="26"/>
          <w:szCs w:val="26"/>
          <w:shd w:val="clear" w:color="auto" w:fill="FFFFFF"/>
        </w:rPr>
      </w:pPr>
      <w:r>
        <w:rPr>
          <w:rFonts w:ascii="Times New Roman" w:eastAsia="SimSun" w:hAnsi="Times New Roman"/>
          <w:color w:val="222222"/>
          <w:sz w:val="26"/>
          <w:szCs w:val="26"/>
          <w:shd w:val="clear" w:color="auto" w:fill="FFFFFF"/>
        </w:rPr>
        <w:t>Bộ dữ liệu Iris được lấy từ kho lưu trữ học máy của UC Irvine, đây là một trong những bộ dữ liệu thường được sử dụng trong học máy. Bộ dữ liệu</w:t>
      </w: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olor w:val="222222"/>
          <w:sz w:val="26"/>
          <w:szCs w:val="26"/>
          <w:shd w:val="clear" w:color="auto" w:fill="FFFFFF"/>
        </w:rPr>
        <w:t xml:space="preserve">Iris chứa ba lớp: Setosa (Se), Versicolour (Ve) và Virginica </w:t>
      </w:r>
      <w:r>
        <w:rPr>
          <w:rFonts w:ascii="Times New Roman" w:eastAsia="SimSun" w:hAnsi="Times New Roman" w:cs="Times New Roman"/>
          <w:color w:val="222222"/>
          <w:sz w:val="26"/>
          <w:szCs w:val="26"/>
          <w:shd w:val="clear" w:color="auto" w:fill="FFFFFF"/>
        </w:rPr>
        <w:t>(Vi). Mỗi lớp chứa 50 mẫu và có bốn thuộc tính: chiều dài đài hoa (SL), chiều rộng đài hoa (SW), chiều dài cánh hoa (PL) và chiều rộng cánh hoa (PW). Theo phương pháp đề xuất trong bài báo này, bốn thuộc tính có thể được sử dụng để xác định sáu BPA của một mẫu thử nghiệm. Phân phối mẫu dựa trên hai thuộc tính được thể hiện trong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4</w:t>
      </w:r>
      <w:r>
        <w:rPr>
          <w:rFonts w:ascii="Times New Roman" w:eastAsia="SimSun" w:hAnsi="Times New Roman" w:cs="Times New Roman"/>
          <w:color w:val="222222"/>
          <w:sz w:val="26"/>
          <w:szCs w:val="26"/>
          <w:shd w:val="clear" w:color="auto" w:fill="FFFFFF"/>
        </w:rPr>
        <w:t>.</w:t>
      </w: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hAnsi="Times New Roman" w:cs="Times New Roman"/>
          <w:sz w:val="26"/>
          <w:szCs w:val="26"/>
        </w:rPr>
      </w:pPr>
      <w:r>
        <w:rPr>
          <w:rFonts w:ascii="Times New Roman" w:eastAsia="SimSun" w:hAnsi="Times New Roman" w:cs="Times New Roman"/>
          <w:sz w:val="26"/>
          <w:szCs w:val="26"/>
        </w:rPr>
        <w:t xml:space="preserve">           </w:t>
      </w:r>
      <w:r>
        <w:rPr>
          <w:noProof/>
          <w:lang w:eastAsia="en-US" w:bidi="ar-SA"/>
        </w:rPr>
        <w:drawing>
          <wp:inline distT="0" distB="0" distL="0" distR="0">
            <wp:extent cx="3912870" cy="1959610"/>
            <wp:effectExtent l="0" t="0" r="0" b="0"/>
            <wp:docPr id="4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2"/>
                    <pic:cNvPicPr>
                      <a:picLocks noChangeAspect="1" noChangeArrowheads="1"/>
                    </pic:cNvPicPr>
                  </pic:nvPicPr>
                  <pic:blipFill>
                    <a:blip r:embed="rId67"/>
                    <a:stretch>
                      <a:fillRect/>
                    </a:stretch>
                  </pic:blipFill>
                  <pic:spPr bwMode="auto">
                    <a:xfrm>
                      <a:off x="0" y="0"/>
                      <a:ext cx="3912870" cy="1959610"/>
                    </a:xfrm>
                    <a:prstGeom prst="rect">
                      <a:avLst/>
                    </a:prstGeom>
                  </pic:spPr>
                </pic:pic>
              </a:graphicData>
            </a:graphic>
          </wp:inline>
        </w:drawing>
      </w:r>
    </w:p>
    <w:p w:rsidR="00EC5C73" w:rsidRDefault="00492DB9">
      <w:pPr>
        <w:ind w:firstLine="720"/>
        <w:rPr>
          <w:rFonts w:ascii="Times New Roman" w:eastAsia="SimSun" w:hAnsi="Times New Roman" w:cs="Times New Roman"/>
          <w:b/>
          <w:bCs/>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Hình 4.</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Sáu số liệu phân phối dựa trên hai thuộc tính bất kỳ trong bộ dữ liệu Iris. ( </w:t>
      </w:r>
      <w:r>
        <w:rPr>
          <w:rFonts w:ascii="Times New Roman" w:eastAsia="SimSun" w:hAnsi="Times New Roman" w:cs="Times New Roman"/>
          <w:b/>
          <w:bCs/>
          <w:color w:val="222222"/>
          <w:sz w:val="26"/>
          <w:szCs w:val="26"/>
          <w:shd w:val="clear" w:color="auto" w:fill="FFFFFF"/>
        </w:rPr>
        <w:t>a</w:t>
      </w:r>
      <w:r>
        <w:rPr>
          <w:rFonts w:ascii="Times New Roman" w:eastAsia="SimSun" w:hAnsi="Times New Roman" w:cs="Times New Roman"/>
          <w:color w:val="222222"/>
          <w:sz w:val="26"/>
          <w:szCs w:val="26"/>
          <w:shd w:val="clear" w:color="auto" w:fill="FFFFFF"/>
        </w:rPr>
        <w:t> ) Phân phối mẫu dựa trên các thuộc tính SL và SW; ( </w:t>
      </w:r>
      <w:r>
        <w:rPr>
          <w:rFonts w:ascii="Times New Roman" w:eastAsia="SimSun" w:hAnsi="Times New Roman" w:cs="Times New Roman"/>
          <w:b/>
          <w:bCs/>
          <w:color w:val="222222"/>
          <w:sz w:val="26"/>
          <w:szCs w:val="26"/>
          <w:shd w:val="clear" w:color="auto" w:fill="FFFFFF"/>
        </w:rPr>
        <w:t>b</w:t>
      </w:r>
      <w:r>
        <w:rPr>
          <w:rFonts w:ascii="Times New Roman" w:eastAsia="SimSun" w:hAnsi="Times New Roman" w:cs="Times New Roman"/>
          <w:color w:val="222222"/>
          <w:sz w:val="26"/>
          <w:szCs w:val="26"/>
          <w:shd w:val="clear" w:color="auto" w:fill="FFFFFF"/>
        </w:rPr>
        <w:t> ) Phân phối mẫu dựa trên các thuộc tính SL và PL; ( </w:t>
      </w:r>
      <w:r>
        <w:rPr>
          <w:rFonts w:ascii="Times New Roman" w:eastAsia="SimSun" w:hAnsi="Times New Roman" w:cs="Times New Roman"/>
          <w:b/>
          <w:bCs/>
          <w:color w:val="222222"/>
          <w:sz w:val="26"/>
          <w:szCs w:val="26"/>
          <w:shd w:val="clear" w:color="auto" w:fill="FFFFFF"/>
        </w:rPr>
        <w:t>c</w:t>
      </w:r>
      <w:r>
        <w:rPr>
          <w:rFonts w:ascii="Times New Roman" w:eastAsia="SimSun" w:hAnsi="Times New Roman" w:cs="Times New Roman"/>
          <w:color w:val="222222"/>
          <w:sz w:val="26"/>
          <w:szCs w:val="26"/>
          <w:shd w:val="clear" w:color="auto" w:fill="FFFFFF"/>
        </w:rPr>
        <w:t> ) Phân phối mẫu dựa trên thuộc tính SL và PW; ( </w:t>
      </w:r>
      <w:r>
        <w:rPr>
          <w:rFonts w:ascii="Times New Roman" w:eastAsia="SimSun" w:hAnsi="Times New Roman" w:cs="Times New Roman"/>
          <w:b/>
          <w:bCs/>
          <w:color w:val="222222"/>
          <w:sz w:val="26"/>
          <w:szCs w:val="26"/>
          <w:shd w:val="clear" w:color="auto" w:fill="FFFFFF"/>
        </w:rPr>
        <w:t>d</w:t>
      </w:r>
      <w:r>
        <w:rPr>
          <w:rFonts w:ascii="Times New Roman" w:eastAsia="SimSun" w:hAnsi="Times New Roman" w:cs="Times New Roman"/>
          <w:color w:val="222222"/>
          <w:sz w:val="26"/>
          <w:szCs w:val="26"/>
          <w:shd w:val="clear" w:color="auto" w:fill="FFFFFF"/>
        </w:rPr>
        <w:t xml:space="preserve"> ) Phân phối mẫu dựa trên </w:t>
      </w:r>
      <w:r>
        <w:rPr>
          <w:rFonts w:ascii="Times New Roman" w:eastAsia="SimSun" w:hAnsi="Times New Roman" w:cs="Times New Roman"/>
          <w:color w:val="222222"/>
          <w:sz w:val="26"/>
          <w:szCs w:val="26"/>
          <w:shd w:val="clear" w:color="auto" w:fill="FFFFFF"/>
        </w:rPr>
        <w:tab/>
        <w:t>các thuộc tính SW và PL; ( </w:t>
      </w:r>
      <w:r>
        <w:rPr>
          <w:rFonts w:ascii="Times New Roman" w:eastAsia="SimSun" w:hAnsi="Times New Roman" w:cs="Times New Roman"/>
          <w:b/>
          <w:bCs/>
          <w:color w:val="222222"/>
          <w:sz w:val="26"/>
          <w:szCs w:val="26"/>
          <w:shd w:val="clear" w:color="auto" w:fill="FFFFFF"/>
        </w:rPr>
        <w:t>e</w:t>
      </w:r>
      <w:r>
        <w:rPr>
          <w:rFonts w:ascii="Times New Roman" w:eastAsia="SimSun" w:hAnsi="Times New Roman" w:cs="Times New Roman"/>
          <w:color w:val="222222"/>
          <w:sz w:val="26"/>
          <w:szCs w:val="26"/>
          <w:shd w:val="clear" w:color="auto" w:fill="FFFFFF"/>
        </w:rPr>
        <w:t> ) Phân phối mẫu dựa trên các thuộc tính SW và PW; ( </w:t>
      </w:r>
      <w:r>
        <w:rPr>
          <w:rFonts w:ascii="Times New Roman" w:eastAsia="SimSun" w:hAnsi="Times New Roman" w:cs="Times New Roman"/>
          <w:b/>
          <w:bCs/>
          <w:color w:val="222222"/>
          <w:sz w:val="26"/>
          <w:szCs w:val="26"/>
          <w:shd w:val="clear" w:color="auto" w:fill="FFFFFF"/>
        </w:rPr>
        <w:t>f</w:t>
      </w:r>
      <w:r>
        <w:rPr>
          <w:rFonts w:ascii="Times New Roman" w:eastAsia="SimSun" w:hAnsi="Times New Roman" w:cs="Times New Roman"/>
          <w:color w:val="222222"/>
          <w:sz w:val="26"/>
          <w:szCs w:val="26"/>
          <w:shd w:val="clear" w:color="auto" w:fill="FFFFFF"/>
        </w:rPr>
        <w:t> ) Phân phối mẫu dựa trên các thuộc tính PL và PW.</w:t>
      </w: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b/>
          <w:bCs/>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 xml:space="preserve">4.1.1. Xác định BPA của Singleton Proposition </w:t>
      </w:r>
    </w:p>
    <w:p w:rsidR="00EC5C73" w:rsidRDefault="00492DB9">
      <w:pPr>
        <w:ind w:firstLine="52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Trong thử nghiệm này, 40 nhóm mẫu được chọn ngẫu nhiên từ mỗi lớp của tập dữ liệu Iris, tổng cộng 120 mẫu được chọn làm tập dữ liệu huấn luyện và 30 mẫu còn lại được sử dụng làm tập dữ liệu kiểm tra. Theo dữ liệu của hai thuộc tính trong tập dữ liệu huấn luyện, một bộ phân loại mạnh được tạo ra, được sử dụng để bỏ phiếu cho các mẫu thử nghiệm nhằm xác định BPA. Các chi tiết của thí nghiệm được hiển thị dưới đây.</w:t>
      </w:r>
    </w:p>
    <w:p w:rsidR="00EC5C73" w:rsidRDefault="00492DB9">
      <w:pPr>
        <w:ind w:firstLine="52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Một mẫu từ bộ thử nghiệm của Virginica được lấy làm ví dụ và dữ liệu được đưa ra trong </w:t>
      </w:r>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 2</w:t>
      </w:r>
      <w:r>
        <w:rPr>
          <w:rFonts w:ascii="Times New Roman" w:eastAsia="SimSun" w:hAnsi="Times New Roman" w:cs="Times New Roman"/>
          <w:color w:val="222222"/>
          <w:sz w:val="26"/>
          <w:szCs w:val="26"/>
          <w:shd w:val="clear" w:color="auto" w:fill="FFFFFF"/>
        </w:rPr>
        <w:t>. Vì tập dữ liệu huấn luyện chứa bốn thuộc tính nên chúng ta có thể nhận được sáu bộ phân loại mạnh. Dựa trên các mẫu đào tạo của SL và SW,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5</w:t>
      </w:r>
      <w:r>
        <w:rPr>
          <w:rFonts w:ascii="Times New Roman" w:eastAsia="SimSun" w:hAnsi="Times New Roman" w:cs="Times New Roman"/>
          <w:color w:val="222222"/>
          <w:sz w:val="26"/>
          <w:szCs w:val="26"/>
          <w:shd w:val="clear" w:color="auto" w:fill="FFFFFF"/>
        </w:rPr>
        <w:t xml:space="preserve"> cho thấy các quy trình phân loại của phương pháp được đề xuất. Mỗi dòng trong biểu đồ đại diện cho một bộ phân loại yếu và ý nghĩa của số phía trên dòng có thể được mô tả là </w:t>
      </w:r>
      <w:r>
        <w:rPr>
          <w:rFonts w:ascii="Times New Roman" w:eastAsia="SimSun" w:hAnsi="Times New Roman" w:cs="Times New Roman"/>
          <w:color w:val="212121"/>
          <w:kern w:val="0"/>
          <w:sz w:val="26"/>
          <w:szCs w:val="26"/>
          <w:lang w:bidi="ar-SA"/>
        </w:rPr>
        <w:t>i−j</w:t>
      </w:r>
      <w:r>
        <w:rPr>
          <w:rFonts w:ascii="Times New Roman" w:eastAsia="SimSun" w:hAnsi="Times New Roman" w:cs="Times New Roman"/>
          <w:color w:val="222222"/>
          <w:sz w:val="26"/>
          <w:szCs w:val="26"/>
          <w:shd w:val="clear" w:color="auto" w:fill="FFFFFF"/>
        </w:rPr>
        <w:t>, trong đó i đại diện cho quy trình phân loại hai lần thứ i và j đại diện cho trình phân loại yếu thứ j được đào tạo bởi quy trình phân loại hai lần thứ i.</w:t>
      </w:r>
    </w:p>
    <w:p w:rsidR="00EC5C73" w:rsidRDefault="00492DB9">
      <w:pPr>
        <w:ind w:firstLine="520"/>
        <w:rPr>
          <w:rFonts w:ascii="Times New Roman" w:eastAsia="SimSun" w:hAnsi="Times New Roman" w:cs="Times New Roman"/>
          <w:sz w:val="26"/>
          <w:szCs w:val="26"/>
        </w:rPr>
      </w:pPr>
      <w:r>
        <w:rPr>
          <w:rFonts w:ascii="Times New Roman" w:eastAsia="SimSun" w:hAnsi="Times New Roman" w:cs="Times New Roman"/>
          <w:sz w:val="26"/>
          <w:szCs w:val="26"/>
        </w:rPr>
        <w:t xml:space="preserve">   </w:t>
      </w:r>
      <w:r>
        <w:rPr>
          <w:noProof/>
          <w:lang w:eastAsia="en-US" w:bidi="ar-SA"/>
        </w:rPr>
        <w:drawing>
          <wp:inline distT="0" distB="0" distL="0" distR="0">
            <wp:extent cx="3931285" cy="2415540"/>
            <wp:effectExtent l="0" t="0" r="0" b="0"/>
            <wp:docPr id="467" name="Picture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6" descr="IMG_256"/>
                    <pic:cNvPicPr>
                      <a:picLocks noChangeAspect="1" noChangeArrowheads="1"/>
                    </pic:cNvPicPr>
                  </pic:nvPicPr>
                  <pic:blipFill>
                    <a:blip r:embed="rId68"/>
                    <a:stretch>
                      <a:fillRect/>
                    </a:stretch>
                  </pic:blipFill>
                  <pic:spPr bwMode="auto">
                    <a:xfrm>
                      <a:off x="0" y="0"/>
                      <a:ext cx="3931285" cy="2415540"/>
                    </a:xfrm>
                    <a:prstGeom prst="rect">
                      <a:avLst/>
                    </a:prstGeom>
                  </pic:spPr>
                </pic:pic>
              </a:graphicData>
            </a:graphic>
          </wp:inline>
        </w:drawing>
      </w:r>
    </w:p>
    <w:p w:rsidR="00EC5C73" w:rsidRDefault="00492DB9">
      <w:pPr>
        <w:ind w:firstLine="52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ab/>
      </w:r>
      <w:r>
        <w:rPr>
          <w:rFonts w:ascii="Times New Roman" w:eastAsia="SimSun" w:hAnsi="Times New Roman" w:cs="Times New Roman"/>
          <w:b/>
          <w:bCs/>
          <w:color w:val="222222"/>
          <w:sz w:val="26"/>
          <w:szCs w:val="26"/>
          <w:shd w:val="clear" w:color="auto" w:fill="FFFFFF"/>
        </w:rPr>
        <w:t>Hình 5.</w:t>
      </w:r>
      <w:r>
        <w:rPr>
          <w:rFonts w:ascii="Times New Roman" w:eastAsia="SimSun" w:hAnsi="Times New Roman" w:cs="Times New Roman"/>
          <w:color w:val="222222"/>
          <w:sz w:val="26"/>
          <w:szCs w:val="26"/>
          <w:shd w:val="clear" w:color="auto" w:fill="FFFFFF"/>
        </w:rPr>
        <w:t> Quá trình sử dụng bộ phân loại yếu để phân loại mẫu dựa trên SL và SW.</w:t>
      </w:r>
    </w:p>
    <w:p w:rsidR="00EC5C73" w:rsidRDefault="00EC5C73">
      <w:pPr>
        <w:ind w:firstLine="520"/>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b/>
          <w:bCs/>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Bảng 2.</w:t>
      </w: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Giá trị thuộc tính của mẫu.</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hAnsi="Times New Roman" w:cs="Times New Roman"/>
          <w:sz w:val="26"/>
          <w:szCs w:val="26"/>
        </w:rPr>
      </w:pPr>
      <w:r>
        <w:rPr>
          <w:noProof/>
          <w:lang w:eastAsia="en-US" w:bidi="ar-SA"/>
        </w:rPr>
        <w:drawing>
          <wp:inline distT="0" distB="0" distL="0" distR="0">
            <wp:extent cx="2861310" cy="617220"/>
            <wp:effectExtent l="0" t="0" r="0" b="0"/>
            <wp:docPr id="46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7"/>
                    <pic:cNvPicPr>
                      <a:picLocks noChangeAspect="1" noChangeArrowheads="1"/>
                    </pic:cNvPicPr>
                  </pic:nvPicPr>
                  <pic:blipFill>
                    <a:blip r:embed="rId69"/>
                    <a:stretch>
                      <a:fillRect/>
                    </a:stretch>
                  </pic:blipFill>
                  <pic:spPr bwMode="auto">
                    <a:xfrm>
                      <a:off x="0" y="0"/>
                      <a:ext cx="2861310" cy="617220"/>
                    </a:xfrm>
                    <a:prstGeom prst="rect">
                      <a:avLst/>
                    </a:prstGeom>
                  </pic:spPr>
                </pic:pic>
              </a:graphicData>
            </a:graphic>
          </wp:inline>
        </w:drawing>
      </w: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Trọng số của các bộ phân loại yếu trong hai cách phân loại khác nhau được thể hiện trong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6</w:t>
      </w:r>
      <w:r>
        <w:rPr>
          <w:rFonts w:ascii="Times New Roman" w:eastAsia="SimSun" w:hAnsi="Times New Roman" w:cs="Times New Roman"/>
          <w:color w:val="222222"/>
          <w:sz w:val="26"/>
          <w:szCs w:val="26"/>
          <w:shd w:val="clear" w:color="auto" w:fill="FFFFFF"/>
        </w:rPr>
        <w:t>. Màu sắc khác nhau đại diện cho các lớp khác nhau và chiều cao đại diện cho giá trị của phiếu bầu. Bằng cách sử dụng Công thức (13)–(15) và phiếu bầu của tất cả các bộ phân loại yếu, khối lượng của mẫu này trong SL và SW được đưa ra như sau:</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color w:val="212121"/>
          <w:kern w:val="0"/>
          <w:sz w:val="26"/>
          <w:szCs w:val="26"/>
          <w:lang w:bidi="ar-SA"/>
        </w:rPr>
      </w:pPr>
      <w:r>
        <w:rPr>
          <w:rFonts w:ascii="Times New Roman" w:eastAsia="SimSun" w:hAnsi="Times New Roman" w:cs="Times New Roman"/>
          <w:color w:val="222222"/>
          <w:sz w:val="26"/>
          <w:szCs w:val="26"/>
          <w:shd w:val="clear" w:color="auto" w:fill="FFFFFF"/>
        </w:rPr>
        <w:t xml:space="preserve">       </w:t>
      </w:r>
      <w:r>
        <w:rPr>
          <w:rFonts w:ascii="Times New Roman" w:eastAsia="SimSun" w:hAnsi="Times New Roman" w:cs="Times New Roman"/>
          <w:color w:val="212121"/>
          <w:kern w:val="0"/>
          <w:sz w:val="26"/>
          <w:szCs w:val="26"/>
          <w:lang w:bidi="ar-SA"/>
        </w:rPr>
        <w:t>m(Se) = 0.1323, m(V e) = 0.5249, m(V i) = 0.3427</w:t>
      </w:r>
    </w:p>
    <w:p w:rsidR="00EC5C73" w:rsidRDefault="00EC5C73">
      <w:pPr>
        <w:rPr>
          <w:rFonts w:ascii="Times New Roman" w:eastAsia="SimSun" w:hAnsi="Times New Roman" w:cs="Times New Roman"/>
          <w:color w:val="212121"/>
          <w:kern w:val="0"/>
          <w:sz w:val="26"/>
          <w:szCs w:val="26"/>
          <w:lang w:bidi="ar-SA"/>
        </w:rPr>
      </w:pPr>
    </w:p>
    <w:p w:rsidR="00EC5C73" w:rsidRDefault="00EC5C73">
      <w:pPr>
        <w:rPr>
          <w:rFonts w:ascii="Times New Roman" w:eastAsia="SimSun" w:hAnsi="Times New Roman" w:cs="Times New Roman"/>
          <w:color w:val="212121"/>
          <w:kern w:val="0"/>
          <w:sz w:val="26"/>
          <w:szCs w:val="26"/>
          <w:lang w:bidi="ar-SA"/>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sz w:val="26"/>
          <w:szCs w:val="26"/>
        </w:rPr>
        <w:t xml:space="preserve">           </w:t>
      </w:r>
      <w:r>
        <w:rPr>
          <w:noProof/>
          <w:lang w:eastAsia="en-US" w:bidi="ar-SA"/>
        </w:rPr>
        <w:drawing>
          <wp:inline distT="0" distB="0" distL="0" distR="0">
            <wp:extent cx="4106545" cy="3507105"/>
            <wp:effectExtent l="0" t="0" r="0" b="0"/>
            <wp:docPr id="469" name="Picture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8" descr="IMG_256"/>
                    <pic:cNvPicPr>
                      <a:picLocks noChangeAspect="1" noChangeArrowheads="1"/>
                    </pic:cNvPicPr>
                  </pic:nvPicPr>
                  <pic:blipFill>
                    <a:blip r:embed="rId70"/>
                    <a:stretch>
                      <a:fillRect/>
                    </a:stretch>
                  </pic:blipFill>
                  <pic:spPr bwMode="auto">
                    <a:xfrm>
                      <a:off x="0" y="0"/>
                      <a:ext cx="4106545" cy="3507105"/>
                    </a:xfrm>
                    <a:prstGeom prst="rect">
                      <a:avLst/>
                    </a:prstGeom>
                  </pic:spPr>
                </pic:pic>
              </a:graphicData>
            </a:graphic>
          </wp:inline>
        </w:drawing>
      </w: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       </w:t>
      </w: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ab/>
        <w:t xml:space="preserve">                        </w:t>
      </w:r>
      <w:r>
        <w:rPr>
          <w:rFonts w:ascii="Times New Roman" w:eastAsia="SimSun" w:hAnsi="Times New Roman" w:cs="Times New Roman"/>
          <w:b/>
          <w:bCs/>
          <w:color w:val="222222"/>
          <w:sz w:val="26"/>
          <w:szCs w:val="26"/>
          <w:shd w:val="clear" w:color="auto" w:fill="FFFFFF"/>
        </w:rPr>
        <w:t>Hình 6.</w:t>
      </w:r>
      <w:r>
        <w:rPr>
          <w:rFonts w:ascii="Times New Roman" w:eastAsia="SimSun" w:hAnsi="Times New Roman" w:cs="Times New Roman"/>
          <w:color w:val="222222"/>
          <w:sz w:val="26"/>
          <w:szCs w:val="26"/>
          <w:shd w:val="clear" w:color="auto" w:fill="FFFFFF"/>
        </w:rPr>
        <w:t> Trọng số của tất cả các bộ phân loại yếu dựa trên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5</w:t>
      </w:r>
      <w:r>
        <w:rPr>
          <w:rFonts w:ascii="Times New Roman" w:eastAsia="SimSun" w:hAnsi="Times New Roman" w:cs="Times New Roman"/>
          <w:color w:val="222222"/>
          <w:sz w:val="26"/>
          <w:szCs w:val="26"/>
          <w:shd w:val="clear" w:color="auto" w:fill="FFFFFF"/>
        </w:rPr>
        <w:t>.</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ind w:firstLine="39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Theo cách tương tự, chúng ta cũng có thể thu được kết quả biểu quyết của mẫu này ở hai thuộc tính bất kỳ khác. Tuy nhiên, mẫu Virginica đã cho nằm trong các vùng giao nhau của một số phân phối mẫu và nên xem xét tính không chắc chắn của mệnh đề tổng hợp. Do đó, chúng tôi đã sử dụng phương pháp tỷ lệ diện tích trong ví dụ này.</w:t>
      </w:r>
    </w:p>
    <w:p w:rsidR="00EC5C73" w:rsidRDefault="00EC5C73">
      <w:pPr>
        <w:ind w:firstLine="390"/>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b/>
          <w:bCs/>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4.1.2. Xác định BPA của Composite Proposition</w:t>
      </w: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       Như trong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7</w:t>
      </w:r>
      <w:r>
        <w:rPr>
          <w:rFonts w:ascii="Times New Roman" w:eastAsia="SimSun" w:hAnsi="Times New Roman" w:cs="Times New Roman"/>
          <w:color w:val="222222"/>
          <w:sz w:val="26"/>
          <w:szCs w:val="26"/>
          <w:shd w:val="clear" w:color="auto" w:fill="FFFFFF"/>
        </w:rPr>
        <w:t>, chúng tôi đã sử dụng các vùng hình chữ nhật với các màu khác nhau để biểu thị phạm vi phân phối của các phân phối mẫu cho các loại SL và SW khác nhau. Mẫu Virginica đã cho nằm trong khu vực giao nhau của ba khu vực phân phối. Do đó, chúng tôi đã tính toán tỷ lệ diện tích của các vùng giao nhau để chuẩn bị cho việc phân bổ lại BPA. Phạm vi và diện tích của tất cả các vùng trong thí nghiệm này được đưa ra trong </w:t>
      </w:r>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 3</w:t>
      </w:r>
      <w:r>
        <w:rPr>
          <w:rFonts w:ascii="Times New Roman" w:eastAsia="SimSun" w:hAnsi="Times New Roman" w:cs="Times New Roman"/>
          <w:color w:val="222222"/>
          <w:sz w:val="26"/>
          <w:szCs w:val="26"/>
          <w:shd w:val="clear" w:color="auto" w:fill="FFFFFF"/>
        </w:rPr>
        <w:t>.</w:t>
      </w: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sz w:val="26"/>
          <w:szCs w:val="26"/>
        </w:rPr>
      </w:pPr>
      <w:r>
        <w:rPr>
          <w:rFonts w:ascii="Times New Roman" w:eastAsia="SimSun" w:hAnsi="Times New Roman" w:cs="Times New Roman"/>
          <w:sz w:val="26"/>
          <w:szCs w:val="26"/>
        </w:rPr>
        <w:t xml:space="preserve">         </w:t>
      </w:r>
      <w:r>
        <w:rPr>
          <w:noProof/>
          <w:lang w:eastAsia="en-US" w:bidi="ar-SA"/>
        </w:rPr>
        <w:drawing>
          <wp:inline distT="0" distB="0" distL="0" distR="0">
            <wp:extent cx="4219575" cy="2790825"/>
            <wp:effectExtent l="0" t="0" r="0" b="0"/>
            <wp:docPr id="470" name="Picture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9" descr="IMG_256"/>
                    <pic:cNvPicPr>
                      <a:picLocks noChangeAspect="1" noChangeArrowheads="1"/>
                    </pic:cNvPicPr>
                  </pic:nvPicPr>
                  <pic:blipFill>
                    <a:blip r:embed="rId71"/>
                    <a:stretch>
                      <a:fillRect/>
                    </a:stretch>
                  </pic:blipFill>
                  <pic:spPr bwMode="auto">
                    <a:xfrm>
                      <a:off x="0" y="0"/>
                      <a:ext cx="4219575" cy="2790825"/>
                    </a:xfrm>
                    <a:prstGeom prst="rect">
                      <a:avLst/>
                    </a:prstGeom>
                  </pic:spPr>
                </pic:pic>
              </a:graphicData>
            </a:graphic>
          </wp:inline>
        </w:drawing>
      </w:r>
    </w:p>
    <w:p w:rsidR="00EC5C73" w:rsidRDefault="00EC5C73">
      <w:pPr>
        <w:rPr>
          <w:rFonts w:ascii="Times New Roman" w:eastAsia="SimSun" w:hAnsi="Times New Roman" w:cs="Times New Roman"/>
          <w:sz w:val="26"/>
          <w:szCs w:val="26"/>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sz w:val="26"/>
          <w:szCs w:val="26"/>
        </w:rPr>
        <w:t xml:space="preserve">          </w:t>
      </w:r>
      <w:r>
        <w:rPr>
          <w:rFonts w:ascii="Times New Roman" w:eastAsia="SimSun" w:hAnsi="Times New Roman" w:cs="Times New Roman"/>
          <w:b/>
          <w:bCs/>
          <w:color w:val="222222"/>
          <w:sz w:val="26"/>
          <w:szCs w:val="26"/>
          <w:shd w:val="clear" w:color="auto" w:fill="FFFFFF"/>
        </w:rPr>
        <w:t>Hình 7.</w:t>
      </w:r>
      <w:r>
        <w:rPr>
          <w:rFonts w:ascii="Times New Roman" w:eastAsia="SimSun" w:hAnsi="Times New Roman" w:cs="Times New Roman"/>
          <w:color w:val="222222"/>
          <w:sz w:val="26"/>
          <w:szCs w:val="26"/>
          <w:shd w:val="clear" w:color="auto" w:fill="FFFFFF"/>
        </w:rPr>
        <w:t> Các vùng phân phối mẫu của tập dữ liệu huấn luyện dựa trên SL và SW.</w:t>
      </w: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Bảng 3.</w:t>
      </w:r>
      <w:r>
        <w:rPr>
          <w:rFonts w:ascii="Times New Roman" w:eastAsia="SimSun" w:hAnsi="Times New Roman" w:cs="Times New Roman"/>
          <w:color w:val="222222"/>
          <w:sz w:val="26"/>
          <w:szCs w:val="26"/>
          <w:shd w:val="clear" w:color="auto" w:fill="FFFFFF"/>
        </w:rPr>
        <w:t> Phạm vi và diện tích của tất cả các vùng (cm).</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hAnsi="Times New Roman" w:cs="Times New Roman"/>
          <w:sz w:val="26"/>
          <w:szCs w:val="26"/>
        </w:rPr>
      </w:pPr>
      <w:r>
        <w:rPr>
          <w:noProof/>
          <w:lang w:eastAsia="en-US" w:bidi="ar-SA"/>
        </w:rPr>
        <w:drawing>
          <wp:inline distT="0" distB="0" distL="0" distR="0">
            <wp:extent cx="5269230" cy="2332355"/>
            <wp:effectExtent l="0" t="0" r="0" b="0"/>
            <wp:docPr id="47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0"/>
                    <pic:cNvPicPr>
                      <a:picLocks noChangeAspect="1" noChangeArrowheads="1"/>
                    </pic:cNvPicPr>
                  </pic:nvPicPr>
                  <pic:blipFill>
                    <a:blip r:embed="rId72"/>
                    <a:stretch>
                      <a:fillRect/>
                    </a:stretch>
                  </pic:blipFill>
                  <pic:spPr bwMode="auto">
                    <a:xfrm>
                      <a:off x="0" y="0"/>
                      <a:ext cx="5269230" cy="2332355"/>
                    </a:xfrm>
                    <a:prstGeom prst="rect">
                      <a:avLst/>
                    </a:prstGeom>
                  </pic:spPr>
                </pic:pic>
              </a:graphicData>
            </a:graphic>
          </wp:inline>
        </w:drawing>
      </w: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Bằng cách sử dụng các phương trình (17) và (18), chúng tôi nhận được:</w:t>
      </w: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hAnsi="Times New Roman" w:cs="Times New Roman"/>
          <w:sz w:val="26"/>
          <w:szCs w:val="26"/>
        </w:rPr>
      </w:pPr>
      <w:r>
        <w:rPr>
          <w:noProof/>
          <w:lang w:eastAsia="en-US" w:bidi="ar-SA"/>
        </w:rPr>
        <w:drawing>
          <wp:inline distT="0" distB="0" distL="0" distR="0">
            <wp:extent cx="557530" cy="256540"/>
            <wp:effectExtent l="0" t="0" r="0" b="0"/>
            <wp:docPr id="47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6"/>
                    <pic:cNvPicPr>
                      <a:picLocks noChangeAspect="1" noChangeArrowheads="1"/>
                    </pic:cNvPicPr>
                  </pic:nvPicPr>
                  <pic:blipFill>
                    <a:blip r:embed="rId73"/>
                    <a:stretch>
                      <a:fillRect/>
                    </a:stretch>
                  </pic:blipFill>
                  <pic:spPr bwMode="auto">
                    <a:xfrm>
                      <a:off x="0" y="0"/>
                      <a:ext cx="557530" cy="256540"/>
                    </a:xfrm>
                    <a:prstGeom prst="rect">
                      <a:avLst/>
                    </a:prstGeom>
                  </pic:spPr>
                </pic:pic>
              </a:graphicData>
            </a:graphic>
          </wp:inline>
        </w:drawing>
      </w:r>
      <w:r>
        <w:rPr>
          <w:noProof/>
          <w:lang w:eastAsia="en-US" w:bidi="ar-SA"/>
        </w:rPr>
        <w:drawing>
          <wp:inline distT="0" distB="0" distL="0" distR="0">
            <wp:extent cx="4944110" cy="1228090"/>
            <wp:effectExtent l="0" t="0" r="0" b="0"/>
            <wp:docPr id="47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1"/>
                    <pic:cNvPicPr>
                      <a:picLocks noChangeAspect="1" noChangeArrowheads="1"/>
                    </pic:cNvPicPr>
                  </pic:nvPicPr>
                  <pic:blipFill>
                    <a:blip r:embed="rId74"/>
                    <a:stretch>
                      <a:fillRect/>
                    </a:stretch>
                  </pic:blipFill>
                  <pic:spPr bwMode="auto">
                    <a:xfrm>
                      <a:off x="0" y="0"/>
                      <a:ext cx="4944110" cy="1228090"/>
                    </a:xfrm>
                    <a:prstGeom prst="rect">
                      <a:avLst/>
                    </a:prstGeom>
                  </pic:spPr>
                </pic:pic>
              </a:graphicData>
            </a:graphic>
          </wp:inline>
        </w:drawing>
      </w: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noProof/>
          <w:lang w:eastAsia="en-US" w:bidi="ar-SA"/>
        </w:rPr>
        <w:drawing>
          <wp:inline distT="0" distB="0" distL="0" distR="0">
            <wp:extent cx="5272405" cy="1397000"/>
            <wp:effectExtent l="0" t="0" r="0" b="0"/>
            <wp:docPr id="47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17"/>
                    <pic:cNvPicPr>
                      <a:picLocks noChangeAspect="1" noChangeArrowheads="1"/>
                    </pic:cNvPicPr>
                  </pic:nvPicPr>
                  <pic:blipFill>
                    <a:blip r:embed="rId75"/>
                    <a:stretch>
                      <a:fillRect/>
                    </a:stretch>
                  </pic:blipFill>
                  <pic:spPr bwMode="auto">
                    <a:xfrm>
                      <a:off x="0" y="0"/>
                      <a:ext cx="5272405" cy="1397000"/>
                    </a:xfrm>
                    <a:prstGeom prst="rect">
                      <a:avLst/>
                    </a:prstGeom>
                  </pic:spPr>
                </pic:pic>
              </a:graphicData>
            </a:graphic>
          </wp:inline>
        </w:drawing>
      </w:r>
    </w:p>
    <w:p w:rsidR="00EC5C73" w:rsidRDefault="00EC5C73">
      <w:pPr>
        <w:rPr>
          <w:rFonts w:ascii="Times New Roman" w:hAnsi="Times New Roman" w:cs="Times New Roman"/>
          <w:sz w:val="26"/>
          <w:szCs w:val="26"/>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Từ phương trình (23) và (24), chúng ta có thể phân bổ lại kết quả biểu quyết của mẫu này với hai thuộc tính bất kỳ. Tất cả các kết quả biểu quyết được phân bổ lại và kết quả hợp nhất theo quy tắc kết hợp của Dempster được đưa ra trong </w:t>
      </w:r>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 4</w:t>
      </w:r>
      <w:r>
        <w:rPr>
          <w:rFonts w:ascii="Times New Roman" w:eastAsia="SimSun" w:hAnsi="Times New Roman" w:cs="Times New Roman"/>
          <w:color w:val="222222"/>
          <w:sz w:val="26"/>
          <w:szCs w:val="26"/>
          <w:shd w:val="clear" w:color="auto" w:fill="FFFFFF"/>
        </w:rPr>
        <w:t>.</w:t>
      </w: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Bảng 4.</w:t>
      </w:r>
      <w:r>
        <w:rPr>
          <w:rFonts w:ascii="Times New Roman" w:eastAsia="SimSun" w:hAnsi="Times New Roman" w:cs="Times New Roman"/>
          <w:color w:val="222222"/>
          <w:sz w:val="26"/>
          <w:szCs w:val="26"/>
          <w:shd w:val="clear" w:color="auto" w:fill="FFFFFF"/>
        </w:rPr>
        <w:t> Tất cả các BPA được xác định và BPA kết hợp.</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hAnsi="Times New Roman" w:cs="Times New Roman"/>
          <w:sz w:val="26"/>
          <w:szCs w:val="26"/>
        </w:rPr>
      </w:pPr>
      <w:r>
        <w:rPr>
          <w:noProof/>
          <w:lang w:eastAsia="en-US" w:bidi="ar-SA"/>
        </w:rPr>
        <w:drawing>
          <wp:inline distT="0" distB="0" distL="0" distR="0">
            <wp:extent cx="5271135" cy="2289810"/>
            <wp:effectExtent l="0" t="0" r="0" b="0"/>
            <wp:docPr id="47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3"/>
                    <pic:cNvPicPr>
                      <a:picLocks noChangeAspect="1" noChangeArrowheads="1"/>
                    </pic:cNvPicPr>
                  </pic:nvPicPr>
                  <pic:blipFill>
                    <a:blip r:embed="rId76"/>
                    <a:stretch>
                      <a:fillRect/>
                    </a:stretch>
                  </pic:blipFill>
                  <pic:spPr bwMode="auto">
                    <a:xfrm>
                      <a:off x="0" y="0"/>
                      <a:ext cx="5271135" cy="2289810"/>
                    </a:xfrm>
                    <a:prstGeom prst="rect">
                      <a:avLst/>
                    </a:prstGeom>
                  </pic:spPr>
                </pic:pic>
              </a:graphicData>
            </a:graphic>
          </wp:inline>
        </w:drawing>
      </w: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492DB9">
      <w:pPr>
        <w:ind w:firstLine="65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Từ các giá trị của BPA kết hợp trong </w:t>
      </w:r>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 4</w:t>
      </w:r>
      <w:r>
        <w:rPr>
          <w:rFonts w:ascii="Times New Roman" w:eastAsia="SimSun" w:hAnsi="Times New Roman" w:cs="Times New Roman"/>
          <w:color w:val="222222"/>
          <w:sz w:val="26"/>
          <w:szCs w:val="26"/>
          <w:shd w:val="clear" w:color="auto" w:fill="FFFFFF"/>
        </w:rPr>
        <w:t> , chúng ta có thể kết luận rằng loại của mẫu thử nghiệm là Virginica, phù hợp với kết quả của bộ dữ liệu Iris.</w:t>
      </w:r>
    </w:p>
    <w:p w:rsidR="00EC5C73" w:rsidRDefault="00492DB9">
      <w:pPr>
        <w:ind w:firstLine="65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Để chứng minh tính ưu việt của phương pháp đề xuất, chúng tôi vẫn lấy tập dữ liệu Iris làm ví dụ để so sánh phương pháp đề xuất với phương pháp số khoảng [ </w:t>
      </w:r>
      <w:r>
        <w:rPr>
          <w:rFonts w:ascii="Times New Roman" w:eastAsia="SimSun" w:hAnsi="Times New Roman" w:cs="Times New Roman"/>
          <w:b/>
          <w:bCs/>
          <w:color w:val="222222"/>
          <w:sz w:val="26"/>
          <w:szCs w:val="26"/>
          <w:shd w:val="clear" w:color="auto" w:fill="FFFFFF"/>
        </w:rPr>
        <w:t>15</w:t>
      </w:r>
      <w:r>
        <w:rPr>
          <w:rFonts w:ascii="Times New Roman" w:eastAsia="SimSun" w:hAnsi="Times New Roman" w:cs="Times New Roman"/>
          <w:color w:val="222222"/>
          <w:sz w:val="26"/>
          <w:szCs w:val="26"/>
          <w:shd w:val="clear" w:color="auto" w:fill="FFFFFF"/>
        </w:rPr>
        <w:t> ] và phương pháp số mờ tam giác tổng quát [ </w:t>
      </w:r>
      <w:r>
        <w:rPr>
          <w:rFonts w:ascii="Times New Roman" w:eastAsia="SimSun" w:hAnsi="Times New Roman" w:cs="Times New Roman"/>
          <w:b/>
          <w:bCs/>
          <w:color w:val="222222"/>
          <w:sz w:val="26"/>
          <w:szCs w:val="26"/>
          <w:shd w:val="clear" w:color="auto" w:fill="FFFFFF"/>
        </w:rPr>
        <w:t>14</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b/>
          <w:bCs/>
          <w:color w:val="222222"/>
          <w:sz w:val="26"/>
          <w:szCs w:val="26"/>
          <w:shd w:val="clear" w:color="auto" w:fill="FFFFFF"/>
        </w:rPr>
        <w:t>18</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b/>
          <w:bCs/>
          <w:color w:val="222222"/>
          <w:sz w:val="26"/>
          <w:szCs w:val="26"/>
          <w:shd w:val="clear" w:color="auto" w:fill="FFFFFF"/>
        </w:rPr>
        <w:t>19</w:t>
      </w:r>
      <w:r>
        <w:rPr>
          <w:rFonts w:ascii="Times New Roman" w:eastAsia="SimSun" w:hAnsi="Times New Roman" w:cs="Times New Roman"/>
          <w:color w:val="222222"/>
          <w:sz w:val="26"/>
          <w:szCs w:val="26"/>
          <w:shd w:val="clear" w:color="auto" w:fill="FFFFFF"/>
        </w:rPr>
        <w:t> ]. Trong thí nghiệm này, số mẫu huấn luyện được chọn ngẫu nhiên từ mỗi lớp là 10, 15, 20, 25, 30, 35, 40 và 45. Các mẫu còn lại được dùng làm tập kiểm tra. Thí nghiệm được lặp lại 100 lần bằng phương pháp Monte Carlo và ghi lại giá trị trung bình của các kết quả thí nghiệm. Như trong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8</w:t>
      </w:r>
      <w:r>
        <w:rPr>
          <w:rFonts w:ascii="Times New Roman" w:eastAsia="SimSun" w:hAnsi="Times New Roman" w:cs="Times New Roman"/>
          <w:color w:val="222222"/>
          <w:sz w:val="26"/>
          <w:szCs w:val="26"/>
          <w:shd w:val="clear" w:color="auto" w:fill="FFFFFF"/>
        </w:rPr>
        <w:t> và </w:t>
      </w:r>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 5</w:t>
      </w:r>
      <w:r>
        <w:rPr>
          <w:rFonts w:ascii="Times New Roman" w:eastAsia="SimSun" w:hAnsi="Times New Roman" w:cs="Times New Roman"/>
          <w:color w:val="222222"/>
          <w:sz w:val="26"/>
          <w:szCs w:val="26"/>
          <w:shd w:val="clear" w:color="auto" w:fill="FFFFFF"/>
        </w:rPr>
        <w:t> , phương pháp được đề xuất trong bài báo này có độ chính xác phân loại cao hơn.</w:t>
      </w:r>
    </w:p>
    <w:p w:rsidR="00EC5C73" w:rsidRDefault="00EC5C73">
      <w:pPr>
        <w:ind w:firstLine="650"/>
        <w:rPr>
          <w:rFonts w:ascii="Times New Roman" w:eastAsia="SimSun" w:hAnsi="Times New Roman" w:cs="Times New Roman"/>
          <w:color w:val="222222"/>
          <w:sz w:val="26"/>
          <w:szCs w:val="26"/>
          <w:shd w:val="clear" w:color="auto" w:fill="FFFFFF"/>
        </w:rPr>
      </w:pPr>
    </w:p>
    <w:p w:rsidR="00EC5C73" w:rsidRDefault="00492DB9">
      <w:pPr>
        <w:ind w:firstLine="65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sz w:val="26"/>
          <w:szCs w:val="26"/>
        </w:rPr>
        <w:t xml:space="preserve">     </w:t>
      </w:r>
      <w:r>
        <w:rPr>
          <w:noProof/>
          <w:lang w:eastAsia="en-US" w:bidi="ar-SA"/>
        </w:rPr>
        <w:drawing>
          <wp:inline distT="0" distB="0" distL="0" distR="0">
            <wp:extent cx="3710940" cy="2320290"/>
            <wp:effectExtent l="0" t="0" r="0" b="0"/>
            <wp:docPr id="476" name="Picture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4" descr="IMG_256"/>
                    <pic:cNvPicPr>
                      <a:picLocks noChangeAspect="1" noChangeArrowheads="1"/>
                    </pic:cNvPicPr>
                  </pic:nvPicPr>
                  <pic:blipFill>
                    <a:blip r:embed="rId77"/>
                    <a:stretch>
                      <a:fillRect/>
                    </a:stretch>
                  </pic:blipFill>
                  <pic:spPr bwMode="auto">
                    <a:xfrm>
                      <a:off x="0" y="0"/>
                      <a:ext cx="3710940" cy="2320290"/>
                    </a:xfrm>
                    <a:prstGeom prst="rect">
                      <a:avLst/>
                    </a:prstGeom>
                  </pic:spPr>
                </pic:pic>
              </a:graphicData>
            </a:graphic>
          </wp:inline>
        </w:drawing>
      </w: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       </w:t>
      </w:r>
      <w:r>
        <w:rPr>
          <w:rFonts w:ascii="Times New Roman" w:eastAsia="SimSun" w:hAnsi="Times New Roman" w:cs="Times New Roman"/>
          <w:b/>
          <w:bCs/>
          <w:color w:val="222222"/>
          <w:sz w:val="26"/>
          <w:szCs w:val="26"/>
          <w:shd w:val="clear" w:color="auto" w:fill="FFFFFF"/>
        </w:rPr>
        <w:t>Hình 8.</w:t>
      </w:r>
      <w:r>
        <w:rPr>
          <w:rFonts w:ascii="Times New Roman" w:eastAsia="SimSun" w:hAnsi="Times New Roman" w:cs="Times New Roman"/>
          <w:color w:val="222222"/>
          <w:sz w:val="26"/>
          <w:szCs w:val="26"/>
          <w:shd w:val="clear" w:color="auto" w:fill="FFFFFF"/>
        </w:rPr>
        <w:t> So sánh độ chính xác của bốn phương pháp khác nhau với phương pháp trong bài báo này.</w:t>
      </w: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Bảng 5.</w:t>
      </w:r>
      <w:r>
        <w:rPr>
          <w:rFonts w:ascii="Times New Roman" w:eastAsia="SimSun" w:hAnsi="Times New Roman" w:cs="Times New Roman"/>
          <w:color w:val="222222"/>
          <w:sz w:val="26"/>
          <w:szCs w:val="26"/>
          <w:shd w:val="clear" w:color="auto" w:fill="FFFFFF"/>
        </w:rPr>
        <w:t> Độ chính xác so với phonon trăm đào tạo đối với các phương pháp khác nhau.</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hAnsi="Times New Roman" w:cs="Times New Roman"/>
          <w:sz w:val="26"/>
          <w:szCs w:val="26"/>
        </w:rPr>
      </w:pPr>
      <w:r>
        <w:rPr>
          <w:noProof/>
          <w:lang w:eastAsia="en-US" w:bidi="ar-SA"/>
        </w:rPr>
        <w:drawing>
          <wp:inline distT="0" distB="0" distL="0" distR="0">
            <wp:extent cx="5271770" cy="2725420"/>
            <wp:effectExtent l="0" t="0" r="0" b="0"/>
            <wp:docPr id="47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15"/>
                    <pic:cNvPicPr>
                      <a:picLocks noChangeAspect="1" noChangeArrowheads="1"/>
                    </pic:cNvPicPr>
                  </pic:nvPicPr>
                  <pic:blipFill>
                    <a:blip r:embed="rId78"/>
                    <a:stretch>
                      <a:fillRect/>
                    </a:stretch>
                  </pic:blipFill>
                  <pic:spPr bwMode="auto">
                    <a:xfrm>
                      <a:off x="0" y="0"/>
                      <a:ext cx="5271770" cy="2725420"/>
                    </a:xfrm>
                    <a:prstGeom prst="rect">
                      <a:avLst/>
                    </a:prstGeom>
                  </pic:spPr>
                </pic:pic>
              </a:graphicData>
            </a:graphic>
          </wp:inline>
        </w:drawing>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b/>
          <w:bCs/>
          <w:sz w:val="26"/>
          <w:szCs w:val="26"/>
        </w:rPr>
      </w:pPr>
      <w:r>
        <w:rPr>
          <w:rFonts w:ascii="Times New Roman" w:hAnsi="Times New Roman" w:cs="Times New Roman"/>
          <w:b/>
          <w:bCs/>
          <w:sz w:val="26"/>
          <w:szCs w:val="26"/>
        </w:rPr>
        <w:t>4.2. Các thử nghiệm về việc thay đổi tỷ lệ phonon trăm đào tạo của bốn bộ dữ liệu UCI</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ind w:firstLine="26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Trong phonon này, chúng tôi so sánh phương pháp được đề xuất với sáu bộ phân loại nổi tiếng sau: máy vector hỗ trợ (SVM), SVM với hàm cơ sở xuyên tâm (RBF), mạng RBF (RBFN), perceptron đa lớp (MP), naive Bayesian (NB) ) và Trình học cây quyết định (REPTree). Chúng tôi cũng xem xét Adaboost được đề cập trong </w:t>
      </w:r>
      <w:r>
        <w:rPr>
          <w:rFonts w:ascii="Times New Roman" w:eastAsia="SimSun" w:hAnsi="Times New Roman" w:cs="Times New Roman"/>
          <w:b/>
          <w:bCs/>
          <w:color w:val="222222"/>
          <w:sz w:val="26"/>
          <w:szCs w:val="26"/>
          <w:shd w:val="clear" w:color="auto" w:fill="FFFFFF"/>
        </w:rPr>
        <w:t>Ph</w:t>
      </w:r>
      <w:r>
        <w:rPr>
          <w:rFonts w:ascii="Times New Roman" w:eastAsia="SimSun" w:hAnsi="Times New Roman"/>
          <w:b/>
          <w:bCs/>
          <w:color w:val="222222"/>
          <w:sz w:val="26"/>
          <w:szCs w:val="26"/>
          <w:shd w:val="clear" w:color="auto" w:fill="FFFFFF"/>
        </w:rPr>
        <w:t>ần 2.2</w:t>
      </w:r>
      <w:r>
        <w:rPr>
          <w:rFonts w:ascii="Times New Roman" w:eastAsia="SimSun" w:hAnsi="Times New Roman" w:cs="Times New Roman"/>
          <w:color w:val="222222"/>
          <w:sz w:val="26"/>
          <w:szCs w:val="26"/>
          <w:shd w:val="clear" w:color="auto" w:fill="FFFFFF"/>
        </w:rPr>
        <w:t> để minh họa tính hiệu quả của phương pháp được đề xuất. Ngoài bộ dữ liệu Iris, các thử nghiệm trong phonon này đã sử dụng ba bộ dữ liệu khác: Rượu, Viêm gan và Sonar, cũng từ kho lưu trữ máy học của UC Irvine.</w:t>
      </w:r>
    </w:p>
    <w:p w:rsidR="00EC5C73" w:rsidRDefault="00492DB9">
      <w:pPr>
        <w:ind w:firstLine="13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   Bộ dữ liệu Rượu bao gồm 13 loại dữ liệu, là kết quả phân tích hóa học của ba loại rượu vang khác nhau được sản xuất trong cùng một vùng của Ý. Bộ dữ liệu Viêm gan chứa 19 thuộc tính, bao gồm thông tin bệnh nhân và kết quả xét nghiệm chức năng gan và dữ liệu của các thuộc tính này được sử dụng để dự đoán liệu bệnh nhân còn sống hay không. Bộ dữ liệu Sonar được sử dụng để dự đoán xem đối tượng mục tiêu là đá hay mỏ dựa trên dữ liệu cường độ do một sonar nhất định trả về từ các góc khác nhau. Thông tin cơ bản về các bộ dữ liệu này được đưa ra trong </w:t>
      </w:r>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 6</w:t>
      </w:r>
      <w:r>
        <w:rPr>
          <w:rFonts w:ascii="Times New Roman" w:eastAsia="SimSun" w:hAnsi="Times New Roman" w:cs="Times New Roman"/>
          <w:color w:val="222222"/>
          <w:sz w:val="26"/>
          <w:szCs w:val="26"/>
          <w:shd w:val="clear" w:color="auto" w:fill="FFFFFF"/>
        </w:rPr>
        <w:t>, bao gồm số lượng phiên bản, số lượng lớp, số lượng thuộc tính và tình trạng thiếu giá trị.</w:t>
      </w: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492DB9">
      <w:pPr>
        <w:ind w:firstLine="131"/>
        <w:rPr>
          <w:rFonts w:ascii="Times New Roman" w:eastAsia="SimSun" w:hAnsi="Times New Roman" w:cs="Times New Roman"/>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Bảng 6.</w:t>
      </w:r>
      <w:r>
        <w:rPr>
          <w:rFonts w:ascii="Times New Roman" w:eastAsia="SimSun" w:hAnsi="Times New Roman" w:cs="Times New Roman"/>
          <w:color w:val="222222"/>
          <w:sz w:val="26"/>
          <w:szCs w:val="26"/>
          <w:shd w:val="clear" w:color="auto" w:fill="FFFFFF"/>
        </w:rPr>
        <w:t> Thông tin của các bộ dữ liệu khác nhau.</w:t>
      </w:r>
    </w:p>
    <w:p w:rsidR="00EC5C73" w:rsidRDefault="00492DB9">
      <w:pPr>
        <w:ind w:firstLine="130"/>
        <w:rPr>
          <w:rFonts w:ascii="Times New Roman" w:hAnsi="Times New Roman" w:cs="Times New Roman"/>
          <w:sz w:val="26"/>
          <w:szCs w:val="26"/>
        </w:rPr>
      </w:pPr>
      <w:r>
        <w:rPr>
          <w:noProof/>
          <w:lang w:eastAsia="en-US" w:bidi="ar-SA"/>
        </w:rPr>
        <w:drawing>
          <wp:inline distT="0" distB="0" distL="0" distR="0">
            <wp:extent cx="3590925" cy="1398905"/>
            <wp:effectExtent l="0" t="0" r="0" b="0"/>
            <wp:docPr id="47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8"/>
                    <pic:cNvPicPr>
                      <a:picLocks noChangeAspect="1" noChangeArrowheads="1"/>
                    </pic:cNvPicPr>
                  </pic:nvPicPr>
                  <pic:blipFill>
                    <a:blip r:embed="rId79"/>
                    <a:stretch>
                      <a:fillRect/>
                    </a:stretch>
                  </pic:blipFill>
                  <pic:spPr bwMode="auto">
                    <a:xfrm>
                      <a:off x="0" y="0"/>
                      <a:ext cx="3590925" cy="1398905"/>
                    </a:xfrm>
                    <a:prstGeom prst="rect">
                      <a:avLst/>
                    </a:prstGeom>
                  </pic:spPr>
                </pic:pic>
              </a:graphicData>
            </a:graphic>
          </wp:inline>
        </w:drawing>
      </w:r>
    </w:p>
    <w:p w:rsidR="00EC5C73" w:rsidRDefault="00EC5C73">
      <w:pPr>
        <w:ind w:firstLine="130"/>
        <w:rPr>
          <w:rFonts w:ascii="Times New Roman" w:hAnsi="Times New Roman" w:cs="Times New Roman"/>
          <w:sz w:val="26"/>
          <w:szCs w:val="26"/>
        </w:rPr>
      </w:pPr>
    </w:p>
    <w:p w:rsidR="00EC5C73" w:rsidRDefault="00EC5C73">
      <w:pPr>
        <w:ind w:firstLine="130"/>
        <w:rPr>
          <w:rFonts w:ascii="Times New Roman" w:hAnsi="Times New Roman" w:cs="Times New Roman"/>
          <w:sz w:val="26"/>
          <w:szCs w:val="26"/>
        </w:rPr>
      </w:pPr>
    </w:p>
    <w:p w:rsidR="00EC5C73" w:rsidRDefault="00492DB9">
      <w:pPr>
        <w:ind w:firstLine="392"/>
        <w:rPr>
          <w:rFonts w:ascii="Times New Roman" w:hAnsi="Times New Roman" w:cs="Times New Roman"/>
          <w:sz w:val="26"/>
          <w:szCs w:val="26"/>
        </w:rPr>
      </w:pPr>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 7</w:t>
      </w:r>
      <w:r>
        <w:rPr>
          <w:rFonts w:ascii="Times New Roman" w:eastAsia="SimSun" w:hAnsi="Times New Roman" w:cs="Times New Roman"/>
          <w:color w:val="222222"/>
          <w:sz w:val="26"/>
          <w:szCs w:val="26"/>
          <w:shd w:val="clear" w:color="auto" w:fill="FFFFFF"/>
        </w:rPr>
        <w:t> cho thấy dữ liệu về độ chính xác phân loại của các phương pháp phân loại khác nhau sử dụng bốn bộ dữ liệu trên. Trong thực nghiệm của mỗi phương pháp, 80% mẫu được chọn ngẫu nhiên làm tập dữ liệu huấn luyện và các mẫu còn lại làm tập dữ liệu kiểm tra. Sau đó, chúng tôi lặp lại thí nghiệm 100 lần và sử dụng độ chính xác trung bình của các thí nghiệm này làm độ chính xác cuối cùng. Bằng cách so sánh độ chính xác trung bình của từng phương pháp, có thể thấy phương pháp được đề xuất trong bài báo này hiệu quả hơn.</w:t>
      </w:r>
    </w:p>
    <w:p w:rsidR="00EC5C73" w:rsidRDefault="00EC5C73">
      <w:pPr>
        <w:ind w:firstLine="130"/>
        <w:rPr>
          <w:rFonts w:ascii="Times New Roman" w:hAnsi="Times New Roman" w:cs="Times New Roman"/>
          <w:sz w:val="26"/>
          <w:szCs w:val="26"/>
        </w:rPr>
      </w:pPr>
    </w:p>
    <w:p w:rsidR="00EC5C73" w:rsidRDefault="00EC5C73">
      <w:pPr>
        <w:ind w:firstLine="130"/>
        <w:rPr>
          <w:rFonts w:ascii="Times New Roman" w:hAnsi="Times New Roman" w:cs="Times New Roman"/>
          <w:sz w:val="26"/>
          <w:szCs w:val="26"/>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Bảng 7.</w:t>
      </w:r>
      <w:r>
        <w:rPr>
          <w:rFonts w:ascii="Times New Roman" w:eastAsia="SimSun" w:hAnsi="Times New Roman" w:cs="Times New Roman"/>
          <w:color w:val="222222"/>
          <w:sz w:val="26"/>
          <w:szCs w:val="26"/>
          <w:shd w:val="clear" w:color="auto" w:fill="FFFFFF"/>
        </w:rPr>
        <w:t> Độ chính xác của các cách phân loại khác nhau (%).</w:t>
      </w: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hAnsi="Times New Roman" w:cs="Times New Roman"/>
          <w:sz w:val="26"/>
          <w:szCs w:val="26"/>
        </w:rPr>
      </w:pPr>
      <w:r>
        <w:rPr>
          <w:noProof/>
          <w:lang w:eastAsia="en-US" w:bidi="ar-SA"/>
        </w:rPr>
        <w:drawing>
          <wp:inline distT="0" distB="0" distL="0" distR="0">
            <wp:extent cx="4890770" cy="1419860"/>
            <wp:effectExtent l="0" t="0" r="0" b="0"/>
            <wp:docPr id="47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9"/>
                    <pic:cNvPicPr>
                      <a:picLocks noChangeAspect="1" noChangeArrowheads="1"/>
                    </pic:cNvPicPr>
                  </pic:nvPicPr>
                  <pic:blipFill>
                    <a:blip r:embed="rId80"/>
                    <a:stretch>
                      <a:fillRect/>
                    </a:stretch>
                  </pic:blipFill>
                  <pic:spPr bwMode="auto">
                    <a:xfrm>
                      <a:off x="0" y="0"/>
                      <a:ext cx="4890770" cy="1419860"/>
                    </a:xfrm>
                    <a:prstGeom prst="rect">
                      <a:avLst/>
                    </a:prstGeom>
                  </pic:spPr>
                </pic:pic>
              </a:graphicData>
            </a:graphic>
          </wp:inline>
        </w:drawing>
      </w:r>
    </w:p>
    <w:p w:rsidR="00EC5C73" w:rsidRDefault="00EC5C73">
      <w:pPr>
        <w:rPr>
          <w:rFonts w:ascii="Times New Roman" w:hAnsi="Times New Roman" w:cs="Times New Roman"/>
          <w:sz w:val="26"/>
          <w:szCs w:val="26"/>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Để xác minh tính hiệu quả của phương pháp đề xuất trong phân loại, phương pháp đề xuất đã được thử nghiệm thêm bằng cách thay đổi tỷ lệ phần trăm đào tạo. </w:t>
      </w:r>
      <w:r>
        <w:rPr>
          <w:rFonts w:ascii="Times New Roman" w:eastAsia="SimSun" w:hAnsi="Times New Roman" w:cs="Times New Roman"/>
          <w:color w:val="212121"/>
          <w:kern w:val="0"/>
          <w:sz w:val="26"/>
          <w:szCs w:val="26"/>
          <w:lang w:bidi="ar-SA"/>
        </w:rPr>
        <w:t>N</w:t>
      </w:r>
      <w:r>
        <w:rPr>
          <w:rFonts w:ascii="Times New Roman" w:eastAsia="MathJax_Math-italic" w:hAnsi="Times New Roman" w:cs="Times New Roman"/>
          <w:color w:val="222222"/>
          <w:sz w:val="26"/>
          <w:szCs w:val="26"/>
          <w:shd w:val="clear" w:color="auto" w:fill="FFFFFF"/>
        </w:rPr>
        <w:t xml:space="preserve"> </w:t>
      </w:r>
      <w:r>
        <w:rPr>
          <w:rFonts w:ascii="Times New Roman" w:eastAsia="SimSun" w:hAnsi="Times New Roman" w:cs="Times New Roman"/>
          <w:color w:val="222222"/>
          <w:sz w:val="26"/>
          <w:szCs w:val="26"/>
          <w:shd w:val="clear" w:color="auto" w:fill="FFFFFF"/>
        </w:rPr>
        <w:t>phần trăm mẫu của tập dữ liệu được chọn ngẫu nhiên làm tập huấn luyện và các mẫu còn lại được sử dụng làm tập kiểm tra. Chúng tôi đặt tỷ lệ phần trăm đào tạo của bộ dữ liệu Viêm gan từ 8% đến 98% vì nó chứa các giá trị bị thiếu, trong khi tỷ lệ phần trăm đào tạo của các bộ dữ liệu khác thay đổi từ 2% thành 98% trong quá trình đào tạo. Sau đó, phương pháp Monte Carlo được sử dụng để lặp lại thí nghiệm 100 lần để thu được độ chính xác phân loại trung bình của tập huấn luyện, độ chính xác phân loại trung bình của tập kiểm tra và độ chính xác phân loại trung bình của toàn bộ tập dữ liệu. Kết quả thí nghiệm được thể hiện trong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9</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10</w:t>
      </w:r>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11</w:t>
      </w:r>
      <w:r>
        <w:rPr>
          <w:rFonts w:ascii="Times New Roman" w:eastAsia="SimSun" w:hAnsi="Times New Roman" w:cs="Times New Roman"/>
          <w:color w:val="222222"/>
          <w:sz w:val="26"/>
          <w:szCs w:val="26"/>
          <w:shd w:val="clear" w:color="auto" w:fill="FFFFFF"/>
        </w:rPr>
        <w:t xml:space="preserve"> và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12</w:t>
      </w:r>
      <w:r>
        <w:rPr>
          <w:rFonts w:ascii="Times New Roman" w:eastAsia="SimSun" w:hAnsi="Times New Roman" w:cs="Times New Roman"/>
          <w:color w:val="222222"/>
          <w:sz w:val="26"/>
          <w:szCs w:val="26"/>
          <w:shd w:val="clear" w:color="auto" w:fill="FFFFFF"/>
        </w:rPr>
        <w:t> .</w:t>
      </w: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sz w:val="26"/>
          <w:szCs w:val="26"/>
        </w:rPr>
      </w:pPr>
      <w:r>
        <w:rPr>
          <w:noProof/>
          <w:lang w:eastAsia="en-US" w:bidi="ar-SA"/>
        </w:rPr>
        <w:drawing>
          <wp:inline distT="0" distB="0" distL="0" distR="0">
            <wp:extent cx="4392930" cy="2584450"/>
            <wp:effectExtent l="0" t="0" r="0" b="0"/>
            <wp:docPr id="480" name="Picture 2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20" descr="IMG_256"/>
                    <pic:cNvPicPr>
                      <a:picLocks noChangeAspect="1" noChangeArrowheads="1"/>
                    </pic:cNvPicPr>
                  </pic:nvPicPr>
                  <pic:blipFill>
                    <a:blip r:embed="rId81"/>
                    <a:stretch>
                      <a:fillRect/>
                    </a:stretch>
                  </pic:blipFill>
                  <pic:spPr bwMode="auto">
                    <a:xfrm>
                      <a:off x="0" y="0"/>
                      <a:ext cx="4392930" cy="2584450"/>
                    </a:xfrm>
                    <a:prstGeom prst="rect">
                      <a:avLst/>
                    </a:prstGeom>
                  </pic:spPr>
                </pic:pic>
              </a:graphicData>
            </a:graphic>
          </wp:inline>
        </w:drawing>
      </w:r>
    </w:p>
    <w:p w:rsidR="00EC5C73" w:rsidRDefault="00492DB9">
      <w:pPr>
        <w:ind w:firstLine="522"/>
        <w:rPr>
          <w:rFonts w:ascii="Times New Roman" w:eastAsia="SimSun" w:hAnsi="Times New Roman" w:cs="Times New Roman"/>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Hình 9.</w:t>
      </w:r>
      <w:r>
        <w:rPr>
          <w:rFonts w:ascii="Times New Roman" w:eastAsia="SimSun" w:hAnsi="Times New Roman" w:cs="Times New Roman"/>
          <w:color w:val="222222"/>
          <w:sz w:val="26"/>
          <w:szCs w:val="26"/>
          <w:shd w:val="clear" w:color="auto" w:fill="FFFFFF"/>
        </w:rPr>
        <w:t> Độ chính xác phân loại so với tỷ lệ phần trăm đào tạo cho bộ dữ liệu Iris.</w:t>
      </w:r>
    </w:p>
    <w:p w:rsidR="00EC5C73" w:rsidRDefault="00EC5C73">
      <w:pPr>
        <w:ind w:firstLine="520"/>
        <w:rPr>
          <w:rFonts w:ascii="Times New Roman" w:eastAsia="SimSun" w:hAnsi="Times New Roman" w:cs="Times New Roman"/>
          <w:color w:val="222222"/>
          <w:sz w:val="26"/>
          <w:szCs w:val="26"/>
          <w:shd w:val="clear" w:color="auto" w:fill="FFFFFF"/>
        </w:rPr>
      </w:pPr>
    </w:p>
    <w:p w:rsidR="00EC5C73" w:rsidRDefault="00EC5C73">
      <w:pPr>
        <w:ind w:firstLine="520"/>
        <w:rPr>
          <w:rFonts w:ascii="Times New Roman" w:eastAsia="SimSun" w:hAnsi="Times New Roman" w:cs="Times New Roman"/>
          <w:color w:val="222222"/>
          <w:sz w:val="26"/>
          <w:szCs w:val="26"/>
          <w:shd w:val="clear" w:color="auto" w:fill="FFFFFF"/>
        </w:rPr>
      </w:pPr>
    </w:p>
    <w:p w:rsidR="00EC5C73" w:rsidRDefault="00EC5C73">
      <w:pPr>
        <w:ind w:firstLine="520"/>
        <w:rPr>
          <w:rFonts w:ascii="Times New Roman" w:eastAsia="SimSun" w:hAnsi="Times New Roman" w:cs="Times New Roman"/>
          <w:color w:val="222222"/>
          <w:sz w:val="26"/>
          <w:szCs w:val="26"/>
          <w:shd w:val="clear" w:color="auto" w:fill="FFFFFF"/>
        </w:rPr>
      </w:pPr>
    </w:p>
    <w:p w:rsidR="00EC5C73" w:rsidRDefault="00EC5C73">
      <w:pPr>
        <w:ind w:firstLine="520"/>
        <w:rPr>
          <w:rFonts w:ascii="Times New Roman" w:eastAsia="SimSun" w:hAnsi="Times New Roman" w:cs="Times New Roman"/>
          <w:color w:val="222222"/>
          <w:sz w:val="26"/>
          <w:szCs w:val="26"/>
          <w:shd w:val="clear" w:color="auto" w:fill="FFFFFF"/>
        </w:rPr>
      </w:pPr>
    </w:p>
    <w:p w:rsidR="00EC5C73" w:rsidRDefault="00EC5C73">
      <w:pPr>
        <w:ind w:firstLine="520"/>
        <w:rPr>
          <w:rFonts w:ascii="Times New Roman" w:eastAsia="SimSun" w:hAnsi="Times New Roman" w:cs="Times New Roman"/>
          <w:color w:val="222222"/>
          <w:sz w:val="26"/>
          <w:szCs w:val="26"/>
          <w:shd w:val="clear" w:color="auto" w:fill="FFFFFF"/>
        </w:rPr>
      </w:pPr>
    </w:p>
    <w:p w:rsidR="00EC5C73" w:rsidRDefault="00492DB9">
      <w:pPr>
        <w:ind w:firstLine="520"/>
        <w:rPr>
          <w:rFonts w:ascii="Times New Roman" w:eastAsia="SimSun" w:hAnsi="Times New Roman" w:cs="Times New Roman"/>
          <w:sz w:val="26"/>
          <w:szCs w:val="26"/>
        </w:rPr>
      </w:pPr>
      <w:r>
        <w:rPr>
          <w:noProof/>
          <w:lang w:eastAsia="en-US" w:bidi="ar-SA"/>
        </w:rPr>
        <w:drawing>
          <wp:inline distT="0" distB="0" distL="0" distR="0">
            <wp:extent cx="4543425" cy="2676525"/>
            <wp:effectExtent l="0" t="0" r="0" b="0"/>
            <wp:docPr id="481" name="Picture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21" descr="IMG_256"/>
                    <pic:cNvPicPr>
                      <a:picLocks noChangeAspect="1" noChangeArrowheads="1"/>
                    </pic:cNvPicPr>
                  </pic:nvPicPr>
                  <pic:blipFill>
                    <a:blip r:embed="rId82"/>
                    <a:stretch>
                      <a:fillRect/>
                    </a:stretch>
                  </pic:blipFill>
                  <pic:spPr bwMode="auto">
                    <a:xfrm>
                      <a:off x="0" y="0"/>
                      <a:ext cx="4543425" cy="2676525"/>
                    </a:xfrm>
                    <a:prstGeom prst="rect">
                      <a:avLst/>
                    </a:prstGeom>
                  </pic:spPr>
                </pic:pic>
              </a:graphicData>
            </a:graphic>
          </wp:inline>
        </w:drawing>
      </w:r>
    </w:p>
    <w:p w:rsidR="00EC5C73" w:rsidRDefault="00492DB9">
      <w:pPr>
        <w:ind w:firstLine="131"/>
        <w:rPr>
          <w:rFonts w:ascii="Times New Roman" w:eastAsia="SimSun" w:hAnsi="Times New Roman" w:cs="Times New Roman"/>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Hình 10.</w:t>
      </w:r>
      <w:r>
        <w:rPr>
          <w:rFonts w:ascii="Times New Roman" w:eastAsia="SimSun" w:hAnsi="Times New Roman" w:cs="Times New Roman"/>
          <w:color w:val="222222"/>
          <w:sz w:val="26"/>
          <w:szCs w:val="26"/>
          <w:shd w:val="clear" w:color="auto" w:fill="FFFFFF"/>
        </w:rPr>
        <w:t> Độ chính xác của phân loại so với tỷ lệ phần trăm đào tạo cho bộ dữ liệu Rượu.</w:t>
      </w: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492DB9">
      <w:pPr>
        <w:ind w:firstLine="130"/>
        <w:rPr>
          <w:rFonts w:ascii="Times New Roman" w:eastAsia="SimSun" w:hAnsi="Times New Roman" w:cs="Times New Roman"/>
          <w:sz w:val="26"/>
          <w:szCs w:val="26"/>
        </w:rPr>
      </w:pPr>
      <w:r>
        <w:rPr>
          <w:noProof/>
          <w:lang w:eastAsia="en-US" w:bidi="ar-SA"/>
        </w:rPr>
        <w:drawing>
          <wp:inline distT="0" distB="0" distL="0" distR="0">
            <wp:extent cx="4543425" cy="2733675"/>
            <wp:effectExtent l="0" t="0" r="0" b="0"/>
            <wp:docPr id="482" name="Picture 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Picture 22" descr="IMG_256"/>
                    <pic:cNvPicPr>
                      <a:picLocks noChangeAspect="1" noChangeArrowheads="1"/>
                    </pic:cNvPicPr>
                  </pic:nvPicPr>
                  <pic:blipFill>
                    <a:blip r:embed="rId83"/>
                    <a:stretch>
                      <a:fillRect/>
                    </a:stretch>
                  </pic:blipFill>
                  <pic:spPr bwMode="auto">
                    <a:xfrm>
                      <a:off x="0" y="0"/>
                      <a:ext cx="4543425" cy="2733675"/>
                    </a:xfrm>
                    <a:prstGeom prst="rect">
                      <a:avLst/>
                    </a:prstGeom>
                  </pic:spPr>
                </pic:pic>
              </a:graphicData>
            </a:graphic>
          </wp:inline>
        </w:drawing>
      </w:r>
    </w:p>
    <w:p w:rsidR="00EC5C73" w:rsidRDefault="00492DB9">
      <w:pPr>
        <w:ind w:firstLine="131"/>
        <w:rPr>
          <w:rFonts w:ascii="Times New Roman" w:eastAsia="SimSun" w:hAnsi="Times New Roman" w:cs="Times New Roman"/>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Hình 11.</w:t>
      </w:r>
      <w:r>
        <w:rPr>
          <w:rFonts w:ascii="Times New Roman" w:eastAsia="SimSun" w:hAnsi="Times New Roman" w:cs="Times New Roman"/>
          <w:color w:val="222222"/>
          <w:sz w:val="26"/>
          <w:szCs w:val="26"/>
          <w:shd w:val="clear" w:color="auto" w:fill="FFFFFF"/>
        </w:rPr>
        <w:t> Độ chính xác của phân loại so với tỷ lệ phần trăm đào tạo cho bộ dữ liệu Viêm gan.</w:t>
      </w: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492DB9">
      <w:pPr>
        <w:ind w:firstLine="130"/>
        <w:rPr>
          <w:rFonts w:ascii="Times New Roman" w:eastAsia="SimSun" w:hAnsi="Times New Roman" w:cs="Times New Roman"/>
          <w:sz w:val="26"/>
          <w:szCs w:val="26"/>
        </w:rPr>
      </w:pPr>
      <w:r>
        <w:rPr>
          <w:noProof/>
          <w:lang w:eastAsia="en-US" w:bidi="ar-SA"/>
        </w:rPr>
        <w:drawing>
          <wp:inline distT="0" distB="0" distL="0" distR="0">
            <wp:extent cx="4572000" cy="2752725"/>
            <wp:effectExtent l="0" t="0" r="0" b="0"/>
            <wp:docPr id="483" name="Picture 2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23" descr="IMG_256"/>
                    <pic:cNvPicPr>
                      <a:picLocks noChangeAspect="1" noChangeArrowheads="1"/>
                    </pic:cNvPicPr>
                  </pic:nvPicPr>
                  <pic:blipFill>
                    <a:blip r:embed="rId84"/>
                    <a:stretch>
                      <a:fillRect/>
                    </a:stretch>
                  </pic:blipFill>
                  <pic:spPr bwMode="auto">
                    <a:xfrm>
                      <a:off x="0" y="0"/>
                      <a:ext cx="4572000" cy="2752725"/>
                    </a:xfrm>
                    <a:prstGeom prst="rect">
                      <a:avLst/>
                    </a:prstGeom>
                  </pic:spPr>
                </pic:pic>
              </a:graphicData>
            </a:graphic>
          </wp:inline>
        </w:drawing>
      </w:r>
    </w:p>
    <w:p w:rsidR="00EC5C73" w:rsidRDefault="00492DB9">
      <w:pPr>
        <w:ind w:firstLine="131"/>
        <w:rPr>
          <w:rFonts w:ascii="Times New Roman" w:eastAsia="SimSun" w:hAnsi="Times New Roman" w:cs="Times New Roman"/>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Hình 12.</w:t>
      </w:r>
      <w:r>
        <w:rPr>
          <w:rFonts w:ascii="Times New Roman" w:eastAsia="SimSun" w:hAnsi="Times New Roman" w:cs="Times New Roman"/>
          <w:color w:val="222222"/>
          <w:sz w:val="26"/>
          <w:szCs w:val="26"/>
          <w:shd w:val="clear" w:color="auto" w:fill="FFFFFF"/>
        </w:rPr>
        <w:t> Độ chính xác phân loại so với tỷ lệ phần trăm đào tạo cho bộ dữ liệu Sonar.</w:t>
      </w: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492DB9">
      <w:pPr>
        <w:ind w:firstLine="52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Như có thể thấy từ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9</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10</w:t>
      </w:r>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11</w:t>
      </w:r>
      <w:r>
        <w:rPr>
          <w:rFonts w:ascii="Times New Roman" w:eastAsia="SimSun" w:hAnsi="Times New Roman" w:cs="Times New Roman"/>
          <w:color w:val="222222"/>
          <w:sz w:val="26"/>
          <w:szCs w:val="26"/>
          <w:shd w:val="clear" w:color="auto" w:fill="FFFFFF"/>
        </w:rPr>
        <w:t xml:space="preserve"> và </w:t>
      </w:r>
      <w:r>
        <w:rPr>
          <w:rFonts w:ascii="Times New Roman" w:eastAsia="SimSun" w:hAnsi="Times New Roman" w:cs="Times New Roman"/>
          <w:b/>
          <w:bCs/>
          <w:color w:val="222222"/>
          <w:sz w:val="26"/>
          <w:szCs w:val="26"/>
          <w:shd w:val="clear" w:color="auto" w:fill="FFFFFF"/>
        </w:rPr>
        <w:t>H</w:t>
      </w:r>
      <w:r>
        <w:rPr>
          <w:rFonts w:ascii="Times New Roman" w:eastAsia="SimSun" w:hAnsi="Times New Roman"/>
          <w:b/>
          <w:bCs/>
          <w:color w:val="222222"/>
          <w:sz w:val="26"/>
          <w:szCs w:val="26"/>
          <w:shd w:val="clear" w:color="auto" w:fill="FFFFFF"/>
        </w:rPr>
        <w:t>ình 12</w:t>
      </w:r>
      <w:r>
        <w:rPr>
          <w:rFonts w:ascii="Times New Roman" w:eastAsia="SimSun" w:hAnsi="Times New Roman" w:cs="Times New Roman"/>
          <w:color w:val="222222"/>
          <w:sz w:val="26"/>
          <w:szCs w:val="26"/>
          <w:shd w:val="clear" w:color="auto" w:fill="FFFFFF"/>
        </w:rPr>
        <w:t xml:space="preserve"> độ chính xác phân loại trung bình cho bộ dữ liệu Iris, bộ dữ liệu Rượu và bộ dữ liệu Sonar được cải thiện với tỷ lệ phần trăm đào tạo ngày càng tăng. Tuy nhiên, đối với bộ dữ liệu Viêm gan, xu hướng của độ chính xác phân loại trung bình không giống với các bộ dữ liệu khác và giảm khi số lượng mẫu thử nghiệm tăng lên. Điều này là do có 60 thuộc tính trong bộ dữ liệu Viêm gan và diện tích của vùng giao nhau giữa các thuộc tính khác nhau là lớn. Điều này gây khó khăn trong việc phân loại, đó là lý do tại sao hầu hết các thuật toán có độ chính xác phân loại tương tự nhau trong bộ dữ liệu Sonar. Tuy nhiên, độ chính xác phân loại trung bình của bộ dữ liệu Viêm gan vẫn tương đối cao.</w:t>
      </w: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EC5C73">
      <w:pPr>
        <w:ind w:firstLine="130"/>
        <w:rPr>
          <w:rFonts w:ascii="Times New Roman" w:eastAsia="SimSun" w:hAnsi="Times New Roman" w:cs="Times New Roman"/>
          <w:color w:val="222222"/>
          <w:sz w:val="26"/>
          <w:szCs w:val="26"/>
          <w:shd w:val="clear" w:color="auto" w:fill="FFFFFF"/>
        </w:rPr>
      </w:pPr>
    </w:p>
    <w:p w:rsidR="00EC5C73" w:rsidRDefault="00492DB9">
      <w:pPr>
        <w:ind w:firstLine="39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Ngoài ra, trong lĩnh vực ứng dụng thực tế, có thể không thu được một số lượng lớn các mẫu đào tạo. Vì vậy, trong trường hợp này, tính khả thi của phương pháp xác định BPA là đặc biệt quan trọng. Như có thể thấy trong </w:t>
      </w:r>
      <w:r>
        <w:rPr>
          <w:rFonts w:ascii="Times New Roman" w:eastAsia="SimSun" w:hAnsi="Times New Roman" w:cs="Times New Roman"/>
          <w:b/>
          <w:bCs/>
          <w:color w:val="222222"/>
          <w:sz w:val="26"/>
          <w:szCs w:val="26"/>
          <w:shd w:val="clear" w:color="auto" w:fill="FFFFFF"/>
        </w:rPr>
        <w:t>B</w:t>
      </w:r>
      <w:r>
        <w:rPr>
          <w:rFonts w:ascii="Times New Roman" w:eastAsia="SimSun" w:hAnsi="Times New Roman"/>
          <w:b/>
          <w:bCs/>
          <w:color w:val="222222"/>
          <w:sz w:val="26"/>
          <w:szCs w:val="26"/>
          <w:shd w:val="clear" w:color="auto" w:fill="FFFFFF"/>
        </w:rPr>
        <w:t>ảng 8</w:t>
      </w:r>
      <w:r>
        <w:rPr>
          <w:rFonts w:ascii="Times New Roman" w:eastAsia="SimSun" w:hAnsi="Times New Roman" w:cs="Times New Roman"/>
          <w:color w:val="222222"/>
          <w:sz w:val="26"/>
          <w:szCs w:val="26"/>
          <w:shd w:val="clear" w:color="auto" w:fill="FFFFFF"/>
        </w:rPr>
        <w:t> , độ chính xác của tập dữ liệu Iris và tập dữ liệu Sonar lần lượt đạt 81,28% và 90,26%, với tập huấn luyện là 10%. Khi tỷ lệ đào tạo là 15%, độ chính xác của bộ dữ liệu Rượu và bộ dữ liệu Viêm gan lần lượt là 88,2% và 80,5%. Điều đáng chú ý là độ chính xác phân loại trung bình của bốn bộ dữ liệu là 80,25% khi tỷ lệ đào tạo là 10%. Kết quả này cho thấy phương pháp trong bài báo này vẫn hợp lý và hiệu quả trong trường hợp số lượng mẫu huấn luyện nhỏ.</w:t>
      </w: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Bảng 8.</w:t>
      </w:r>
      <w:r>
        <w:rPr>
          <w:rFonts w:ascii="Times New Roman" w:eastAsia="SimSun" w:hAnsi="Times New Roman" w:cs="Times New Roman"/>
          <w:color w:val="222222"/>
          <w:sz w:val="26"/>
          <w:szCs w:val="26"/>
          <w:shd w:val="clear" w:color="auto" w:fill="FFFFFF"/>
        </w:rPr>
        <w:t> Độ chính xác so với phần trăm đào tạo cho các bộ dữ liệu khác nhau.</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hAnsi="Times New Roman" w:cs="Times New Roman"/>
          <w:sz w:val="26"/>
          <w:szCs w:val="26"/>
        </w:rPr>
      </w:pPr>
      <w:r>
        <w:rPr>
          <w:noProof/>
          <w:lang w:eastAsia="en-US" w:bidi="ar-SA"/>
        </w:rPr>
        <w:drawing>
          <wp:inline distT="0" distB="0" distL="0" distR="0">
            <wp:extent cx="3526790" cy="4668520"/>
            <wp:effectExtent l="0" t="0" r="0" b="0"/>
            <wp:docPr id="48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icture 24"/>
                    <pic:cNvPicPr>
                      <a:picLocks noChangeAspect="1" noChangeArrowheads="1"/>
                    </pic:cNvPicPr>
                  </pic:nvPicPr>
                  <pic:blipFill>
                    <a:blip r:embed="rId85"/>
                    <a:stretch>
                      <a:fillRect/>
                    </a:stretch>
                  </pic:blipFill>
                  <pic:spPr bwMode="auto">
                    <a:xfrm>
                      <a:off x="0" y="0"/>
                      <a:ext cx="3526790" cy="4668520"/>
                    </a:xfrm>
                    <a:prstGeom prst="rect">
                      <a:avLst/>
                    </a:prstGeom>
                  </pic:spPr>
                </pic:pic>
              </a:graphicData>
            </a:graphic>
          </wp:inline>
        </w:drawing>
      </w: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492DB9">
      <w:pPr>
        <w:numPr>
          <w:ilvl w:val="0"/>
          <w:numId w:val="2"/>
        </w:numPr>
        <w:rPr>
          <w:rFonts w:ascii="Times New Roman" w:hAnsi="Times New Roman" w:cs="Times New Roman"/>
          <w:b/>
          <w:bCs/>
          <w:sz w:val="26"/>
          <w:szCs w:val="26"/>
        </w:rPr>
      </w:pPr>
      <w:r>
        <w:rPr>
          <w:rFonts w:ascii="Times New Roman" w:hAnsi="Times New Roman" w:cs="Times New Roman"/>
          <w:b/>
          <w:bCs/>
          <w:sz w:val="26"/>
          <w:szCs w:val="26"/>
        </w:rPr>
        <w:t>K</w:t>
      </w:r>
      <w:r>
        <w:rPr>
          <w:rFonts w:ascii="Times New Roman" w:hAnsi="Times New Roman"/>
          <w:b/>
          <w:bCs/>
          <w:sz w:val="26"/>
          <w:szCs w:val="26"/>
        </w:rPr>
        <w:t>ết luận</w:t>
      </w:r>
    </w:p>
    <w:p w:rsidR="00EC5C73" w:rsidRDefault="00492DB9">
      <w:pPr>
        <w:rPr>
          <w:rFonts w:ascii="Times New Roman" w:hAnsi="Times New Roman" w:cs="Times New Roman"/>
          <w:sz w:val="26"/>
          <w:szCs w:val="26"/>
        </w:rPr>
      </w:pPr>
      <w:r>
        <w:rPr>
          <w:rFonts w:ascii="Times New Roman" w:hAnsi="Times New Roman" w:cs="Times New Roman"/>
          <w:sz w:val="26"/>
          <w:szCs w:val="26"/>
        </w:rPr>
        <w:t xml:space="preserve"> </w:t>
      </w:r>
    </w:p>
    <w:p w:rsidR="00EC5C73" w:rsidRDefault="00492DB9">
      <w:pPr>
        <w:ind w:firstLine="390"/>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Trong thuyết Dempster-Shafer (DSET), làm thế nào để xác định một phép gán xác suất cơ bản hợp lý (BPA), một bước quan trọng và đầu tiên, vẫn còn là một vấn đề mở. Trong bài báo này, một phương pháp mới để xác định BPA dựa trên Adaboost được đề xuất. Trong phương pháp được đề xuất này, nhiều bộ phân loại mạnh đã được xây dựng bằng cách sử dụng các mẫu huấn luyện và các trọng số tương ứng đã được ghi lại, được sử dụng để xác định BPA của mệnh đề đơn lẻ. BPA của mệnh đề tổng hợp được xác định bởi tỷ lệ diện tích vùng giao nhau của mệnh đề đơn lẻ. Ưu điểm của phương pháp đề xuất như sau:</w:t>
      </w:r>
    </w:p>
    <w:p w:rsidR="00EC5C73" w:rsidRDefault="00EC5C73">
      <w:pPr>
        <w:jc w:val="both"/>
        <w:rPr>
          <w:rFonts w:ascii="Times New Roman" w:hAnsi="Times New Roman" w:cs="Times New Roman"/>
          <w:sz w:val="26"/>
          <w:szCs w:val="26"/>
        </w:rPr>
      </w:pPr>
    </w:p>
    <w:p w:rsidR="00EC5C73" w:rsidRDefault="00492DB9">
      <w:pPr>
        <w:numPr>
          <w:ilvl w:val="0"/>
          <w:numId w:val="3"/>
        </w:numPr>
        <w:shd w:val="clear" w:color="auto" w:fill="FFFFFF"/>
        <w:jc w:val="both"/>
        <w:rPr>
          <w:rFonts w:ascii="Times New Roman" w:hAnsi="Times New Roman" w:cs="Times New Roman"/>
          <w:sz w:val="26"/>
          <w:szCs w:val="26"/>
        </w:rPr>
      </w:pPr>
      <w:r>
        <w:rPr>
          <w:rFonts w:ascii="Times New Roman" w:eastAsia="SimSun" w:hAnsi="Times New Roman" w:cs="Times New Roman"/>
          <w:color w:val="222222"/>
          <w:kern w:val="0"/>
          <w:sz w:val="26"/>
          <w:szCs w:val="26"/>
          <w:shd w:val="clear" w:color="auto" w:fill="FFFFFF"/>
          <w:lang w:bidi="ar-SA"/>
        </w:rPr>
        <w:t>Phương pháp được đề xuất trong bài báo này là dựa trên dữ liệu để giảm độ không chắc chắn do tính chủ quan gây ra.</w:t>
      </w:r>
    </w:p>
    <w:p w:rsidR="00EC5C73" w:rsidRDefault="00EC5C73">
      <w:pPr>
        <w:shd w:val="clear" w:color="auto" w:fill="FFFFFF"/>
        <w:jc w:val="both"/>
        <w:rPr>
          <w:rFonts w:ascii="Times New Roman" w:hAnsi="Times New Roman" w:cs="Times New Roman"/>
          <w:sz w:val="26"/>
          <w:szCs w:val="26"/>
        </w:rPr>
      </w:pPr>
    </w:p>
    <w:p w:rsidR="00EC5C73" w:rsidRDefault="00492DB9">
      <w:pPr>
        <w:numPr>
          <w:ilvl w:val="0"/>
          <w:numId w:val="3"/>
        </w:numPr>
        <w:shd w:val="clear" w:color="auto" w:fill="FFFFFF"/>
        <w:jc w:val="both"/>
        <w:rPr>
          <w:rFonts w:ascii="Times New Roman" w:hAnsi="Times New Roman" w:cs="Times New Roman"/>
          <w:sz w:val="26"/>
          <w:szCs w:val="26"/>
        </w:rPr>
      </w:pPr>
      <w:r>
        <w:rPr>
          <w:rFonts w:ascii="Times New Roman" w:eastAsia="SimSun" w:hAnsi="Times New Roman" w:cs="Times New Roman"/>
          <w:color w:val="222222"/>
          <w:kern w:val="0"/>
          <w:sz w:val="26"/>
          <w:szCs w:val="26"/>
          <w:shd w:val="clear" w:color="auto" w:fill="FFFFFF"/>
          <w:lang w:bidi="ar-SA"/>
        </w:rPr>
        <w:t>Kh</w:t>
      </w:r>
      <w:r>
        <w:rPr>
          <w:rFonts w:ascii="Times New Roman" w:eastAsia="SimSun" w:hAnsi="Times New Roman" w:cs="Times New Roman"/>
          <w:color w:val="222222"/>
          <w:kern w:val="0"/>
          <w:sz w:val="26"/>
          <w:szCs w:val="26"/>
          <w:shd w:val="clear" w:color="auto" w:fill="FFFFFF"/>
        </w:rPr>
        <w:t>ông có giả định nào được đưa ra về phân phối dữ liệu huấn luyện, điều này cho thấy có thể áp dụng phương pháp này trong nhiều lĩnh vực khác nhau.</w:t>
      </w:r>
    </w:p>
    <w:p w:rsidR="00EC5C73" w:rsidRDefault="00EC5C73">
      <w:pPr>
        <w:shd w:val="clear" w:color="auto" w:fill="FFFFFF"/>
        <w:jc w:val="both"/>
        <w:rPr>
          <w:rFonts w:ascii="Times New Roman" w:hAnsi="Times New Roman" w:cs="Times New Roman"/>
          <w:sz w:val="26"/>
          <w:szCs w:val="26"/>
        </w:rPr>
      </w:pPr>
    </w:p>
    <w:p w:rsidR="00EC5C73" w:rsidRDefault="00492DB9">
      <w:pPr>
        <w:numPr>
          <w:ilvl w:val="0"/>
          <w:numId w:val="3"/>
        </w:numPr>
        <w:shd w:val="clear" w:color="auto" w:fill="FFFFFF"/>
        <w:jc w:val="both"/>
        <w:rPr>
          <w:rFonts w:ascii="Times New Roman" w:hAnsi="Times New Roman" w:cs="Times New Roman"/>
          <w:sz w:val="26"/>
          <w:szCs w:val="26"/>
        </w:rPr>
      </w:pPr>
      <w:r>
        <w:rPr>
          <w:rFonts w:ascii="Times New Roman" w:eastAsia="SimSun" w:hAnsi="Times New Roman" w:cs="Times New Roman"/>
          <w:color w:val="222222"/>
          <w:kern w:val="0"/>
          <w:sz w:val="26"/>
          <w:szCs w:val="26"/>
          <w:shd w:val="clear" w:color="auto" w:fill="FFFFFF"/>
        </w:rPr>
        <w:t>Phương pháp tỷ lệ diện tích được đưa ra để cải thiện khả năng xử lý thông tin không chắc chắn của BPA ,đồng thời tăng độ chính xác của phân loại.</w:t>
      </w:r>
    </w:p>
    <w:p w:rsidR="00EC5C73" w:rsidRDefault="00EC5C73">
      <w:pPr>
        <w:shd w:val="clear" w:color="auto" w:fill="FFFFFF"/>
        <w:jc w:val="both"/>
        <w:rPr>
          <w:rFonts w:ascii="Times New Roman" w:hAnsi="Times New Roman" w:cs="Times New Roman"/>
          <w:sz w:val="26"/>
          <w:szCs w:val="26"/>
        </w:rPr>
      </w:pPr>
    </w:p>
    <w:p w:rsidR="00EC5C73" w:rsidRDefault="00492DB9">
      <w:pPr>
        <w:numPr>
          <w:ilvl w:val="0"/>
          <w:numId w:val="3"/>
        </w:numPr>
        <w:shd w:val="clear" w:color="auto" w:fill="FFFFFF"/>
        <w:jc w:val="both"/>
        <w:rPr>
          <w:rFonts w:ascii="Times New Roman" w:hAnsi="Times New Roman" w:cs="Times New Roman"/>
          <w:sz w:val="26"/>
          <w:szCs w:val="26"/>
        </w:rPr>
      </w:pPr>
      <w:r>
        <w:rPr>
          <w:rFonts w:ascii="Times New Roman" w:hAnsi="Times New Roman" w:cs="Times New Roman"/>
          <w:sz w:val="26"/>
          <w:szCs w:val="26"/>
        </w:rPr>
        <w:t>Đây là một phương pháp đơn giản, thiết thực và nó có thể xác định BPA trong trường hợp có số lượng mẫu đào tạo nhỏ.</w:t>
      </w:r>
      <w:r>
        <w:rPr>
          <w:rFonts w:ascii="Times New Roman" w:eastAsia="SimSun" w:hAnsi="Times New Roman" w:cs="Times New Roman"/>
          <w:color w:val="222222"/>
          <w:sz w:val="26"/>
          <w:szCs w:val="26"/>
          <w:shd w:val="clear" w:color="auto" w:fill="FFFFFF"/>
        </w:rPr>
        <w:t>Sử dụng phương pháp được đề xuất để phân loại bộ dữ liệu Iris, thử nghiệm kết luận rằng tổng tỷ lệ nhận dạng là 96,53% và độ chính xác phân loại trung bình là 90% có thể đạt được khi tỷ lệ đào tạo là 10%.</w:t>
      </w:r>
    </w:p>
    <w:p w:rsidR="00EC5C73" w:rsidRDefault="00492DB9">
      <w:pPr>
        <w:shd w:val="clear" w:color="auto" w:fill="FFFFFF"/>
        <w:jc w:val="both"/>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sz w:val="26"/>
          <w:szCs w:val="26"/>
          <w:shd w:val="clear" w:color="auto" w:fill="FFFFFF"/>
        </w:rPr>
        <w:t xml:space="preserve">     Khi có quá nhiều thuộc tính của mẫu huấn luyện sẽ gây ra gánh nặng tính toán lớn hơn, đây chính là hạn chế của bài báo này. Là một phần mở rộng của các kết quả của bài báo này, các phương pháp xác định BPA dựa trên phân loại đa thuộc tính sẽ được xem xét trong công việc tương lai của chúng tôi.</w:t>
      </w:r>
    </w:p>
    <w:p w:rsidR="00EC5C73" w:rsidRDefault="00492DB9">
      <w:pPr>
        <w:pStyle w:val="Heading2"/>
        <w:shd w:val="clear" w:color="auto" w:fill="FFFFFF"/>
        <w:spacing w:before="450" w:beforeAutospacing="0" w:after="150" w:afterAutospacing="0"/>
        <w:rPr>
          <w:rFonts w:ascii="Times New Roman" w:hAnsi="Times New Roman" w:cs="Times New Roman"/>
          <w:color w:val="000000"/>
          <w:sz w:val="26"/>
          <w:szCs w:val="26"/>
        </w:rPr>
      </w:pPr>
      <w:r>
        <w:rPr>
          <w:rFonts w:ascii="Times New Roman" w:hAnsi="Times New Roman" w:cs="Times New Roman"/>
          <w:color w:val="000000"/>
          <w:sz w:val="26"/>
          <w:szCs w:val="26"/>
          <w:shd w:val="clear" w:color="auto" w:fill="FFFFFF"/>
        </w:rPr>
        <w:t>Sự nhìn nhận</w:t>
      </w:r>
    </w:p>
    <w:p w:rsidR="00EC5C73" w:rsidRDefault="00492DB9">
      <w:pPr>
        <w:shd w:val="clear" w:color="auto" w:fill="FFFFFF"/>
        <w:ind w:firstLine="420"/>
        <w:rPr>
          <w:rFonts w:ascii="Times New Roman" w:hAnsi="Times New Roman" w:cs="Times New Roman"/>
          <w:color w:val="222222"/>
          <w:sz w:val="26"/>
          <w:szCs w:val="26"/>
        </w:rPr>
      </w:pPr>
      <w:r>
        <w:rPr>
          <w:rFonts w:ascii="Times New Roman" w:eastAsia="SimSun" w:hAnsi="Times New Roman" w:cs="Times New Roman"/>
          <w:color w:val="222222"/>
          <w:kern w:val="0"/>
          <w:sz w:val="26"/>
          <w:szCs w:val="26"/>
          <w:shd w:val="clear" w:color="auto" w:fill="FFFFFF"/>
          <w:lang w:bidi="ar-SA"/>
        </w:rPr>
        <w:t>Các tác giả đánh giá rất cao những gợi ý của các bài đánh giá và sự khuyến khích của biên tập viên.</w:t>
      </w:r>
    </w:p>
    <w:p w:rsidR="00EC5C73" w:rsidRDefault="00492DB9">
      <w:pPr>
        <w:pStyle w:val="Heading2"/>
        <w:shd w:val="clear" w:color="auto" w:fill="FFFFFF"/>
        <w:spacing w:before="450" w:beforeAutospacing="0" w:after="150" w:afterAutospacing="0"/>
        <w:jc w:val="both"/>
        <w:rPr>
          <w:rFonts w:ascii="Times New Roman" w:hAnsi="Times New Roman" w:cs="Times New Roman"/>
          <w:color w:val="000000"/>
          <w:sz w:val="26"/>
          <w:szCs w:val="26"/>
        </w:rPr>
      </w:pPr>
      <w:r>
        <w:rPr>
          <w:rFonts w:ascii="Times New Roman" w:hAnsi="Times New Roman" w:cs="Times New Roman"/>
          <w:color w:val="000000"/>
          <w:sz w:val="26"/>
          <w:szCs w:val="26"/>
          <w:shd w:val="clear" w:color="auto" w:fill="FFFFFF"/>
        </w:rPr>
        <w:t>Sự đóng góp của tác giả</w:t>
      </w:r>
    </w:p>
    <w:p w:rsidR="00EC5C73" w:rsidRDefault="00492DB9">
      <w:pPr>
        <w:shd w:val="clear" w:color="auto" w:fill="FFFFFF"/>
        <w:ind w:firstLine="420"/>
        <w:jc w:val="both"/>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kern w:val="0"/>
          <w:sz w:val="26"/>
          <w:szCs w:val="26"/>
          <w:shd w:val="clear" w:color="auto" w:fill="FFFFFF"/>
          <w:lang w:bidi="ar-SA"/>
        </w:rPr>
        <w:t>Khái niệm hóa, XW; phương pháp, WF; xác nhận, SY; phân tích chính thức, WF; quản lý dữ liệu, WF; viết—chuẩn bị bản thảo gốc, WF; viết—đánh giá và chỉnh sửa, WF, SY và XW; giám sát, SY; quản lý dự án, XW; mua lại tài trợ, XW Tất cả các tác giả đã đọc và đồng ý với phiên bản đã xuất bản của bản thảo.</w:t>
      </w:r>
    </w:p>
    <w:p w:rsidR="00EC5C73" w:rsidRDefault="00492DB9">
      <w:pPr>
        <w:pStyle w:val="Heading2"/>
        <w:shd w:val="clear" w:color="auto" w:fill="FFFFFF"/>
        <w:spacing w:before="450" w:beforeAutospacing="0" w:after="150" w:afterAutospacing="0"/>
        <w:jc w:val="both"/>
        <w:rPr>
          <w:rFonts w:ascii="Times New Roman" w:hAnsi="Times New Roman" w:cs="Times New Roman"/>
          <w:color w:val="000000"/>
          <w:sz w:val="26"/>
          <w:szCs w:val="26"/>
        </w:rPr>
      </w:pPr>
      <w:r>
        <w:rPr>
          <w:rFonts w:ascii="Times New Roman" w:hAnsi="Times New Roman" w:cs="Times New Roman"/>
          <w:color w:val="000000"/>
          <w:sz w:val="26"/>
          <w:szCs w:val="26"/>
          <w:shd w:val="clear" w:color="auto" w:fill="FFFFFF"/>
        </w:rPr>
        <w:t>Kinh phí</w:t>
      </w:r>
    </w:p>
    <w:p w:rsidR="00EC5C73" w:rsidRDefault="00492DB9">
      <w:pPr>
        <w:shd w:val="clear" w:color="auto" w:fill="FFFFFF"/>
        <w:ind w:firstLine="420"/>
        <w:jc w:val="both"/>
        <w:rPr>
          <w:rFonts w:ascii="Times New Roman" w:eastAsia="SimSun" w:hAnsi="Times New Roman" w:cs="Times New Roman"/>
          <w:color w:val="222222"/>
          <w:sz w:val="26"/>
          <w:szCs w:val="26"/>
          <w:shd w:val="clear" w:color="auto" w:fill="FFFFFF"/>
        </w:rPr>
      </w:pPr>
      <w:r>
        <w:rPr>
          <w:rFonts w:ascii="Times New Roman" w:eastAsia="SimSun" w:hAnsi="Times New Roman" w:cs="Times New Roman"/>
          <w:color w:val="222222"/>
          <w:kern w:val="0"/>
          <w:sz w:val="26"/>
          <w:szCs w:val="26"/>
          <w:shd w:val="clear" w:color="auto" w:fill="FFFFFF"/>
          <w:lang w:bidi="ar-SA"/>
        </w:rPr>
        <w:t>Công trình này được hỗ trợ bởi Quỹ khoa học tự nhiên quốc gia Trung Quốc theo Khoản tài trợ số 61573132, Quỹ nghiên cứu cơ bản tại các tổ chức giáo dục đại học của tỉnh Hắc Long Giang theo Khoản tài trợ số KJCX201809 và RCYJTD201806.</w:t>
      </w:r>
    </w:p>
    <w:p w:rsidR="00EC5C73" w:rsidRDefault="00492DB9">
      <w:pPr>
        <w:pStyle w:val="Heading2"/>
        <w:shd w:val="clear" w:color="auto" w:fill="FFFFFF"/>
        <w:spacing w:before="450" w:beforeAutospacing="0" w:after="150" w:afterAutospacing="0"/>
        <w:jc w:val="both"/>
        <w:rPr>
          <w:rFonts w:ascii="Times New Roman" w:hAnsi="Times New Roman" w:cs="Times New Roman"/>
          <w:color w:val="000000"/>
          <w:sz w:val="26"/>
          <w:szCs w:val="26"/>
        </w:rPr>
      </w:pPr>
      <w:r>
        <w:rPr>
          <w:rFonts w:ascii="Times New Roman" w:hAnsi="Times New Roman" w:cs="Times New Roman"/>
          <w:color w:val="000000"/>
          <w:sz w:val="26"/>
          <w:szCs w:val="26"/>
          <w:shd w:val="clear" w:color="auto" w:fill="FFFFFF"/>
        </w:rPr>
        <w:t>Xung đột lợi ích</w:t>
      </w:r>
    </w:p>
    <w:p w:rsidR="00EC5C73" w:rsidRDefault="00492DB9">
      <w:pPr>
        <w:shd w:val="clear" w:color="auto" w:fill="FFFFFF"/>
        <w:ind w:firstLine="420"/>
        <w:jc w:val="both"/>
        <w:rPr>
          <w:rFonts w:ascii="Times New Roman" w:hAnsi="Times New Roman" w:cs="Times New Roman"/>
          <w:color w:val="222222"/>
          <w:sz w:val="26"/>
          <w:szCs w:val="26"/>
        </w:rPr>
      </w:pPr>
      <w:r>
        <w:rPr>
          <w:rFonts w:ascii="Times New Roman" w:eastAsia="SimSun" w:hAnsi="Times New Roman" w:cs="Times New Roman"/>
          <w:color w:val="222222"/>
          <w:kern w:val="0"/>
          <w:sz w:val="26"/>
          <w:szCs w:val="26"/>
          <w:shd w:val="clear" w:color="auto" w:fill="FFFFFF"/>
          <w:lang w:bidi="ar-SA"/>
        </w:rPr>
        <w:t>Các tác giả tuyên bố không có xung đột lợi ích.</w:t>
      </w:r>
    </w:p>
    <w:p w:rsidR="00EC5C73" w:rsidRDefault="00EC5C73">
      <w:pPr>
        <w:shd w:val="clear" w:color="auto" w:fill="FFFFFF"/>
        <w:jc w:val="both"/>
        <w:rPr>
          <w:rFonts w:ascii="Times New Roman" w:eastAsia="SimSun" w:hAnsi="Times New Roman" w:cs="Times New Roman"/>
          <w:color w:val="222222"/>
          <w:sz w:val="26"/>
          <w:szCs w:val="26"/>
          <w:shd w:val="clear" w:color="auto" w:fill="FFFFFF"/>
        </w:rPr>
      </w:pPr>
    </w:p>
    <w:p w:rsidR="00EC5C73" w:rsidRDefault="00492DB9">
      <w:pPr>
        <w:shd w:val="clear" w:color="auto" w:fill="FFFFFF"/>
        <w:jc w:val="both"/>
        <w:rPr>
          <w:rFonts w:ascii="Times New Roman" w:eastAsia="SimSun" w:hAnsi="Times New Roman" w:cs="Times New Roman"/>
          <w:color w:val="222222"/>
          <w:sz w:val="26"/>
          <w:szCs w:val="26"/>
          <w:shd w:val="clear" w:color="auto" w:fill="FFFFFF"/>
        </w:rPr>
      </w:pPr>
      <w:r>
        <w:rPr>
          <w:rFonts w:ascii="Times New Roman" w:eastAsia="SimSun" w:hAnsi="Times New Roman" w:cs="Times New Roman"/>
          <w:b/>
          <w:bCs/>
          <w:color w:val="222222"/>
          <w:sz w:val="26"/>
          <w:szCs w:val="26"/>
          <w:shd w:val="clear" w:color="auto" w:fill="FFFFFF"/>
        </w:rPr>
        <w:t>Ghi chú của Nhà xuất bản:</w:t>
      </w:r>
      <w:r>
        <w:rPr>
          <w:rFonts w:ascii="Times New Roman" w:eastAsia="SimSun" w:hAnsi="Times New Roman" w:cs="Times New Roman"/>
          <w:color w:val="222222"/>
          <w:sz w:val="26"/>
          <w:szCs w:val="26"/>
          <w:shd w:val="clear" w:color="auto" w:fill="FFFFFF"/>
        </w:rPr>
        <w:t> MDPI giữ thái độ trung lập đối với các khiếu nại về quyền tài phán trong các bản đồ đã xuất bản và các cơ quan liên kết.</w:t>
      </w:r>
    </w:p>
    <w:p w:rsidR="00EC5C73" w:rsidRDefault="00492DB9">
      <w:pPr>
        <w:pStyle w:val="Heading2"/>
        <w:shd w:val="clear" w:color="auto" w:fill="FFFFFF"/>
        <w:spacing w:before="450" w:beforeAutospacing="0" w:after="150" w:afterAutospacing="0"/>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Người giới thiệu</w:t>
      </w:r>
    </w:p>
    <w:p w:rsidR="00EC5C73" w:rsidRDefault="00EC5C73">
      <w:pPr>
        <w:shd w:val="clear" w:color="auto" w:fill="FFFFFF"/>
        <w:jc w:val="both"/>
        <w:rPr>
          <w:rFonts w:ascii="Times New Roman" w:eastAsia="SimSun" w:hAnsi="Times New Roman" w:cs="Times New Roman"/>
          <w:color w:val="222222"/>
          <w:sz w:val="26"/>
          <w:szCs w:val="26"/>
          <w:shd w:val="clear" w:color="auto" w:fill="FFFFFF"/>
        </w:rPr>
      </w:pPr>
    </w:p>
    <w:p w:rsidR="00EC5C73" w:rsidRDefault="00492DB9">
      <w:pPr>
        <w:numPr>
          <w:ilvl w:val="0"/>
          <w:numId w:val="4"/>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Chmielewski M., Kukiełka M., Pieczonka P., Gutowski T.</w:t>
      </w:r>
      <w:r>
        <w:rPr>
          <w:rFonts w:ascii="Times New Roman" w:eastAsia="SimSun" w:hAnsi="Times New Roman" w:cs="Times New Roman"/>
          <w:color w:val="222222"/>
          <w:sz w:val="26"/>
          <w:szCs w:val="26"/>
          <w:shd w:val="clear" w:color="auto" w:fill="FFFFFF"/>
        </w:rPr>
        <w:t xml:space="preserve">Các phương pháp và công cụ phân tích để đánh giá tình hình chiến thuật trong các hoạt động quân sự bằng cách sử dụng cách tiếp cận tiềm năng và hợp nhất dữ liệu cảm biến. </w:t>
      </w:r>
      <w:r>
        <w:rPr>
          <w:rFonts w:ascii="Times New Roman" w:eastAsia="SimSun" w:hAnsi="Times New Roman" w:cs="Times New Roman"/>
          <w:i/>
          <w:iCs/>
          <w:color w:val="222222"/>
          <w:sz w:val="26"/>
          <w:szCs w:val="26"/>
          <w:shd w:val="clear" w:color="auto" w:fill="FFFFFF"/>
        </w:rPr>
        <w:t>Procedia Manuf. </w:t>
      </w:r>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44</w:t>
      </w:r>
      <w:r>
        <w:rPr>
          <w:rFonts w:ascii="Times New Roman" w:eastAsia="SimSun" w:hAnsi="Times New Roman" w:cs="Times New Roman"/>
          <w:color w:val="222222"/>
          <w:sz w:val="26"/>
          <w:szCs w:val="26"/>
          <w:shd w:val="clear" w:color="auto" w:fill="FFFFFF"/>
        </w:rPr>
        <w:t> , 559–566.</w:t>
      </w:r>
    </w:p>
    <w:p w:rsidR="00EC5C73" w:rsidRDefault="00492DB9">
      <w:p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doi: 10.1016/j.promfg.2020.02.255.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Cambria" w:hAnsi="Times New Roman" w:cs="Times New Roman"/>
          <w:color w:val="212121"/>
          <w:kern w:val="0"/>
          <w:sz w:val="26"/>
          <w:szCs w:val="26"/>
          <w:lang w:bidi="ar-SA"/>
        </w:rPr>
      </w:pPr>
    </w:p>
    <w:p w:rsidR="00EC5C73" w:rsidRDefault="00492DB9">
      <w:pPr>
        <w:numPr>
          <w:ilvl w:val="0"/>
          <w:numId w:val="4"/>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Nagarani N., Venkatakrishnan P., Balaji N. </w:t>
      </w:r>
      <w:r>
        <w:rPr>
          <w:rFonts w:ascii="Times New Roman" w:eastAsia="SimSun" w:hAnsi="Times New Roman" w:cs="Times New Roman"/>
          <w:color w:val="222222"/>
          <w:sz w:val="26"/>
          <w:szCs w:val="26"/>
          <w:shd w:val="clear" w:color="auto" w:fill="FFFFFF"/>
        </w:rPr>
        <w:t>Hệ thống hạ cánh trên đường băng của máy bay không người lái với khả năng phát hiện mục tiêu hiệu quả bằng cách sử dụng phản ứng tổng hợp hình thái cho hệ thống giám sát quân sự. </w:t>
      </w:r>
      <w:r>
        <w:rPr>
          <w:rFonts w:ascii="Times New Roman" w:eastAsia="SimSun" w:hAnsi="Times New Roman" w:cs="Times New Roman"/>
          <w:i/>
          <w:iCs/>
          <w:color w:val="222222"/>
          <w:sz w:val="26"/>
          <w:szCs w:val="26"/>
          <w:shd w:val="clear" w:color="auto" w:fill="FFFFFF"/>
        </w:rPr>
        <w:t>Comput. Commun. </w:t>
      </w:r>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151</w:t>
      </w:r>
      <w:r>
        <w:rPr>
          <w:rFonts w:ascii="Times New Roman" w:eastAsia="SimSun" w:hAnsi="Times New Roman" w:cs="Times New Roman"/>
          <w:color w:val="222222"/>
          <w:sz w:val="26"/>
          <w:szCs w:val="26"/>
          <w:shd w:val="clear" w:color="auto" w:fill="FFFFFF"/>
        </w:rPr>
        <w:t> , 463–472.</w:t>
      </w: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doi: 10.1016/j.comcom.2019.12.039.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hAnsi="Times New Roman" w:cs="Times New Roman"/>
          <w:sz w:val="26"/>
          <w:szCs w:val="26"/>
        </w:rPr>
      </w:pPr>
      <w:r>
        <w:rPr>
          <w:rFonts w:ascii="Times New Roman" w:eastAsia="SimSun" w:hAnsi="Times New Roman" w:cs="Times New Roman"/>
          <w:color w:val="222222"/>
          <w:sz w:val="26"/>
          <w:szCs w:val="26"/>
          <w:shd w:val="clear" w:color="auto" w:fill="FFFFFF"/>
        </w:rPr>
        <w:t>3.</w:t>
      </w:r>
      <w:r>
        <w:rPr>
          <w:rFonts w:ascii="Times New Roman" w:eastAsia="Cambria" w:hAnsi="Times New Roman" w:cs="Times New Roman"/>
          <w:color w:val="212121"/>
          <w:kern w:val="0"/>
          <w:sz w:val="26"/>
          <w:szCs w:val="26"/>
          <w:lang w:bidi="ar-SA"/>
        </w:rPr>
        <w:t xml:space="preserve"> Muzammal M., Talat R., Sodhro A.H., Pirbhulal S.</w:t>
      </w:r>
      <w:r>
        <w:rPr>
          <w:rFonts w:ascii="Times New Roman" w:eastAsia="SimSun" w:hAnsi="Times New Roman" w:cs="Times New Roman"/>
          <w:color w:val="222222"/>
          <w:sz w:val="26"/>
          <w:szCs w:val="26"/>
          <w:shd w:val="clear" w:color="auto" w:fill="FFFFFF"/>
        </w:rPr>
        <w:t>Một cách tiếp cận tổng hợp dữ liệu đa cảm biến cho phép dữ liệu y tế từ các mạng cảm biến cơ thể.  </w:t>
      </w:r>
      <w:r>
        <w:rPr>
          <w:rFonts w:ascii="Times New Roman" w:eastAsia="SimSun" w:hAnsi="Times New Roman" w:cs="Times New Roman"/>
          <w:i/>
          <w:iCs/>
          <w:color w:val="222222"/>
          <w:sz w:val="26"/>
          <w:szCs w:val="26"/>
          <w:shd w:val="clear" w:color="auto" w:fill="FFFFFF"/>
        </w:rPr>
        <w:t>Inf. Fusion </w:t>
      </w:r>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53</w:t>
      </w:r>
      <w:r>
        <w:rPr>
          <w:rFonts w:ascii="Times New Roman" w:eastAsia="SimSun" w:hAnsi="Times New Roman" w:cs="Times New Roman"/>
          <w:color w:val="222222"/>
          <w:sz w:val="26"/>
          <w:szCs w:val="26"/>
          <w:shd w:val="clear" w:color="auto" w:fill="FFFFFF"/>
        </w:rPr>
        <w:t> , 155–164.</w:t>
      </w:r>
      <w:r>
        <w:rPr>
          <w:rFonts w:ascii="Times New Roman" w:eastAsia="Cambria" w:hAnsi="Times New Roman" w:cs="Times New Roman"/>
          <w:color w:val="212121"/>
          <w:kern w:val="0"/>
          <w:sz w:val="26"/>
          <w:szCs w:val="26"/>
          <w:lang w:bidi="ar-SA"/>
        </w:rPr>
        <w:t>doi: 10.1016/j.inffus.2019.06.021.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4.Magsi H., Sodhro A.H., Al-Rakhami M.S., Zahid N., Pirbhulal S., Wang L.</w:t>
      </w:r>
      <w:r>
        <w:rPr>
          <w:rFonts w:ascii="Times New Roman" w:eastAsia="SimSun" w:hAnsi="Times New Roman" w:cs="Times New Roman"/>
          <w:color w:val="222222"/>
          <w:sz w:val="26"/>
          <w:szCs w:val="26"/>
          <w:shd w:val="clear" w:color="auto" w:fill="FFFFFF"/>
        </w:rPr>
        <w:t>Một thuật toán nhận biết pin thích ứng mới để truyền dữ liệu trong các ứng dụng chăm sóc sức khỏe dựa trên IoT.</w:t>
      </w:r>
      <w:r>
        <w:rPr>
          <w:rFonts w:ascii="Times New Roman" w:eastAsia="SimSun" w:hAnsi="Times New Roman" w:cs="Times New Roman"/>
          <w:i/>
          <w:iCs/>
          <w:color w:val="222222"/>
          <w:sz w:val="26"/>
          <w:szCs w:val="26"/>
          <w:shd w:val="clear" w:color="auto" w:fill="FFFFFF"/>
        </w:rPr>
        <w:t>Electronics</w:t>
      </w:r>
      <w:r>
        <w:rPr>
          <w:rFonts w:ascii="Times New Roman" w:eastAsia="SimSun" w:hAnsi="Times New Roman" w:cs="Times New Roman"/>
          <w:color w:val="222222"/>
          <w:sz w:val="26"/>
          <w:szCs w:val="26"/>
          <w:shd w:val="clear" w:color="auto" w:fill="FFFFFF"/>
        </w:rPr>
        <w:t> </w:t>
      </w:r>
      <w:r>
        <w:rPr>
          <w:rFonts w:ascii="Times New Roman" w:eastAsia="SimSun" w:hAnsi="Times New Roman" w:cs="Times New Roman"/>
          <w:i/>
          <w:iCs/>
          <w:color w:val="222222"/>
          <w:sz w:val="26"/>
          <w:szCs w:val="26"/>
          <w:shd w:val="clear" w:color="auto" w:fill="FFFFFF"/>
        </w:rPr>
        <w:t> </w:t>
      </w:r>
      <w:r>
        <w:rPr>
          <w:rFonts w:ascii="Times New Roman" w:eastAsia="SimSun" w:hAnsi="Times New Roman" w:cs="Times New Roman"/>
          <w:b/>
          <w:bCs/>
          <w:color w:val="222222"/>
          <w:sz w:val="26"/>
          <w:szCs w:val="26"/>
          <w:shd w:val="clear" w:color="auto" w:fill="FFFFFF"/>
        </w:rPr>
        <w:t>2021</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10</w:t>
      </w:r>
      <w:r>
        <w:rPr>
          <w:rFonts w:ascii="Times New Roman" w:eastAsia="SimSun" w:hAnsi="Times New Roman" w:cs="Times New Roman"/>
          <w:color w:val="222222"/>
          <w:sz w:val="26"/>
          <w:szCs w:val="26"/>
          <w:shd w:val="clear" w:color="auto" w:fill="FFFFFF"/>
        </w:rPr>
        <w:t> , 367.</w:t>
      </w:r>
      <w:r>
        <w:rPr>
          <w:rFonts w:ascii="Times New Roman" w:eastAsia="Cambria" w:hAnsi="Times New Roman" w:cs="Times New Roman"/>
          <w:color w:val="212121"/>
          <w:kern w:val="0"/>
          <w:sz w:val="26"/>
          <w:szCs w:val="26"/>
          <w:lang w:bidi="ar-SA"/>
        </w:rPr>
        <w:t>doi: 10.3390/electronics10040367.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Cambria" w:hAnsi="Times New Roman" w:cs="Times New Roman"/>
          <w:color w:val="212121"/>
          <w:kern w:val="0"/>
          <w:sz w:val="26"/>
          <w:szCs w:val="26"/>
          <w:lang w:bidi="ar-SA"/>
        </w:rPr>
      </w:pPr>
    </w:p>
    <w:p w:rsidR="00EC5C73" w:rsidRDefault="00EC5C73">
      <w:pPr>
        <w:rPr>
          <w:rFonts w:ascii="Times New Roman" w:eastAsia="Cambria" w:hAnsi="Times New Roman" w:cs="Times New Roman"/>
          <w:color w:val="212121"/>
          <w:kern w:val="0"/>
          <w:sz w:val="26"/>
          <w:szCs w:val="26"/>
          <w:lang w:bidi="ar-SA"/>
        </w:rPr>
      </w:pPr>
    </w:p>
    <w:p w:rsidR="00EC5C73" w:rsidRDefault="00492DB9">
      <w:pPr>
        <w:numPr>
          <w:ilvl w:val="0"/>
          <w:numId w:val="3"/>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Jiang M.Q., Liu J.P., Zhang L., Liu C.Y.</w:t>
      </w:r>
      <w:r>
        <w:rPr>
          <w:rFonts w:ascii="Times New Roman" w:eastAsia="SimSun" w:hAnsi="Times New Roman" w:cs="Times New Roman"/>
          <w:color w:val="222222"/>
          <w:sz w:val="26"/>
          <w:szCs w:val="26"/>
          <w:shd w:val="clear" w:color="auto" w:fill="FFFFFF"/>
        </w:rPr>
        <w:t>Một khung xếp chồng được cải thiện để dự đoán chỉ số chứng khoán bằng cách tận dụng các mô hình tập hợp dựa trên cây và thuật toán học sâu. </w:t>
      </w:r>
      <w:r>
        <w:rPr>
          <w:rFonts w:ascii="Times New Roman" w:eastAsia="SimSun" w:hAnsi="Times New Roman" w:cs="Times New Roman"/>
          <w:i/>
          <w:iCs/>
          <w:color w:val="222222"/>
          <w:sz w:val="26"/>
          <w:szCs w:val="26"/>
          <w:shd w:val="clear" w:color="auto" w:fill="FFFFFF"/>
        </w:rPr>
        <w:t>vật lý. Phys. A Stat. Mech. Its Appl. </w:t>
      </w:r>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541</w:t>
      </w:r>
      <w:r>
        <w:rPr>
          <w:rFonts w:ascii="Times New Roman" w:eastAsia="SimSun" w:hAnsi="Times New Roman" w:cs="Times New Roman"/>
          <w:color w:val="222222"/>
          <w:sz w:val="26"/>
          <w:szCs w:val="26"/>
          <w:shd w:val="clear" w:color="auto" w:fill="FFFFFF"/>
        </w:rPr>
        <w:t> , 122272.</w:t>
      </w:r>
    </w:p>
    <w:p w:rsidR="00EC5C73" w:rsidRDefault="00492DB9">
      <w:p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doi: 10.1016/j.physa.2019.122272.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Cambria" w:hAnsi="Times New Roman" w:cs="Times New Roman"/>
          <w:color w:val="212121"/>
          <w:kern w:val="0"/>
          <w:sz w:val="26"/>
          <w:szCs w:val="26"/>
          <w:lang w:bidi="ar-SA"/>
        </w:rPr>
      </w:pPr>
    </w:p>
    <w:p w:rsidR="00EC5C73" w:rsidRDefault="00492DB9">
      <w:pPr>
        <w:numPr>
          <w:ilvl w:val="0"/>
          <w:numId w:val="3"/>
        </w:num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Himeur Y., Alsalemi A., Al-Kababji A., Bensaali F., Amira A.</w:t>
      </w:r>
      <w:r>
        <w:rPr>
          <w:rFonts w:ascii="Times New Roman" w:eastAsia="SimSun" w:hAnsi="Times New Roman" w:cs="Times New Roman"/>
          <w:color w:val="222222"/>
          <w:sz w:val="26"/>
          <w:szCs w:val="26"/>
          <w:shd w:val="clear" w:color="auto" w:fill="FFFFFF"/>
        </w:rPr>
        <w:t>Các chiến lược hợp nhất dữ liệu để đạt hiệu quả năng lượng trong các tòa nhà: Tổng quan, thách thức và định hướng mới. </w:t>
      </w:r>
      <w:r>
        <w:rPr>
          <w:rFonts w:ascii="Times New Roman" w:eastAsia="SimSun" w:hAnsi="Times New Roman" w:cs="Times New Roman"/>
          <w:i/>
          <w:iCs/>
          <w:color w:val="222222"/>
          <w:sz w:val="26"/>
          <w:szCs w:val="26"/>
          <w:shd w:val="clear" w:color="auto" w:fill="FFFFFF"/>
        </w:rPr>
        <w:t>Inf. Fusion </w:t>
      </w:r>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64</w:t>
      </w:r>
      <w:r>
        <w:rPr>
          <w:rFonts w:ascii="Times New Roman" w:eastAsia="SimSun" w:hAnsi="Times New Roman" w:cs="Times New Roman"/>
          <w:color w:val="222222"/>
          <w:sz w:val="26"/>
          <w:szCs w:val="26"/>
          <w:shd w:val="clear" w:color="auto" w:fill="FFFFFF"/>
        </w:rPr>
        <w:t> , 99–120.</w:t>
      </w:r>
      <w:r>
        <w:rPr>
          <w:rFonts w:ascii="Times New Roman" w:eastAsia="Cambria" w:hAnsi="Times New Roman" w:cs="Times New Roman"/>
          <w:color w:val="212121"/>
          <w:kern w:val="0"/>
          <w:sz w:val="26"/>
          <w:szCs w:val="26"/>
          <w:lang w:bidi="ar-SA"/>
        </w:rPr>
        <w:t>doi: 10.1016/j.inffus.2020.07.003.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Cambria" w:hAnsi="Times New Roman" w:cs="Times New Roman"/>
          <w:color w:val="212121"/>
          <w:kern w:val="0"/>
          <w:sz w:val="26"/>
          <w:szCs w:val="26"/>
          <w:lang w:bidi="ar-SA"/>
        </w:rPr>
      </w:pPr>
    </w:p>
    <w:p w:rsidR="00EC5C73" w:rsidRDefault="00492DB9">
      <w:pPr>
        <w:numPr>
          <w:ilvl w:val="0"/>
          <w:numId w:val="3"/>
        </w:num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 xml:space="preserve">Makkawi K., Ait-Tmazirte N., el Najjar M.E., Moubayed N. </w:t>
      </w:r>
      <w:r>
        <w:rPr>
          <w:rFonts w:ascii="Times New Roman" w:eastAsia="SimSun" w:hAnsi="Times New Roman" w:cs="Times New Roman"/>
          <w:color w:val="222222"/>
          <w:sz w:val="26"/>
          <w:szCs w:val="26"/>
          <w:shd w:val="clear" w:color="auto" w:fill="FFFFFF"/>
        </w:rPr>
        <w:t>Chẩn đoán thích ứng cho hợp nhất dữ liệu chịu lỗi dựa trên chiến lược phân kỳ α-Rényi để nội địa hóa phương tiện. </w:t>
      </w:r>
      <w:r>
        <w:rPr>
          <w:rFonts w:ascii="Times New Roman" w:eastAsia="SimSun" w:hAnsi="Times New Roman" w:cs="Times New Roman"/>
          <w:i/>
          <w:iCs/>
          <w:color w:val="222222"/>
          <w:sz w:val="26"/>
          <w:szCs w:val="26"/>
          <w:shd w:val="clear" w:color="auto" w:fill="FFFFFF"/>
        </w:rPr>
        <w:t>Entropy </w:t>
      </w:r>
      <w:r>
        <w:rPr>
          <w:rFonts w:ascii="Times New Roman" w:eastAsia="SimSun" w:hAnsi="Times New Roman" w:cs="Times New Roman"/>
          <w:b/>
          <w:bCs/>
          <w:color w:val="222222"/>
          <w:sz w:val="26"/>
          <w:szCs w:val="26"/>
          <w:shd w:val="clear" w:color="auto" w:fill="FFFFFF"/>
        </w:rPr>
        <w:t>2021</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23</w:t>
      </w:r>
      <w:r>
        <w:rPr>
          <w:rFonts w:ascii="Times New Roman" w:eastAsia="SimSun" w:hAnsi="Times New Roman" w:cs="Times New Roman"/>
          <w:color w:val="222222"/>
          <w:sz w:val="26"/>
          <w:szCs w:val="26"/>
          <w:shd w:val="clear" w:color="auto" w:fill="FFFFFF"/>
        </w:rPr>
        <w:t> , 463.</w:t>
      </w:r>
      <w:r>
        <w:rPr>
          <w:rFonts w:ascii="Times New Roman" w:eastAsia="Cambria" w:hAnsi="Times New Roman" w:cs="Times New Roman"/>
          <w:color w:val="212121"/>
          <w:kern w:val="0"/>
          <w:sz w:val="26"/>
          <w:szCs w:val="26"/>
          <w:lang w:bidi="ar-SA"/>
        </w:rPr>
        <w:t>doi: 10.3390/e23040463. [</w:t>
      </w:r>
      <w:r>
        <w:rPr>
          <w:rFonts w:ascii="Times New Roman" w:eastAsia="Cambria" w:hAnsi="Times New Roman" w:cs="Times New Roman"/>
          <w:color w:val="376FAA"/>
          <w:kern w:val="0"/>
          <w:sz w:val="26"/>
          <w:szCs w:val="26"/>
          <w:lang w:bidi="ar-SA"/>
        </w:rPr>
        <w:t>PMC free article</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PubMed</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Cambria" w:hAnsi="Times New Roman" w:cs="Times New Roman"/>
          <w:color w:val="212121"/>
          <w:kern w:val="0"/>
          <w:sz w:val="26"/>
          <w:szCs w:val="26"/>
          <w:lang w:bidi="ar-SA"/>
        </w:rPr>
      </w:pPr>
    </w:p>
    <w:p w:rsidR="00EC5C73" w:rsidRDefault="00492DB9">
      <w:pPr>
        <w:numPr>
          <w:ilvl w:val="0"/>
          <w:numId w:val="3"/>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Li G.F., Deng Y.</w:t>
      </w:r>
      <w:r>
        <w:rPr>
          <w:rFonts w:ascii="Times New Roman" w:eastAsia="SimSun" w:hAnsi="Times New Roman" w:cs="Times New Roman"/>
          <w:color w:val="222222"/>
          <w:sz w:val="26"/>
          <w:szCs w:val="26"/>
          <w:shd w:val="clear" w:color="auto" w:fill="FFFFFF"/>
        </w:rPr>
        <w:t>Một phép đo phân kỳ mới cho việc gán xác suất cơ bản và các ứng dụng của nó trong các môi trường cực kỳ không chắc chắn. </w:t>
      </w:r>
      <w:r>
        <w:rPr>
          <w:rFonts w:ascii="Times New Roman" w:eastAsia="SimSun" w:hAnsi="Times New Roman" w:cs="Times New Roman"/>
          <w:i/>
          <w:iCs/>
          <w:color w:val="222222"/>
          <w:sz w:val="26"/>
          <w:szCs w:val="26"/>
          <w:shd w:val="clear" w:color="auto" w:fill="FFFFFF"/>
        </w:rPr>
        <w:t>Int. J. Intell. Syst. </w:t>
      </w:r>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34</w:t>
      </w:r>
      <w:r>
        <w:rPr>
          <w:rFonts w:ascii="Times New Roman" w:eastAsia="SimSun" w:hAnsi="Times New Roman" w:cs="Times New Roman"/>
          <w:color w:val="222222"/>
          <w:sz w:val="26"/>
          <w:szCs w:val="26"/>
          <w:shd w:val="clear" w:color="auto" w:fill="FFFFFF"/>
        </w:rPr>
        <w:t> , 584–600.</w:t>
      </w: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numPr>
          <w:ilvl w:val="0"/>
          <w:numId w:val="3"/>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Denœux T., Shenoy P.P.</w:t>
      </w:r>
      <w:r>
        <w:rPr>
          <w:rFonts w:ascii="Times New Roman" w:eastAsia="SimSun" w:hAnsi="Times New Roman" w:cs="Times New Roman"/>
          <w:color w:val="222222"/>
          <w:sz w:val="26"/>
          <w:szCs w:val="26"/>
          <w:shd w:val="clear" w:color="auto" w:fill="FFFFFF"/>
        </w:rPr>
        <w:t>Một lý thuyết tiện ích có giá trị theo khoảng thời gian để ra quyết định với các hàm niềm tin Dempster-Shafer. </w:t>
      </w:r>
      <w:r>
        <w:rPr>
          <w:rFonts w:ascii="Times New Roman" w:eastAsia="SimSun" w:hAnsi="Times New Roman" w:cs="Times New Roman"/>
          <w:i/>
          <w:iCs/>
          <w:color w:val="222222"/>
          <w:sz w:val="26"/>
          <w:szCs w:val="26"/>
          <w:shd w:val="clear" w:color="auto" w:fill="FFFFFF"/>
        </w:rPr>
        <w:t>Int. J. Approx. Reason. </w:t>
      </w:r>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124</w:t>
      </w:r>
      <w:r>
        <w:rPr>
          <w:rFonts w:ascii="Times New Roman" w:eastAsia="SimSun" w:hAnsi="Times New Roman" w:cs="Times New Roman"/>
          <w:color w:val="222222"/>
          <w:sz w:val="26"/>
          <w:szCs w:val="26"/>
          <w:shd w:val="clear" w:color="auto" w:fill="FFFFFF"/>
        </w:rPr>
        <w:t> , 194–216.</w:t>
      </w: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doi: 10.1016/j.ijar.2020.06.008.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numPr>
          <w:ilvl w:val="0"/>
          <w:numId w:val="3"/>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Song Y.T., Deng Y. </w:t>
      </w:r>
      <w:r>
        <w:rPr>
          <w:rFonts w:ascii="Times New Roman" w:eastAsia="SimSun" w:hAnsi="Times New Roman" w:cs="Times New Roman"/>
          <w:color w:val="222222"/>
          <w:sz w:val="26"/>
          <w:szCs w:val="26"/>
          <w:shd w:val="clear" w:color="auto" w:fill="FFFFFF"/>
        </w:rPr>
        <w:t>Một phương pháp mới để đo lường sự khác biệt trong phản ứng tổng hợp dữ liệu cảm biến bằng chứng. </w:t>
      </w:r>
      <w:r>
        <w:rPr>
          <w:rFonts w:ascii="Times New Roman" w:eastAsia="SimSun" w:hAnsi="Times New Roman" w:cs="Times New Roman"/>
          <w:i/>
          <w:iCs/>
          <w:color w:val="222222"/>
          <w:sz w:val="26"/>
          <w:szCs w:val="26"/>
          <w:shd w:val="clear" w:color="auto" w:fill="FFFFFF"/>
        </w:rPr>
        <w:t>Int. J. Distrib. Sens. Netw. </w:t>
      </w:r>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15</w:t>
      </w:r>
      <w:r>
        <w:rPr>
          <w:rFonts w:ascii="Times New Roman" w:eastAsia="SimSun" w:hAnsi="Times New Roman" w:cs="Times New Roman"/>
          <w:color w:val="222222"/>
          <w:sz w:val="26"/>
          <w:szCs w:val="26"/>
          <w:shd w:val="clear" w:color="auto" w:fill="FFFFFF"/>
        </w:rPr>
        <w:t xml:space="preserve"> , 1–8. </w:t>
      </w: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doi: 10.1177/1550147719841295.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numPr>
          <w:ilvl w:val="0"/>
          <w:numId w:val="3"/>
        </w:num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 xml:space="preserve">Pan Y., Zhang L.M., Wu X.G., Skibniewski M.J. </w:t>
      </w:r>
      <w:r>
        <w:rPr>
          <w:rFonts w:ascii="Times New Roman" w:eastAsia="SimSun" w:hAnsi="Times New Roman" w:cs="Times New Roman"/>
          <w:color w:val="222222"/>
          <w:sz w:val="26"/>
          <w:szCs w:val="26"/>
          <w:shd w:val="clear" w:color="auto" w:fill="FFFFFF"/>
        </w:rPr>
        <w:t>Hợp nhất thông tin đa phân loại trong phân tích rủi ro. </w:t>
      </w:r>
      <w:r>
        <w:rPr>
          <w:rFonts w:ascii="Times New Roman" w:eastAsia="SimSun" w:hAnsi="Times New Roman" w:cs="Times New Roman"/>
          <w:i/>
          <w:iCs/>
          <w:color w:val="222222"/>
          <w:sz w:val="26"/>
          <w:szCs w:val="26"/>
          <w:shd w:val="clear" w:color="auto" w:fill="FFFFFF"/>
        </w:rPr>
        <w:t>Inf. Fusion </w:t>
      </w:r>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60</w:t>
      </w:r>
      <w:r>
        <w:rPr>
          <w:rFonts w:ascii="Times New Roman" w:eastAsia="SimSun" w:hAnsi="Times New Roman" w:cs="Times New Roman"/>
          <w:color w:val="222222"/>
          <w:sz w:val="26"/>
          <w:szCs w:val="26"/>
          <w:shd w:val="clear" w:color="auto" w:fill="FFFFFF"/>
        </w:rPr>
        <w:t> , 121–136.</w:t>
      </w:r>
    </w:p>
    <w:p w:rsidR="00EC5C73" w:rsidRDefault="00492DB9">
      <w:p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doi: 10.1016/j.inffus.2020.02.003.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Cambria" w:hAnsi="Times New Roman" w:cs="Times New Roman"/>
          <w:color w:val="212121"/>
          <w:kern w:val="0"/>
          <w:sz w:val="26"/>
          <w:szCs w:val="26"/>
          <w:lang w:bidi="ar-SA"/>
        </w:rPr>
      </w:pPr>
    </w:p>
    <w:p w:rsidR="00EC5C73" w:rsidRDefault="00492DB9">
      <w:pPr>
        <w:numPr>
          <w:ilvl w:val="0"/>
          <w:numId w:val="3"/>
        </w:num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Boukezzoula R., Coquin D., Nguyen T.L., Perrin S.</w:t>
      </w:r>
      <w:r>
        <w:rPr>
          <w:rFonts w:ascii="Times New Roman" w:eastAsia="SimSun" w:hAnsi="Times New Roman" w:cs="Times New Roman"/>
          <w:color w:val="222222"/>
          <w:sz w:val="26"/>
          <w:szCs w:val="26"/>
          <w:shd w:val="clear" w:color="auto" w:fill="FFFFFF"/>
        </w:rPr>
        <w:t>Hợp nhất thông tin đa cảm biến: Sự kết hợp của các hệ thống mờ và phương pháp tiếp cận lý thuyết bằng chứng trong nhận dạng màu sắc cho rô-bốt hình người NAO. </w:t>
      </w:r>
      <w:r>
        <w:rPr>
          <w:rFonts w:ascii="Times New Roman" w:eastAsia="SimSun" w:hAnsi="Times New Roman" w:cs="Times New Roman"/>
          <w:i/>
          <w:iCs/>
          <w:color w:val="222222"/>
          <w:sz w:val="26"/>
          <w:szCs w:val="26"/>
          <w:shd w:val="clear" w:color="auto" w:fill="FFFFFF"/>
        </w:rPr>
        <w:t>Robot. Auton. Syst. </w:t>
      </w:r>
      <w:r>
        <w:rPr>
          <w:rFonts w:ascii="Times New Roman" w:eastAsia="SimSun" w:hAnsi="Times New Roman" w:cs="Times New Roman"/>
          <w:b/>
          <w:bCs/>
          <w:color w:val="222222"/>
          <w:sz w:val="26"/>
          <w:szCs w:val="26"/>
          <w:shd w:val="clear" w:color="auto" w:fill="FFFFFF"/>
        </w:rPr>
        <w:t>2018</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100</w:t>
      </w:r>
      <w:r>
        <w:rPr>
          <w:rFonts w:ascii="Times New Roman" w:eastAsia="SimSun" w:hAnsi="Times New Roman" w:cs="Times New Roman"/>
          <w:color w:val="222222"/>
          <w:sz w:val="26"/>
          <w:szCs w:val="26"/>
          <w:shd w:val="clear" w:color="auto" w:fill="FFFFFF"/>
        </w:rPr>
        <w:t> , 302–316.</w:t>
      </w: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doi: 10.1016/j.robot.2017.12.002.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13.</w:t>
      </w:r>
      <w:r>
        <w:rPr>
          <w:rFonts w:ascii="Times New Roman" w:eastAsia="Cambria" w:hAnsi="Times New Roman" w:cs="Times New Roman"/>
          <w:color w:val="212121"/>
          <w:kern w:val="0"/>
          <w:sz w:val="26"/>
          <w:szCs w:val="26"/>
          <w:lang w:bidi="ar-SA"/>
        </w:rPr>
        <w:t xml:space="preserve">Xiao Y.C., Xue J.Y., Zhang L., Wang Y.J., Li M.D. </w:t>
      </w:r>
      <w:r>
        <w:rPr>
          <w:rFonts w:ascii="Times New Roman" w:eastAsia="SimSun" w:hAnsi="Times New Roman" w:cs="Times New Roman"/>
          <w:color w:val="222222"/>
          <w:sz w:val="26"/>
          <w:szCs w:val="26"/>
          <w:shd w:val="clear" w:color="auto" w:fill="FFFFFF"/>
        </w:rPr>
        <w:t>MD Chẩn đoán lỗi lệch trục cho tuabin gió dựa trên sự kết hợp thông tin. </w:t>
      </w:r>
      <w:r>
        <w:rPr>
          <w:rFonts w:ascii="Times New Roman" w:eastAsia="SimSun" w:hAnsi="Times New Roman" w:cs="Times New Roman"/>
          <w:i/>
          <w:iCs/>
          <w:color w:val="222222"/>
          <w:sz w:val="26"/>
          <w:szCs w:val="26"/>
          <w:shd w:val="clear" w:color="auto" w:fill="FFFFFF"/>
        </w:rPr>
        <w:t>Entropy </w:t>
      </w:r>
      <w:r>
        <w:rPr>
          <w:rFonts w:ascii="Times New Roman" w:eastAsia="SimSun" w:hAnsi="Times New Roman" w:cs="Times New Roman"/>
          <w:b/>
          <w:bCs/>
          <w:color w:val="222222"/>
          <w:sz w:val="26"/>
          <w:szCs w:val="26"/>
          <w:shd w:val="clear" w:color="auto" w:fill="FFFFFF"/>
        </w:rPr>
        <w:t>2021</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23</w:t>
      </w:r>
      <w:r>
        <w:rPr>
          <w:rFonts w:ascii="Times New Roman" w:eastAsia="SimSun" w:hAnsi="Times New Roman" w:cs="Times New Roman"/>
          <w:color w:val="222222"/>
          <w:sz w:val="26"/>
          <w:szCs w:val="26"/>
          <w:shd w:val="clear" w:color="auto" w:fill="FFFFFF"/>
        </w:rPr>
        <w:t xml:space="preserve"> , 243. </w:t>
      </w:r>
      <w:r>
        <w:rPr>
          <w:rFonts w:ascii="Times New Roman" w:eastAsia="Cambria" w:hAnsi="Times New Roman" w:cs="Times New Roman"/>
          <w:color w:val="212121"/>
          <w:kern w:val="0"/>
          <w:sz w:val="26"/>
          <w:szCs w:val="26"/>
          <w:lang w:bidi="ar-SA"/>
        </w:rPr>
        <w:t>doi: 10.3390/e23020243. [</w:t>
      </w:r>
      <w:r>
        <w:rPr>
          <w:rFonts w:ascii="Times New Roman" w:eastAsia="Cambria" w:hAnsi="Times New Roman" w:cs="Times New Roman"/>
          <w:color w:val="376FAA"/>
          <w:kern w:val="0"/>
          <w:sz w:val="26"/>
          <w:szCs w:val="26"/>
          <w:lang w:bidi="ar-SA"/>
        </w:rPr>
        <w:t>PMC free article</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PubMed</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14.</w:t>
      </w:r>
      <w:r>
        <w:rPr>
          <w:rFonts w:ascii="Times New Roman" w:eastAsia="Cambria" w:hAnsi="Times New Roman" w:cs="Times New Roman"/>
          <w:color w:val="212121"/>
          <w:kern w:val="0"/>
          <w:sz w:val="26"/>
          <w:szCs w:val="26"/>
          <w:lang w:bidi="ar-SA"/>
        </w:rPr>
        <w:t xml:space="preserve">Wu D.D., Liu Z.J., Tang Y.C. </w:t>
      </w:r>
      <w:r>
        <w:rPr>
          <w:rFonts w:ascii="Times New Roman" w:eastAsia="SimSun" w:hAnsi="Times New Roman" w:cs="Times New Roman"/>
          <w:color w:val="222222"/>
          <w:sz w:val="26"/>
          <w:szCs w:val="26"/>
          <w:shd w:val="clear" w:color="auto" w:fill="FFFFFF"/>
        </w:rPr>
        <w:t>Một phương pháp phân loại mới dựa trên sự phủ định của phép gán xác suất cơ bản trong lý thuyết bằng chứng. </w:t>
      </w:r>
      <w:r>
        <w:rPr>
          <w:rFonts w:ascii="Times New Roman" w:eastAsia="SimSun" w:hAnsi="Times New Roman" w:cs="Times New Roman"/>
          <w:i/>
          <w:iCs/>
          <w:color w:val="222222"/>
          <w:sz w:val="26"/>
          <w:szCs w:val="26"/>
          <w:shd w:val="clear" w:color="auto" w:fill="FFFFFF"/>
        </w:rPr>
        <w:t>Eng. Appl. Artif. Intell. </w:t>
      </w:r>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96</w:t>
      </w:r>
      <w:r>
        <w:rPr>
          <w:rFonts w:ascii="Times New Roman" w:eastAsia="SimSun" w:hAnsi="Times New Roman" w:cs="Times New Roman"/>
          <w:color w:val="222222"/>
          <w:sz w:val="26"/>
          <w:szCs w:val="26"/>
          <w:shd w:val="clear" w:color="auto" w:fill="FFFFFF"/>
        </w:rPr>
        <w:t> , 0952–1976.</w:t>
      </w:r>
      <w:r>
        <w:rPr>
          <w:rFonts w:ascii="Times New Roman" w:eastAsia="Cambria" w:hAnsi="Times New Roman" w:cs="Times New Roman"/>
          <w:color w:val="212121"/>
          <w:kern w:val="0"/>
          <w:sz w:val="26"/>
          <w:szCs w:val="26"/>
          <w:lang w:bidi="ar-SA"/>
        </w:rPr>
        <w:t>doi: 10.1016/j.engappai.2020.103985.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 xml:space="preserve">Google </w:t>
      </w:r>
    </w:p>
    <w:p w:rsidR="00EC5C73" w:rsidRDefault="00492DB9">
      <w:pPr>
        <w:rPr>
          <w:rFonts w:ascii="Times New Roman" w:hAnsi="Times New Roman" w:cs="Times New Roman"/>
          <w:sz w:val="26"/>
          <w:szCs w:val="26"/>
        </w:rPr>
      </w:pPr>
      <w:r>
        <w:rPr>
          <w:rFonts w:ascii="Times New Roman" w:eastAsia="Cambria" w:hAnsi="Times New Roman" w:cs="Times New Roman"/>
          <w:color w:val="376FAA"/>
          <w:kern w:val="0"/>
          <w:sz w:val="26"/>
          <w:szCs w:val="26"/>
          <w:lang w:bidi="ar-SA"/>
        </w:rPr>
        <w:t>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15.</w:t>
      </w:r>
      <w:r>
        <w:rPr>
          <w:rFonts w:ascii="Times New Roman" w:eastAsia="Cambria" w:hAnsi="Times New Roman" w:cs="Times New Roman"/>
          <w:color w:val="212121"/>
          <w:kern w:val="0"/>
          <w:sz w:val="26"/>
          <w:szCs w:val="26"/>
          <w:lang w:bidi="ar-SA"/>
        </w:rPr>
        <w:t>Kang B.Y., Li Y., Deng Y., Zhang Y.J., Deng X.Y.</w:t>
      </w:r>
      <w:r>
        <w:rPr>
          <w:rFonts w:ascii="Times New Roman" w:eastAsia="SimSun" w:hAnsi="Times New Roman" w:cs="Times New Roman"/>
          <w:color w:val="222222"/>
          <w:sz w:val="26"/>
          <w:szCs w:val="26"/>
          <w:shd w:val="clear" w:color="auto" w:fill="FFFFFF"/>
        </w:rPr>
        <w:t>Xác định phép gán xác suất cơ bản dựa trên số khoảng và ứng dụng của nó. </w:t>
      </w:r>
      <w:r>
        <w:rPr>
          <w:rFonts w:ascii="Times New Roman" w:eastAsia="SimSun" w:hAnsi="Times New Roman" w:cs="Times New Roman"/>
          <w:i/>
          <w:iCs/>
          <w:color w:val="222222"/>
          <w:sz w:val="26"/>
          <w:szCs w:val="26"/>
          <w:shd w:val="clear" w:color="auto" w:fill="FFFFFF"/>
        </w:rPr>
        <w:t>Acta Electron. Sin. </w:t>
      </w:r>
      <w:r>
        <w:rPr>
          <w:rFonts w:ascii="Times New Roman" w:eastAsia="SimSun" w:hAnsi="Times New Roman" w:cs="Times New Roman"/>
          <w:b/>
          <w:bCs/>
          <w:color w:val="222222"/>
          <w:sz w:val="26"/>
          <w:szCs w:val="26"/>
          <w:shd w:val="clear" w:color="auto" w:fill="FFFFFF"/>
        </w:rPr>
        <w:t>2012</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40</w:t>
      </w:r>
      <w:r>
        <w:rPr>
          <w:rFonts w:ascii="Times New Roman" w:eastAsia="SimSun" w:hAnsi="Times New Roman" w:cs="Times New Roman"/>
          <w:color w:val="222222"/>
          <w:sz w:val="26"/>
          <w:szCs w:val="26"/>
          <w:shd w:val="clear" w:color="auto" w:fill="FFFFFF"/>
        </w:rPr>
        <w:t> , 1092–1096.</w:t>
      </w:r>
      <w:r>
        <w:rPr>
          <w:rFonts w:ascii="Times New Roman" w:eastAsia="Cambria" w:hAnsi="Times New Roman" w:cs="Times New Roman"/>
          <w:color w:val="212121"/>
          <w:kern w:val="0"/>
          <w:sz w:val="26"/>
          <w:szCs w:val="26"/>
          <w:lang w:bidi="ar-SA"/>
        </w:rPr>
        <w:t>[</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numPr>
          <w:ilvl w:val="0"/>
          <w:numId w:val="5"/>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Xu P.D., Deng Y., Su X.Y., Mahadevan S. </w:t>
      </w:r>
      <w:r>
        <w:rPr>
          <w:rFonts w:ascii="Times New Roman" w:eastAsia="SimSun" w:hAnsi="Times New Roman" w:cs="Times New Roman"/>
          <w:color w:val="222222"/>
          <w:sz w:val="26"/>
          <w:szCs w:val="26"/>
          <w:shd w:val="clear" w:color="auto" w:fill="FFFFFF"/>
        </w:rPr>
        <w:t>Một phương pháp mới để xác định việc gán xác suất cơ bản từ dữ liệu huấn luyện. </w:t>
      </w:r>
      <w:r>
        <w:rPr>
          <w:rFonts w:ascii="Times New Roman" w:eastAsia="SimSun" w:hAnsi="Times New Roman" w:cs="Times New Roman"/>
          <w:i/>
          <w:iCs/>
          <w:color w:val="222222"/>
          <w:sz w:val="26"/>
          <w:szCs w:val="26"/>
          <w:shd w:val="clear" w:color="auto" w:fill="FFFFFF"/>
        </w:rPr>
        <w:t>Knowl. Based Syst </w:t>
      </w:r>
      <w:r>
        <w:rPr>
          <w:rFonts w:ascii="Times New Roman" w:eastAsia="SimSun" w:hAnsi="Times New Roman" w:cs="Times New Roman"/>
          <w:b/>
          <w:bCs/>
          <w:color w:val="222222"/>
          <w:sz w:val="26"/>
          <w:szCs w:val="26"/>
          <w:shd w:val="clear" w:color="auto" w:fill="FFFFFF"/>
        </w:rPr>
        <w:t>2013</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46</w:t>
      </w:r>
      <w:r>
        <w:rPr>
          <w:rFonts w:ascii="Times New Roman" w:eastAsia="SimSun" w:hAnsi="Times New Roman" w:cs="Times New Roman"/>
          <w:color w:val="222222"/>
          <w:sz w:val="26"/>
          <w:szCs w:val="26"/>
          <w:shd w:val="clear" w:color="auto" w:fill="FFFFFF"/>
        </w:rPr>
        <w:t> , 69–80.</w:t>
      </w:r>
    </w:p>
    <w:p w:rsidR="00EC5C73" w:rsidRDefault="00492DB9">
      <w:p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doi: 10.1016/j.knosys.2013.03.005.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Cambria" w:hAnsi="Times New Roman" w:cs="Times New Roman"/>
          <w:color w:val="212121"/>
          <w:kern w:val="0"/>
          <w:sz w:val="26"/>
          <w:szCs w:val="26"/>
          <w:lang w:bidi="ar-SA"/>
        </w:rPr>
      </w:pP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17.Chen H.F., Wang X.</w:t>
      </w:r>
      <w:r>
        <w:rPr>
          <w:rFonts w:ascii="Times New Roman" w:eastAsia="SimSun" w:hAnsi="Times New Roman" w:cs="Times New Roman"/>
          <w:color w:val="222222"/>
          <w:sz w:val="26"/>
          <w:szCs w:val="26"/>
          <w:shd w:val="clear" w:color="auto" w:fill="FFFFFF"/>
        </w:rPr>
        <w:t>Xác định phép gán xác suất cơ bản dựa trên phân phối xác suất. Trong Kỷ yếu Hội nghị Kiểm soát Trung Quốc lần thứ 39 năm 2020, Thẩm Dương, Trung Quốc, ngày 9 tháng 9 năm 2020; trang 2941–2945.</w:t>
      </w:r>
      <w:r>
        <w:rPr>
          <w:rFonts w:ascii="Times New Roman" w:eastAsia="Cambria" w:hAnsi="Times New Roman" w:cs="Times New Roman"/>
          <w:color w:val="212121"/>
          <w:kern w:val="0"/>
          <w:sz w:val="26"/>
          <w:szCs w:val="26"/>
          <w:lang w:bidi="ar-SA"/>
        </w:rPr>
        <w:t>[</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18.</w:t>
      </w:r>
      <w:r>
        <w:rPr>
          <w:rFonts w:ascii="Times New Roman" w:eastAsia="Cambria" w:hAnsi="Times New Roman" w:cs="Times New Roman"/>
          <w:color w:val="212121"/>
          <w:kern w:val="0"/>
          <w:sz w:val="26"/>
          <w:szCs w:val="26"/>
          <w:lang w:bidi="ar-SA"/>
        </w:rPr>
        <w:t>Xiao J.Y., Tong M.M., Zhu C.J., Wang X.L.</w:t>
      </w:r>
      <w:r>
        <w:rPr>
          <w:rFonts w:ascii="Times New Roman" w:hAnsi="Times New Roman" w:cs="Times New Roman"/>
          <w:sz w:val="26"/>
          <w:szCs w:val="26"/>
        </w:rPr>
        <w:t xml:space="preserve"> </w:t>
      </w:r>
      <w:r>
        <w:rPr>
          <w:rFonts w:ascii="Times New Roman" w:eastAsia="SimSun" w:hAnsi="Times New Roman" w:cs="Times New Roman"/>
          <w:color w:val="222222"/>
          <w:sz w:val="26"/>
          <w:szCs w:val="26"/>
          <w:shd w:val="clear" w:color="auto" w:fill="FFFFFF"/>
        </w:rPr>
        <w:t>Phương pháp xây dựng gán xác suất cơ bản dựa trên số mờ tam giác tổng quát. </w:t>
      </w:r>
      <w:r>
        <w:rPr>
          <w:rFonts w:ascii="Times New Roman" w:eastAsia="SimSun" w:hAnsi="Times New Roman" w:cs="Times New Roman"/>
          <w:i/>
          <w:iCs/>
          <w:color w:val="222222"/>
          <w:sz w:val="26"/>
          <w:szCs w:val="26"/>
          <w:shd w:val="clear" w:color="auto" w:fill="FFFFFF"/>
        </w:rPr>
        <w:t>Chin. J. Sci. Instrum. </w:t>
      </w:r>
      <w:r>
        <w:rPr>
          <w:rFonts w:ascii="Times New Roman" w:eastAsia="SimSun" w:hAnsi="Times New Roman" w:cs="Times New Roman"/>
          <w:b/>
          <w:bCs/>
          <w:color w:val="222222"/>
          <w:sz w:val="26"/>
          <w:szCs w:val="26"/>
          <w:shd w:val="clear" w:color="auto" w:fill="FFFFFF"/>
        </w:rPr>
        <w:t>2012</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32</w:t>
      </w:r>
      <w:r>
        <w:rPr>
          <w:rFonts w:ascii="Times New Roman" w:eastAsia="SimSun" w:hAnsi="Times New Roman" w:cs="Times New Roman"/>
          <w:color w:val="222222"/>
          <w:sz w:val="26"/>
          <w:szCs w:val="26"/>
          <w:shd w:val="clear" w:color="auto" w:fill="FFFFFF"/>
        </w:rPr>
        <w:t> , 191–196.</w:t>
      </w:r>
      <w:r>
        <w:rPr>
          <w:rFonts w:ascii="Times New Roman" w:eastAsia="Cambria" w:hAnsi="Times New Roman" w:cs="Times New Roman"/>
          <w:color w:val="212121"/>
          <w:kern w:val="0"/>
          <w:sz w:val="26"/>
          <w:szCs w:val="26"/>
          <w:lang w:bidi="ar-SA"/>
        </w:rPr>
        <w:t>[</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19.</w:t>
      </w:r>
      <w:r>
        <w:rPr>
          <w:rFonts w:ascii="Times New Roman" w:eastAsia="Cambria" w:hAnsi="Times New Roman" w:cs="Times New Roman"/>
          <w:color w:val="212121"/>
          <w:kern w:val="0"/>
          <w:sz w:val="26"/>
          <w:szCs w:val="26"/>
          <w:lang w:bidi="ar-SA"/>
        </w:rPr>
        <w:t>Zhang J.F., Deng Y.</w:t>
      </w:r>
      <w:r>
        <w:rPr>
          <w:rFonts w:ascii="Times New Roman" w:eastAsia="SimSun" w:hAnsi="Times New Roman" w:cs="Times New Roman"/>
          <w:color w:val="222222"/>
          <w:sz w:val="26"/>
          <w:szCs w:val="26"/>
          <w:shd w:val="clear" w:color="auto" w:fill="FFFFFF"/>
        </w:rPr>
        <w:t>Một phương pháp để xác định việc gán xác suất cơ bản trong thế giới mở và ứng dụng của nó trong phân loại và hợp nhất dữ liệu. </w:t>
      </w:r>
      <w:r>
        <w:rPr>
          <w:rFonts w:ascii="Times New Roman" w:eastAsia="SimSun" w:hAnsi="Times New Roman" w:cs="Times New Roman"/>
          <w:i/>
          <w:iCs/>
          <w:color w:val="222222"/>
          <w:sz w:val="26"/>
          <w:szCs w:val="26"/>
          <w:shd w:val="clear" w:color="auto" w:fill="FFFFFF"/>
        </w:rPr>
        <w:t>Appl. Intell. </w:t>
      </w:r>
      <w:r>
        <w:rPr>
          <w:rFonts w:ascii="Times New Roman" w:eastAsia="SimSun" w:hAnsi="Times New Roman" w:cs="Times New Roman"/>
          <w:b/>
          <w:bCs/>
          <w:color w:val="222222"/>
          <w:sz w:val="26"/>
          <w:szCs w:val="26"/>
          <w:shd w:val="clear" w:color="auto" w:fill="FFFFFF"/>
        </w:rPr>
        <w:t>2017</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46</w:t>
      </w:r>
      <w:r>
        <w:rPr>
          <w:rFonts w:ascii="Times New Roman" w:eastAsia="SimSun" w:hAnsi="Times New Roman" w:cs="Times New Roman"/>
          <w:color w:val="222222"/>
          <w:sz w:val="26"/>
          <w:szCs w:val="26"/>
          <w:shd w:val="clear" w:color="auto" w:fill="FFFFFF"/>
        </w:rPr>
        <w:t> , 934–951.</w:t>
      </w: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doi: 10.1007/s10489-016-0877-9.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numPr>
          <w:ilvl w:val="0"/>
          <w:numId w:val="6"/>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Jiang W., Zhan J., Zhou D., Li X.</w:t>
      </w:r>
      <w:r>
        <w:rPr>
          <w:rFonts w:ascii="Times New Roman" w:eastAsia="SimSun" w:hAnsi="Times New Roman" w:cs="Times New Roman"/>
          <w:color w:val="222222"/>
          <w:sz w:val="26"/>
          <w:szCs w:val="26"/>
          <w:shd w:val="clear" w:color="auto" w:fill="FFFFFF"/>
        </w:rPr>
        <w:t>Một phương pháp để xác định phân bổ xác suất cơ bản tổng quát trong thế giới mở. </w:t>
      </w:r>
      <w:r>
        <w:rPr>
          <w:rFonts w:ascii="Times New Roman" w:eastAsia="SimSun" w:hAnsi="Times New Roman" w:cs="Times New Roman"/>
          <w:i/>
          <w:iCs/>
          <w:color w:val="222222"/>
          <w:sz w:val="26"/>
          <w:szCs w:val="26"/>
          <w:shd w:val="clear" w:color="auto" w:fill="FFFFFF"/>
        </w:rPr>
        <w:t>Math. Probl. Eng </w:t>
      </w:r>
      <w:r>
        <w:rPr>
          <w:rFonts w:ascii="Times New Roman" w:eastAsia="SimSun" w:hAnsi="Times New Roman" w:cs="Times New Roman"/>
          <w:b/>
          <w:bCs/>
          <w:color w:val="222222"/>
          <w:sz w:val="26"/>
          <w:szCs w:val="26"/>
          <w:shd w:val="clear" w:color="auto" w:fill="FFFFFF"/>
        </w:rPr>
        <w:t>2016</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2016</w:t>
      </w:r>
      <w:r>
        <w:rPr>
          <w:rFonts w:ascii="Times New Roman" w:eastAsia="SimSun" w:hAnsi="Times New Roman" w:cs="Times New Roman"/>
          <w:color w:val="222222"/>
          <w:sz w:val="26"/>
          <w:szCs w:val="26"/>
          <w:shd w:val="clear" w:color="auto" w:fill="FFFFFF"/>
        </w:rPr>
        <w:t> , 3878634.</w:t>
      </w:r>
    </w:p>
    <w:p w:rsidR="00EC5C73" w:rsidRDefault="00492DB9">
      <w:p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doi: 10.1155/2016/3878634.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Cambria" w:hAnsi="Times New Roman" w:cs="Times New Roman"/>
          <w:color w:val="212121"/>
          <w:kern w:val="0"/>
          <w:sz w:val="26"/>
          <w:szCs w:val="26"/>
          <w:lang w:bidi="ar-SA"/>
        </w:rPr>
      </w:pP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 xml:space="preserve">21.Fan Y., Ma T.S., Xiao F.Y. </w:t>
      </w:r>
      <w:r>
        <w:rPr>
          <w:rFonts w:ascii="Times New Roman" w:eastAsia="SimSun" w:hAnsi="Times New Roman" w:cs="Times New Roman"/>
          <w:color w:val="222222"/>
          <w:sz w:val="26"/>
          <w:szCs w:val="26"/>
          <w:shd w:val="clear" w:color="auto" w:fill="FFFFFF"/>
        </w:rPr>
        <w:t>Một cách tiếp cận cải tiến để tạo ra phép gán xác suất cơ bản tổng quát dựa trên các tập mờ trong thế giới mở và ứng dụng của nó trong hợp nhất thông tin đa nguồn. </w:t>
      </w:r>
      <w:r>
        <w:rPr>
          <w:rFonts w:ascii="Times New Roman" w:eastAsia="SimSun" w:hAnsi="Times New Roman" w:cs="Times New Roman"/>
          <w:i/>
          <w:iCs/>
          <w:color w:val="222222"/>
          <w:sz w:val="26"/>
          <w:szCs w:val="26"/>
          <w:shd w:val="clear" w:color="auto" w:fill="FFFFFF"/>
        </w:rPr>
        <w:t>Appl. Intell. </w:t>
      </w:r>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51</w:t>
      </w:r>
      <w:r>
        <w:rPr>
          <w:rFonts w:ascii="Times New Roman" w:eastAsia="SimSun" w:hAnsi="Times New Roman" w:cs="Times New Roman"/>
          <w:color w:val="222222"/>
          <w:sz w:val="26"/>
          <w:szCs w:val="26"/>
          <w:shd w:val="clear" w:color="auto" w:fill="FFFFFF"/>
        </w:rPr>
        <w:t> , 3718–3735.</w:t>
      </w:r>
      <w:r>
        <w:rPr>
          <w:rFonts w:ascii="Times New Roman" w:eastAsia="Cambria" w:hAnsi="Times New Roman" w:cs="Times New Roman"/>
          <w:color w:val="212121"/>
          <w:kern w:val="0"/>
          <w:sz w:val="26"/>
          <w:szCs w:val="26"/>
          <w:lang w:bidi="ar-SA"/>
        </w:rPr>
        <w:t>doi: 10.1007/s10489-020-01989-6.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w:t>
      </w:r>
    </w:p>
    <w:p w:rsidR="00EC5C73" w:rsidRDefault="00EC5C73">
      <w:pPr>
        <w:rPr>
          <w:rFonts w:ascii="Times New Roman" w:hAnsi="Times New Roman" w:cs="Times New Roman"/>
          <w:sz w:val="26"/>
          <w:szCs w:val="26"/>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22.Li L., Wang C.Y., Li W., Chen J.B.</w:t>
      </w:r>
      <w:r>
        <w:rPr>
          <w:rFonts w:ascii="Times New Roman" w:eastAsia="SimSun" w:hAnsi="Times New Roman" w:cs="Times New Roman"/>
          <w:color w:val="222222"/>
          <w:sz w:val="26"/>
          <w:szCs w:val="26"/>
          <w:shd w:val="clear" w:color="auto" w:fill="FFFFFF"/>
        </w:rPr>
        <w:t>Phân loại hình ảnh siêu phổ bằng các máy học cực trị hạt nhân tổng hợp có trọng số adaboost. </w:t>
      </w:r>
      <w:r>
        <w:rPr>
          <w:rFonts w:ascii="Times New Roman" w:eastAsia="SimSun" w:hAnsi="Times New Roman" w:cs="Times New Roman"/>
          <w:i/>
          <w:iCs/>
          <w:color w:val="222222"/>
          <w:sz w:val="26"/>
          <w:szCs w:val="26"/>
          <w:shd w:val="clear" w:color="auto" w:fill="FFFFFF"/>
        </w:rPr>
        <w:t>Neurocomputing </w:t>
      </w:r>
      <w:r>
        <w:rPr>
          <w:rFonts w:ascii="Times New Roman" w:eastAsia="SimSun" w:hAnsi="Times New Roman" w:cs="Times New Roman"/>
          <w:b/>
          <w:bCs/>
          <w:color w:val="222222"/>
          <w:sz w:val="26"/>
          <w:szCs w:val="26"/>
          <w:shd w:val="clear" w:color="auto" w:fill="FFFFFF"/>
        </w:rPr>
        <w:t>2018</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275</w:t>
      </w:r>
      <w:r>
        <w:rPr>
          <w:rFonts w:ascii="Times New Roman" w:eastAsia="SimSun" w:hAnsi="Times New Roman" w:cs="Times New Roman"/>
          <w:color w:val="222222"/>
          <w:sz w:val="26"/>
          <w:szCs w:val="26"/>
          <w:shd w:val="clear" w:color="auto" w:fill="FFFFFF"/>
        </w:rPr>
        <w:t> , 1725–1733.</w:t>
      </w:r>
    </w:p>
    <w:p w:rsidR="00EC5C73" w:rsidRDefault="00492DB9">
      <w:p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doi: 10.1016/j.neucom.2017.09.004.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w:t>
      </w:r>
    </w:p>
    <w:p w:rsidR="00EC5C73" w:rsidRDefault="00EC5C73">
      <w:pPr>
        <w:rPr>
          <w:rFonts w:ascii="Times New Roman" w:eastAsia="Cambria" w:hAnsi="Times New Roman" w:cs="Times New Roman"/>
          <w:color w:val="212121"/>
          <w:kern w:val="0"/>
          <w:sz w:val="26"/>
          <w:szCs w:val="26"/>
          <w:lang w:bidi="ar-SA"/>
        </w:rPr>
      </w:pPr>
    </w:p>
    <w:p w:rsidR="00EC5C73" w:rsidRDefault="00492DB9">
      <w:pPr>
        <w:numPr>
          <w:ilvl w:val="0"/>
          <w:numId w:val="7"/>
        </w:num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Liu H., Zhang X.C., Zhang X.T.</w:t>
      </w:r>
      <w:r>
        <w:rPr>
          <w:rFonts w:ascii="Times New Roman" w:eastAsia="SimSun" w:hAnsi="Times New Roman" w:cs="Times New Roman"/>
          <w:color w:val="222222"/>
          <w:sz w:val="26"/>
          <w:szCs w:val="26"/>
          <w:shd w:val="clear" w:color="auto" w:fill="FFFFFF"/>
        </w:rPr>
        <w:t>huật toán adaboost dựa trên thế giới khả thi để phân loại dữ liệu không chắc chắn. </w:t>
      </w:r>
      <w:r>
        <w:rPr>
          <w:rFonts w:ascii="Times New Roman" w:eastAsia="SimSun" w:hAnsi="Times New Roman" w:cs="Times New Roman"/>
          <w:i/>
          <w:iCs/>
          <w:color w:val="222222"/>
          <w:sz w:val="26"/>
          <w:szCs w:val="26"/>
          <w:shd w:val="clear" w:color="auto" w:fill="FFFFFF"/>
        </w:rPr>
        <w:t>Knowl. Based Syst </w:t>
      </w:r>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186</w:t>
      </w:r>
      <w:r>
        <w:rPr>
          <w:rFonts w:ascii="Times New Roman" w:eastAsia="SimSun" w:hAnsi="Times New Roman" w:cs="Times New Roman"/>
          <w:color w:val="222222"/>
          <w:sz w:val="26"/>
          <w:szCs w:val="26"/>
          <w:shd w:val="clear" w:color="auto" w:fill="FFFFFF"/>
        </w:rPr>
        <w:t> , 104930.</w:t>
      </w: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doi: 10.1016/j.knosys.2019.104930.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hAnsi="Times New Roman" w:cs="Times New Roman"/>
          <w:sz w:val="26"/>
          <w:szCs w:val="26"/>
        </w:rPr>
      </w:pPr>
      <w:r>
        <w:rPr>
          <w:rFonts w:ascii="Times New Roman" w:eastAsia="SimSun" w:hAnsi="Times New Roman" w:cs="Times New Roman"/>
          <w:color w:val="222222"/>
          <w:sz w:val="26"/>
          <w:szCs w:val="26"/>
          <w:shd w:val="clear" w:color="auto" w:fill="FFFFFF"/>
        </w:rPr>
        <w:t>24.</w:t>
      </w:r>
      <w:r>
        <w:rPr>
          <w:rFonts w:ascii="Times New Roman" w:eastAsia="Cambria" w:hAnsi="Times New Roman" w:cs="Times New Roman"/>
          <w:color w:val="212121"/>
          <w:kern w:val="0"/>
          <w:sz w:val="26"/>
          <w:szCs w:val="26"/>
          <w:lang w:bidi="ar-SA"/>
        </w:rPr>
        <w:t xml:space="preserve">Tang D., Tang L., Dai R., Chen J.W., Li X., Rodrigues J.J.P.C. MF-Adaboost: </w:t>
      </w:r>
      <w:r>
        <w:rPr>
          <w:rFonts w:ascii="Times New Roman" w:eastAsia="SimSun" w:hAnsi="Times New Roman" w:cs="Times New Roman"/>
          <w:color w:val="222222"/>
          <w:sz w:val="26"/>
          <w:szCs w:val="26"/>
          <w:shd w:val="clear" w:color="auto" w:fill="FFFFFF"/>
        </w:rPr>
        <w:t>Phát hiện tấn công LDoS dựa trên đa tính năng và cải tiến adaboost.  </w:t>
      </w:r>
      <w:r>
        <w:rPr>
          <w:rFonts w:ascii="Times New Roman" w:eastAsia="SimSun" w:hAnsi="Times New Roman" w:cs="Times New Roman"/>
          <w:i/>
          <w:iCs/>
          <w:color w:val="222222"/>
          <w:sz w:val="26"/>
          <w:szCs w:val="26"/>
          <w:shd w:val="clear" w:color="auto" w:fill="FFFFFF"/>
        </w:rPr>
        <w:t>Future Gener. Comput. Syst. </w:t>
      </w:r>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106</w:t>
      </w:r>
      <w:r>
        <w:rPr>
          <w:rFonts w:ascii="Times New Roman" w:eastAsia="SimSun" w:hAnsi="Times New Roman" w:cs="Times New Roman"/>
          <w:color w:val="222222"/>
          <w:sz w:val="26"/>
          <w:szCs w:val="26"/>
          <w:shd w:val="clear" w:color="auto" w:fill="FFFFFF"/>
        </w:rPr>
        <w:t> , 347–359.</w:t>
      </w:r>
      <w:r>
        <w:rPr>
          <w:rFonts w:ascii="Times New Roman" w:eastAsia="Cambria" w:hAnsi="Times New Roman" w:cs="Times New Roman"/>
          <w:color w:val="212121"/>
          <w:kern w:val="0"/>
          <w:sz w:val="26"/>
          <w:szCs w:val="26"/>
          <w:lang w:bidi="ar-SA"/>
        </w:rPr>
        <w:t>doi: 10.1016/j.future.2019.12.034.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eastAsia="SimSun" w:hAnsi="Times New Roman" w:cs="Times New Roman"/>
          <w:color w:val="222222"/>
          <w:sz w:val="26"/>
          <w:szCs w:val="26"/>
          <w:shd w:val="clear" w:color="auto" w:fill="FFFFFF"/>
        </w:rPr>
      </w:pPr>
      <w:r>
        <w:rPr>
          <w:rFonts w:ascii="Times New Roman" w:eastAsia="Cambria" w:hAnsi="Times New Roman" w:cs="Times New Roman"/>
          <w:color w:val="212121"/>
          <w:kern w:val="0"/>
          <w:sz w:val="26"/>
          <w:szCs w:val="26"/>
          <w:lang w:bidi="ar-SA"/>
        </w:rPr>
        <w:t xml:space="preserve">25.Li J.L., Sun L.J., Li R.N. </w:t>
      </w:r>
      <w:r>
        <w:rPr>
          <w:rFonts w:ascii="Times New Roman" w:eastAsia="SimSun" w:hAnsi="Times New Roman" w:cs="Times New Roman"/>
          <w:color w:val="222222"/>
          <w:sz w:val="26"/>
          <w:szCs w:val="26"/>
          <w:shd w:val="clear" w:color="auto" w:fill="FFFFFF"/>
        </w:rPr>
        <w:t>Phát hiện không phá hủy thời gian chiên dầu đậu nành bằng công nghệ quang phổ NIR với adaboost-SVM (RBF). </w:t>
      </w:r>
      <w:r>
        <w:rPr>
          <w:rFonts w:ascii="Times New Roman" w:eastAsia="SimSun" w:hAnsi="Times New Roman" w:cs="Times New Roman"/>
          <w:i/>
          <w:iCs/>
          <w:color w:val="222222"/>
          <w:sz w:val="26"/>
          <w:szCs w:val="26"/>
          <w:shd w:val="clear" w:color="auto" w:fill="FFFFFF"/>
        </w:rPr>
        <w:t>Optik </w:t>
      </w:r>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206</w:t>
      </w:r>
      <w:r>
        <w:rPr>
          <w:rFonts w:ascii="Times New Roman" w:eastAsia="SimSun" w:hAnsi="Times New Roman" w:cs="Times New Roman"/>
          <w:color w:val="222222"/>
          <w:sz w:val="26"/>
          <w:szCs w:val="26"/>
          <w:shd w:val="clear" w:color="auto" w:fill="FFFFFF"/>
        </w:rPr>
        <w:t> , 164248.</w:t>
      </w: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doi: 10.1016/j.ijleo.2020.164248.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eastAsia="SimSun" w:hAnsi="Times New Roman" w:cs="Times New Roman"/>
          <w:color w:val="222222"/>
          <w:sz w:val="26"/>
          <w:szCs w:val="26"/>
          <w:shd w:val="clear" w:color="auto" w:fill="FFFFFF"/>
        </w:rPr>
      </w:pPr>
    </w:p>
    <w:p w:rsidR="00EC5C73" w:rsidRDefault="00492DB9">
      <w:pPr>
        <w:rPr>
          <w:rFonts w:ascii="Times New Roman" w:hAnsi="Times New Roman" w:cs="Times New Roman"/>
          <w:sz w:val="26"/>
          <w:szCs w:val="26"/>
        </w:rPr>
      </w:pPr>
      <w:r>
        <w:rPr>
          <w:rFonts w:ascii="Times New Roman" w:eastAsia="SimSun" w:hAnsi="Times New Roman" w:cs="Times New Roman"/>
          <w:color w:val="222222"/>
          <w:sz w:val="26"/>
          <w:szCs w:val="26"/>
          <w:shd w:val="clear" w:color="auto" w:fill="FFFFFF"/>
        </w:rPr>
        <w:t>26.</w:t>
      </w:r>
      <w:r>
        <w:rPr>
          <w:rFonts w:ascii="Times New Roman" w:eastAsia="Cambria" w:hAnsi="Times New Roman" w:cs="Times New Roman"/>
          <w:color w:val="212121"/>
          <w:kern w:val="0"/>
          <w:sz w:val="26"/>
          <w:szCs w:val="26"/>
          <w:lang w:bidi="ar-SA"/>
        </w:rPr>
        <w:t xml:space="preserve">Wu Y.L., Ke Y.T., Chen Z., Liang S.Y., Zhao H.L., Hong H.Y. </w:t>
      </w:r>
      <w:r>
        <w:rPr>
          <w:rFonts w:ascii="Times New Roman" w:eastAsia="SimSun" w:hAnsi="Times New Roman" w:cs="Times New Roman"/>
          <w:color w:val="222222"/>
          <w:sz w:val="26"/>
          <w:szCs w:val="26"/>
          <w:shd w:val="clear" w:color="auto" w:fill="FFFFFF"/>
        </w:rPr>
        <w:t>Ứng dụng cây quyết định xen kẽ với nhóm adaboost và đóng bao để lập bản đồ tính nhạy cảm trượt lở đất. </w:t>
      </w:r>
      <w:r>
        <w:rPr>
          <w:rFonts w:ascii="Times New Roman" w:eastAsia="SimSun" w:hAnsi="Times New Roman" w:cs="Times New Roman"/>
          <w:i/>
          <w:iCs/>
          <w:color w:val="222222"/>
          <w:sz w:val="26"/>
          <w:szCs w:val="26"/>
          <w:shd w:val="clear" w:color="auto" w:fill="FFFFFF"/>
        </w:rPr>
        <w:t>CATENA </w:t>
      </w:r>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187</w:t>
      </w:r>
      <w:r>
        <w:rPr>
          <w:rFonts w:ascii="Times New Roman" w:eastAsia="SimSun" w:hAnsi="Times New Roman" w:cs="Times New Roman"/>
          <w:color w:val="222222"/>
          <w:sz w:val="26"/>
          <w:szCs w:val="26"/>
          <w:shd w:val="clear" w:color="auto" w:fill="FFFFFF"/>
        </w:rPr>
        <w:t> , 104396.</w:t>
      </w:r>
      <w:r>
        <w:rPr>
          <w:rFonts w:ascii="Times New Roman" w:eastAsia="Cambria" w:hAnsi="Times New Roman" w:cs="Times New Roman"/>
          <w:color w:val="212121"/>
          <w:kern w:val="0"/>
          <w:sz w:val="26"/>
          <w:szCs w:val="26"/>
          <w:lang w:bidi="ar-SA"/>
        </w:rPr>
        <w:t>doi: 10.1016/j.catena.2019.104396.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eastAsia="SimSun" w:hAnsi="Times New Roman" w:cs="Times New Roman"/>
          <w:color w:val="222222"/>
          <w:sz w:val="26"/>
          <w:szCs w:val="26"/>
          <w:shd w:val="clear" w:color="auto" w:fill="FFFFFF"/>
        </w:rPr>
        <w:t>27.</w:t>
      </w:r>
      <w:r>
        <w:rPr>
          <w:rFonts w:ascii="Times New Roman" w:eastAsia="Cambria" w:hAnsi="Times New Roman" w:cs="Times New Roman"/>
          <w:color w:val="212121"/>
          <w:kern w:val="0"/>
          <w:sz w:val="26"/>
          <w:szCs w:val="26"/>
          <w:lang w:bidi="ar-SA"/>
        </w:rPr>
        <w:t xml:space="preserve">Hu G.S., Yin C.J., Wan M.Z., Zhang Y., Fang Y. </w:t>
      </w:r>
      <w:r>
        <w:rPr>
          <w:rFonts w:ascii="Times New Roman" w:eastAsia="SimSun" w:hAnsi="Times New Roman" w:cs="Times New Roman"/>
          <w:color w:val="222222"/>
          <w:sz w:val="26"/>
          <w:szCs w:val="26"/>
          <w:shd w:val="clear" w:color="auto" w:fill="FFFFFF"/>
        </w:rPr>
        <w:t>Công nhận các cây Pinus bị bệnh trong hình ảnh UAV bằng cách sử dụng trình phân loại học sâu và adaboost. </w:t>
      </w:r>
      <w:r>
        <w:rPr>
          <w:rFonts w:ascii="Times New Roman" w:eastAsia="SimSun" w:hAnsi="Times New Roman" w:cs="Times New Roman"/>
          <w:i/>
          <w:iCs/>
          <w:color w:val="222222"/>
          <w:sz w:val="26"/>
          <w:szCs w:val="26"/>
          <w:shd w:val="clear" w:color="auto" w:fill="FFFFFF"/>
        </w:rPr>
        <w:t>Biosyst. Eng. </w:t>
      </w:r>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194</w:t>
      </w:r>
      <w:r>
        <w:rPr>
          <w:rFonts w:ascii="Times New Roman" w:eastAsia="SimSun" w:hAnsi="Times New Roman" w:cs="Times New Roman"/>
          <w:color w:val="222222"/>
          <w:sz w:val="26"/>
          <w:szCs w:val="26"/>
          <w:shd w:val="clear" w:color="auto" w:fill="FFFFFF"/>
        </w:rPr>
        <w:t> , 138–151.</w:t>
      </w:r>
      <w:r>
        <w:rPr>
          <w:rFonts w:ascii="Times New Roman" w:eastAsia="Cambria" w:hAnsi="Times New Roman" w:cs="Times New Roman"/>
          <w:color w:val="212121"/>
          <w:kern w:val="0"/>
          <w:sz w:val="26"/>
          <w:szCs w:val="26"/>
          <w:lang w:bidi="ar-SA"/>
        </w:rPr>
        <w:t>doi: 10.1016/j.biosystemseng.2020.03.021.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 xml:space="preserve">Google </w:t>
      </w:r>
    </w:p>
    <w:p w:rsidR="00EC5C73" w:rsidRDefault="00492DB9">
      <w:pPr>
        <w:rPr>
          <w:rFonts w:ascii="Times New Roman" w:hAnsi="Times New Roman" w:cs="Times New Roman"/>
          <w:sz w:val="26"/>
          <w:szCs w:val="26"/>
        </w:rPr>
      </w:pPr>
      <w:r>
        <w:rPr>
          <w:rFonts w:ascii="Times New Roman" w:eastAsia="Cambria" w:hAnsi="Times New Roman" w:cs="Times New Roman"/>
          <w:color w:val="376FAA"/>
          <w:kern w:val="0"/>
          <w:sz w:val="26"/>
          <w:szCs w:val="26"/>
          <w:lang w:bidi="ar-SA"/>
        </w:rPr>
        <w:t>Scholar</w:t>
      </w:r>
      <w:r>
        <w:rPr>
          <w:rFonts w:ascii="Times New Roman" w:eastAsia="Cambria" w:hAnsi="Times New Roman" w:cs="Times New Roman"/>
          <w:color w:val="212121"/>
          <w:kern w:val="0"/>
          <w:sz w:val="26"/>
          <w:szCs w:val="26"/>
          <w:lang w:bidi="ar-SA"/>
        </w:rPr>
        <w:t>]</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28.</w:t>
      </w:r>
      <w:r>
        <w:rPr>
          <w:rFonts w:ascii="Times New Roman" w:eastAsia="Cambria" w:hAnsi="Times New Roman" w:cs="Times New Roman"/>
          <w:color w:val="212121"/>
          <w:kern w:val="0"/>
          <w:sz w:val="26"/>
          <w:szCs w:val="26"/>
          <w:lang w:bidi="ar-SA"/>
        </w:rPr>
        <w:t xml:space="preserve">He Y.L., Zhao Y., Hu X., Yan X.N., Zhu Q.X., Xu Y. </w:t>
      </w:r>
      <w:r>
        <w:rPr>
          <w:rFonts w:ascii="Times New Roman" w:eastAsia="SimSun" w:hAnsi="Times New Roman" w:cs="Times New Roman"/>
          <w:color w:val="222222"/>
          <w:sz w:val="26"/>
          <w:szCs w:val="26"/>
          <w:shd w:val="clear" w:color="auto" w:fill="FFFFFF"/>
        </w:rPr>
        <w:t>Chẩn đoán lỗi bằng cách sử dụng phép chiếu bảo tồn cục bộ phân biệt đối xử dựa trên adaboost mới với các mẫu lại. </w:t>
      </w:r>
      <w:r>
        <w:rPr>
          <w:rFonts w:ascii="Times New Roman" w:eastAsia="SimSun" w:hAnsi="Times New Roman" w:cs="Times New Roman"/>
          <w:i/>
          <w:iCs/>
          <w:color w:val="222222"/>
          <w:sz w:val="26"/>
          <w:szCs w:val="26"/>
          <w:shd w:val="clear" w:color="auto" w:fill="FFFFFF"/>
        </w:rPr>
        <w:t>Eng. Appl. Artif. Intell. </w:t>
      </w:r>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91</w:t>
      </w:r>
      <w:r>
        <w:rPr>
          <w:rFonts w:ascii="Times New Roman" w:eastAsia="SimSun" w:hAnsi="Times New Roman" w:cs="Times New Roman"/>
          <w:color w:val="222222"/>
          <w:sz w:val="26"/>
          <w:szCs w:val="26"/>
          <w:shd w:val="clear" w:color="auto" w:fill="FFFFFF"/>
        </w:rPr>
        <w:t> , 103631.</w:t>
      </w:r>
      <w:r>
        <w:rPr>
          <w:rFonts w:ascii="Times New Roman" w:eastAsia="Cambria" w:hAnsi="Times New Roman" w:cs="Times New Roman"/>
          <w:color w:val="212121"/>
          <w:kern w:val="0"/>
          <w:sz w:val="26"/>
          <w:szCs w:val="26"/>
          <w:lang w:bidi="ar-SA"/>
        </w:rPr>
        <w:t>doi: 10.1016/j.engappai.2020.103631.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29.</w:t>
      </w:r>
      <w:r>
        <w:rPr>
          <w:rFonts w:ascii="Times New Roman" w:eastAsia="Cambria" w:hAnsi="Times New Roman" w:cs="Times New Roman"/>
          <w:color w:val="212121"/>
          <w:kern w:val="0"/>
          <w:sz w:val="26"/>
          <w:szCs w:val="26"/>
          <w:lang w:bidi="ar-SA"/>
        </w:rPr>
        <w:t>. Zhao B., Zhang X.M., Li H., Yang Z.B.</w:t>
      </w:r>
      <w:r>
        <w:rPr>
          <w:rFonts w:ascii="Times New Roman" w:eastAsia="SimSun" w:hAnsi="Times New Roman" w:cs="Times New Roman"/>
          <w:color w:val="222222"/>
          <w:sz w:val="26"/>
          <w:szCs w:val="26"/>
          <w:shd w:val="clear" w:color="auto" w:fill="FFFFFF"/>
        </w:rPr>
        <w:t>Chẩn đoán lỗi vòng bi thông minh dựa trên CNN đã chuẩn hóa xem xét sự mất cân bằng dữ liệu và điều kiện làm việc thay đổi.</w:t>
      </w:r>
      <w:r>
        <w:rPr>
          <w:rFonts w:ascii="Times New Roman" w:eastAsia="SimSun" w:hAnsi="Times New Roman" w:cs="Times New Roman"/>
          <w:i/>
          <w:iCs/>
          <w:color w:val="222222"/>
          <w:sz w:val="26"/>
          <w:szCs w:val="26"/>
          <w:shd w:val="clear" w:color="auto" w:fill="FFFFFF"/>
        </w:rPr>
        <w:t>Knowl. Based Syst. </w:t>
      </w:r>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199</w:t>
      </w:r>
      <w:r>
        <w:rPr>
          <w:rFonts w:ascii="Times New Roman" w:eastAsia="SimSun" w:hAnsi="Times New Roman" w:cs="Times New Roman"/>
          <w:color w:val="222222"/>
          <w:sz w:val="26"/>
          <w:szCs w:val="26"/>
          <w:shd w:val="clear" w:color="auto" w:fill="FFFFFF"/>
        </w:rPr>
        <w:t> , 105971.</w:t>
      </w:r>
      <w:r>
        <w:rPr>
          <w:rFonts w:ascii="Times New Roman" w:eastAsia="Cambria" w:hAnsi="Times New Roman" w:cs="Times New Roman"/>
          <w:color w:val="212121"/>
          <w:kern w:val="0"/>
          <w:sz w:val="26"/>
          <w:szCs w:val="26"/>
          <w:lang w:bidi="ar-SA"/>
        </w:rPr>
        <w:t>doi: 10.1016/j.knosys.2020.105971.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30.</w:t>
      </w:r>
      <w:r>
        <w:rPr>
          <w:rFonts w:ascii="Times New Roman" w:eastAsia="Cambria" w:hAnsi="Times New Roman" w:cs="Times New Roman"/>
          <w:color w:val="212121"/>
          <w:kern w:val="0"/>
          <w:sz w:val="26"/>
          <w:szCs w:val="26"/>
          <w:lang w:bidi="ar-SA"/>
        </w:rPr>
        <w:t xml:space="preserve">Messai O., Hachouf F., Seghir Z.A. </w:t>
      </w:r>
      <w:r>
        <w:rPr>
          <w:rFonts w:ascii="Times New Roman" w:eastAsia="SimSun" w:hAnsi="Times New Roman" w:cs="Times New Roman"/>
          <w:color w:val="222222"/>
          <w:sz w:val="26"/>
          <w:szCs w:val="26"/>
          <w:shd w:val="clear" w:color="auto" w:fill="FFFFFF"/>
        </w:rPr>
        <w:t>Mạng thần kinh Adaboost và chế độ xem cyclopean để đánh giá chất lượng hình ảnh lập thể không tham chiếu. </w:t>
      </w:r>
      <w:r>
        <w:rPr>
          <w:rFonts w:ascii="Times New Roman" w:eastAsia="SimSun" w:hAnsi="Times New Roman" w:cs="Times New Roman"/>
          <w:i/>
          <w:iCs/>
          <w:color w:val="222222"/>
          <w:sz w:val="26"/>
          <w:szCs w:val="26"/>
          <w:shd w:val="clear" w:color="auto" w:fill="FFFFFF"/>
        </w:rPr>
        <w:t>Signal Process. Image Commun. </w:t>
      </w:r>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82</w:t>
      </w:r>
      <w:r>
        <w:rPr>
          <w:rFonts w:ascii="Times New Roman" w:eastAsia="SimSun" w:hAnsi="Times New Roman" w:cs="Times New Roman"/>
          <w:color w:val="222222"/>
          <w:sz w:val="26"/>
          <w:szCs w:val="26"/>
          <w:shd w:val="clear" w:color="auto" w:fill="FFFFFF"/>
        </w:rPr>
        <w:t> , 115772.</w:t>
      </w:r>
      <w:r>
        <w:rPr>
          <w:rFonts w:ascii="Times New Roman" w:eastAsia="Cambria" w:hAnsi="Times New Roman" w:cs="Times New Roman"/>
          <w:color w:val="212121"/>
          <w:kern w:val="0"/>
          <w:sz w:val="26"/>
          <w:szCs w:val="26"/>
          <w:lang w:bidi="ar-SA"/>
        </w:rPr>
        <w:t>doi: 10.1016/j.image.2019.115772.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31.</w:t>
      </w:r>
      <w:r>
        <w:rPr>
          <w:rFonts w:ascii="Times New Roman" w:eastAsia="Cambria" w:hAnsi="Times New Roman" w:cs="Times New Roman"/>
          <w:color w:val="212121"/>
          <w:kern w:val="0"/>
          <w:sz w:val="26"/>
          <w:szCs w:val="26"/>
          <w:lang w:bidi="ar-SA"/>
        </w:rPr>
        <w:t xml:space="preserve">Agbele T., Ojeme B., Jiang R. </w:t>
      </w:r>
      <w:r>
        <w:rPr>
          <w:rFonts w:ascii="Times New Roman" w:eastAsia="SimSun" w:hAnsi="Times New Roman" w:cs="Times New Roman"/>
          <w:color w:val="222222"/>
          <w:sz w:val="26"/>
          <w:szCs w:val="26"/>
          <w:shd w:val="clear" w:color="auto" w:fill="FFFFFF"/>
        </w:rPr>
        <w:t>Ứng dụng các mẫu nhị phân cục bộ và trình phân loại adaboost theo tầng để phát hiện và phân tích các mẫu hành vi của chuột. </w:t>
      </w:r>
      <w:r>
        <w:rPr>
          <w:rFonts w:ascii="Times New Roman" w:eastAsia="SimSun" w:hAnsi="Times New Roman" w:cs="Times New Roman"/>
          <w:i/>
          <w:iCs/>
          <w:color w:val="222222"/>
          <w:sz w:val="26"/>
          <w:szCs w:val="26"/>
          <w:shd w:val="clear" w:color="auto" w:fill="FFFFFF"/>
        </w:rPr>
        <w:t>Procedia Comput. Sci. </w:t>
      </w:r>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159</w:t>
      </w:r>
      <w:r>
        <w:rPr>
          <w:rFonts w:ascii="Times New Roman" w:eastAsia="SimSun" w:hAnsi="Times New Roman" w:cs="Times New Roman"/>
          <w:color w:val="222222"/>
          <w:sz w:val="26"/>
          <w:szCs w:val="26"/>
          <w:shd w:val="clear" w:color="auto" w:fill="FFFFFF"/>
        </w:rPr>
        <w:t> , 1375–1386.</w:t>
      </w:r>
      <w:r>
        <w:rPr>
          <w:rFonts w:ascii="Times New Roman" w:eastAsia="Cambria" w:hAnsi="Times New Roman" w:cs="Times New Roman"/>
          <w:color w:val="212121"/>
          <w:kern w:val="0"/>
          <w:sz w:val="26"/>
          <w:szCs w:val="26"/>
          <w:lang w:bidi="ar-SA"/>
        </w:rPr>
        <w:t>doi: 10.1016/j.procs.2019.09.308.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32.</w:t>
      </w:r>
      <w:r>
        <w:rPr>
          <w:rFonts w:ascii="Times New Roman" w:eastAsia="Cambria" w:hAnsi="Times New Roman" w:cs="Times New Roman"/>
          <w:color w:val="212121"/>
          <w:kern w:val="0"/>
          <w:sz w:val="26"/>
          <w:szCs w:val="26"/>
          <w:lang w:bidi="ar-SA"/>
        </w:rPr>
        <w:t xml:space="preserve">Lin G.C., Zou X.J. </w:t>
      </w:r>
      <w:r>
        <w:rPr>
          <w:rFonts w:ascii="Times New Roman" w:eastAsia="SimSun" w:hAnsi="Times New Roman" w:cs="Times New Roman"/>
          <w:color w:val="222222"/>
          <w:sz w:val="26"/>
          <w:szCs w:val="26"/>
          <w:shd w:val="clear" w:color="auto" w:fill="FFFFFF"/>
        </w:rPr>
        <w:t>Citrus cho máy thu hoạch tự động kết hợp với bộ phân loại adaboost và ngân hàng bộ lọc Leung-Malik. </w:t>
      </w:r>
      <w:r>
        <w:rPr>
          <w:rFonts w:ascii="Times New Roman" w:eastAsia="SimSun" w:hAnsi="Times New Roman" w:cs="Times New Roman"/>
          <w:i/>
          <w:iCs/>
          <w:color w:val="222222"/>
          <w:sz w:val="26"/>
          <w:szCs w:val="26"/>
          <w:shd w:val="clear" w:color="auto" w:fill="FFFFFF"/>
        </w:rPr>
        <w:t>IFAC-Pap. </w:t>
      </w:r>
      <w:r>
        <w:rPr>
          <w:rFonts w:ascii="Times New Roman" w:eastAsia="SimSun" w:hAnsi="Times New Roman" w:cs="Times New Roman"/>
          <w:b/>
          <w:bCs/>
          <w:color w:val="222222"/>
          <w:sz w:val="26"/>
          <w:szCs w:val="26"/>
          <w:shd w:val="clear" w:color="auto" w:fill="FFFFFF"/>
        </w:rPr>
        <w:t>2018</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51</w:t>
      </w:r>
      <w:r>
        <w:rPr>
          <w:rFonts w:ascii="Times New Roman" w:eastAsia="SimSun" w:hAnsi="Times New Roman" w:cs="Times New Roman"/>
          <w:color w:val="222222"/>
          <w:sz w:val="26"/>
          <w:szCs w:val="26"/>
          <w:shd w:val="clear" w:color="auto" w:fill="FFFFFF"/>
        </w:rPr>
        <w:t> , 379–383.</w:t>
      </w:r>
      <w:r>
        <w:rPr>
          <w:rFonts w:ascii="Times New Roman" w:eastAsia="Cambria" w:hAnsi="Times New Roman" w:cs="Times New Roman"/>
          <w:color w:val="212121"/>
          <w:kern w:val="0"/>
          <w:sz w:val="26"/>
          <w:szCs w:val="26"/>
          <w:lang w:bidi="ar-SA"/>
        </w:rPr>
        <w:t>doi: 10.1016/j.ifacol.2018.08.192.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33.</w:t>
      </w:r>
      <w:r>
        <w:rPr>
          <w:rFonts w:ascii="Times New Roman" w:eastAsia="Cambria" w:hAnsi="Times New Roman" w:cs="Times New Roman"/>
          <w:color w:val="212121"/>
          <w:kern w:val="0"/>
          <w:sz w:val="26"/>
          <w:szCs w:val="26"/>
          <w:lang w:bidi="ar-SA"/>
        </w:rPr>
        <w:t xml:space="preserve">Yang H., Liu S.L., Lu R.X., Zhu J.Y. </w:t>
      </w:r>
      <w:r>
        <w:rPr>
          <w:rFonts w:ascii="Times New Roman" w:eastAsia="SimSun" w:hAnsi="Times New Roman" w:cs="Times New Roman"/>
          <w:color w:val="222222"/>
          <w:sz w:val="26"/>
          <w:szCs w:val="26"/>
          <w:shd w:val="clear" w:color="auto" w:fill="FFFFFF"/>
        </w:rPr>
        <w:t>Dự đoán hàm lượng thành phần trong quy trình khai thác đất hiếm dựa trên ESNs-adaboost. </w:t>
      </w:r>
      <w:r>
        <w:rPr>
          <w:rFonts w:ascii="Times New Roman" w:eastAsia="SimSun" w:hAnsi="Times New Roman" w:cs="Times New Roman"/>
          <w:i/>
          <w:iCs/>
          <w:color w:val="222222"/>
          <w:sz w:val="26"/>
          <w:szCs w:val="26"/>
          <w:shd w:val="clear" w:color="auto" w:fill="FFFFFF"/>
        </w:rPr>
        <w:t>IFAC-Pap. </w:t>
      </w:r>
      <w:r>
        <w:rPr>
          <w:rFonts w:ascii="Times New Roman" w:eastAsia="SimSun" w:hAnsi="Times New Roman" w:cs="Times New Roman"/>
          <w:b/>
          <w:bCs/>
          <w:color w:val="222222"/>
          <w:sz w:val="26"/>
          <w:szCs w:val="26"/>
          <w:shd w:val="clear" w:color="auto" w:fill="FFFFFF"/>
        </w:rPr>
        <w:t>2018</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51</w:t>
      </w:r>
      <w:r>
        <w:rPr>
          <w:rFonts w:ascii="Times New Roman" w:eastAsia="SimSun" w:hAnsi="Times New Roman" w:cs="Times New Roman"/>
          <w:color w:val="222222"/>
          <w:sz w:val="26"/>
          <w:szCs w:val="26"/>
          <w:shd w:val="clear" w:color="auto" w:fill="FFFFFF"/>
        </w:rPr>
        <w:t> , 42–47.</w:t>
      </w:r>
      <w:r>
        <w:rPr>
          <w:rFonts w:ascii="Times New Roman" w:eastAsia="Cambria" w:hAnsi="Times New Roman" w:cs="Times New Roman"/>
          <w:color w:val="212121"/>
          <w:kern w:val="0"/>
          <w:sz w:val="26"/>
          <w:szCs w:val="26"/>
          <w:lang w:bidi="ar-SA"/>
        </w:rPr>
        <w:t>[</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eastAsia="Cambria" w:hAnsi="Times New Roman" w:cs="Times New Roman"/>
          <w:color w:val="212121"/>
          <w:kern w:val="0"/>
          <w:sz w:val="26"/>
          <w:szCs w:val="26"/>
          <w:lang w:bidi="ar-SA"/>
        </w:rPr>
      </w:pPr>
      <w:r>
        <w:rPr>
          <w:rFonts w:ascii="Times New Roman" w:eastAsia="Cambria" w:hAnsi="Times New Roman" w:cs="Times New Roman"/>
          <w:color w:val="212121"/>
          <w:kern w:val="0"/>
          <w:sz w:val="26"/>
          <w:szCs w:val="26"/>
          <w:lang w:bidi="ar-SA"/>
        </w:rPr>
        <w:t>34. Li H.H., Liu S.S., Hassan M.M., Ali S., Ouyang Q., Chen Q.S., Wu X.Y., Xu Z.L.</w:t>
      </w:r>
      <w:r>
        <w:rPr>
          <w:rFonts w:ascii="Times New Roman" w:eastAsia="SimSun" w:hAnsi="Times New Roman" w:cs="Times New Roman"/>
          <w:color w:val="222222"/>
          <w:sz w:val="26"/>
          <w:szCs w:val="26"/>
          <w:shd w:val="clear" w:color="auto" w:fill="FFFFFF"/>
        </w:rPr>
        <w:t>Phân tích định lượng nhanh dư lượng Hg2+ trong các sản phẩm sữa bằng SERS kết hợp với thuật toán ACO-BP-adaboost. </w:t>
      </w:r>
      <w:r>
        <w:rPr>
          <w:rFonts w:ascii="Times New Roman" w:eastAsia="SimSun" w:hAnsi="Times New Roman" w:cs="Times New Roman"/>
          <w:i/>
          <w:iCs/>
          <w:color w:val="222222"/>
          <w:sz w:val="26"/>
          <w:szCs w:val="26"/>
          <w:shd w:val="clear" w:color="auto" w:fill="FFFFFF"/>
        </w:rPr>
        <w:t>Spectrochim. Acta Part A Mol. Biomol. Spectrosc. </w:t>
      </w:r>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233</w:t>
      </w:r>
      <w:r>
        <w:rPr>
          <w:rFonts w:ascii="Times New Roman" w:eastAsia="SimSun" w:hAnsi="Times New Roman" w:cs="Times New Roman"/>
          <w:color w:val="222222"/>
          <w:sz w:val="26"/>
          <w:szCs w:val="26"/>
          <w:shd w:val="clear" w:color="auto" w:fill="FFFFFF"/>
        </w:rPr>
        <w:t> , 117281.</w:t>
      </w:r>
      <w:r>
        <w:rPr>
          <w:rFonts w:ascii="Times New Roman" w:eastAsia="Cambria" w:hAnsi="Times New Roman" w:cs="Times New Roman"/>
          <w:color w:val="212121"/>
          <w:kern w:val="0"/>
          <w:sz w:val="26"/>
          <w:szCs w:val="26"/>
          <w:lang w:bidi="ar-SA"/>
        </w:rPr>
        <w:t>doi: 10.1016/j.saa.2019.117281. [</w:t>
      </w:r>
      <w:r>
        <w:rPr>
          <w:rFonts w:ascii="Times New Roman" w:eastAsia="Cambria" w:hAnsi="Times New Roman" w:cs="Times New Roman"/>
          <w:color w:val="376FAA"/>
          <w:kern w:val="0"/>
          <w:sz w:val="26"/>
          <w:szCs w:val="26"/>
          <w:lang w:bidi="ar-SA"/>
        </w:rPr>
        <w:t>PubMed</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35.</w:t>
      </w:r>
      <w:r>
        <w:rPr>
          <w:rFonts w:ascii="Times New Roman" w:eastAsia="Cambria" w:hAnsi="Times New Roman" w:cs="Times New Roman"/>
          <w:color w:val="212121"/>
          <w:kern w:val="0"/>
          <w:sz w:val="26"/>
          <w:szCs w:val="26"/>
          <w:lang w:bidi="ar-SA"/>
        </w:rPr>
        <w:t>Asim K.M., Idris A., Iqbal T., Martínez-Álvarez F.</w:t>
      </w:r>
      <w:r>
        <w:rPr>
          <w:rFonts w:ascii="Times New Roman" w:eastAsia="SimSun" w:hAnsi="Times New Roman" w:cs="Times New Roman"/>
          <w:color w:val="222222"/>
          <w:sz w:val="26"/>
          <w:szCs w:val="26"/>
          <w:shd w:val="clear" w:color="auto" w:fill="FFFFFF"/>
        </w:rPr>
        <w:t>Hệ thống dự đoán động đất dựa trên các chỉ số địa chấn sử dụng lập trình di truyền và phân loại adaboost. </w:t>
      </w:r>
      <w:r>
        <w:rPr>
          <w:rFonts w:ascii="Times New Roman" w:eastAsia="SimSun" w:hAnsi="Times New Roman" w:cs="Times New Roman"/>
          <w:i/>
          <w:iCs/>
          <w:color w:val="222222"/>
          <w:sz w:val="26"/>
          <w:szCs w:val="26"/>
          <w:shd w:val="clear" w:color="auto" w:fill="FFFFFF"/>
        </w:rPr>
        <w:t>Soil Dyn. Earthq. Eng </w:t>
      </w:r>
      <w:r>
        <w:rPr>
          <w:rFonts w:ascii="Times New Roman" w:eastAsia="SimSun" w:hAnsi="Times New Roman" w:cs="Times New Roman"/>
          <w:b/>
          <w:bCs/>
          <w:color w:val="222222"/>
          <w:sz w:val="26"/>
          <w:szCs w:val="26"/>
          <w:shd w:val="clear" w:color="auto" w:fill="FFFFFF"/>
        </w:rPr>
        <w:t>2018</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111</w:t>
      </w:r>
      <w:r>
        <w:rPr>
          <w:rFonts w:ascii="Times New Roman" w:eastAsia="SimSun" w:hAnsi="Times New Roman" w:cs="Times New Roman"/>
          <w:color w:val="222222"/>
          <w:sz w:val="26"/>
          <w:szCs w:val="26"/>
          <w:shd w:val="clear" w:color="auto" w:fill="FFFFFF"/>
        </w:rPr>
        <w:t> , 1–7.</w:t>
      </w:r>
      <w:r>
        <w:rPr>
          <w:rFonts w:ascii="Times New Roman" w:eastAsia="Cambria" w:hAnsi="Times New Roman" w:cs="Times New Roman"/>
          <w:color w:val="212121"/>
          <w:kern w:val="0"/>
          <w:sz w:val="26"/>
          <w:szCs w:val="26"/>
          <w:lang w:bidi="ar-SA"/>
        </w:rPr>
        <w:t>doi: 10.1016/j.soildyn.2018.04.020.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36.</w:t>
      </w:r>
      <w:r>
        <w:rPr>
          <w:rFonts w:ascii="Times New Roman" w:eastAsia="Cambria" w:hAnsi="Times New Roman" w:cs="Times New Roman"/>
          <w:color w:val="212121"/>
          <w:kern w:val="0"/>
          <w:sz w:val="26"/>
          <w:szCs w:val="26"/>
          <w:lang w:bidi="ar-SA"/>
        </w:rPr>
        <w:t>Xiao C.J., Chen N.C., Hu C.L., Wang K., Gong J.Y., Chen Z.Q.</w:t>
      </w:r>
      <w:r>
        <w:rPr>
          <w:rFonts w:ascii="Times New Roman" w:eastAsia="SimSun" w:hAnsi="Times New Roman" w:cs="Times New Roman"/>
          <w:color w:val="222222"/>
          <w:sz w:val="26"/>
          <w:szCs w:val="26"/>
          <w:shd w:val="clear" w:color="auto" w:fill="FFFFFF"/>
        </w:rPr>
        <w:t>Dự đoán nhiệt độ bề mặt nước biển ngắn hạn và trung hạn sử dụng dữ liệu vệ tinh chuỗi thời gian và phương pháp kết hợp LSTM-Adaboost. </w:t>
      </w:r>
      <w:r>
        <w:rPr>
          <w:rFonts w:ascii="Times New Roman" w:eastAsia="SimSun" w:hAnsi="Times New Roman" w:cs="Times New Roman"/>
          <w:i/>
          <w:iCs/>
          <w:color w:val="222222"/>
          <w:sz w:val="26"/>
          <w:szCs w:val="26"/>
          <w:shd w:val="clear" w:color="auto" w:fill="FFFFFF"/>
        </w:rPr>
        <w:t>Remote Sens. Environ. </w:t>
      </w:r>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233</w:t>
      </w:r>
      <w:r>
        <w:rPr>
          <w:rFonts w:ascii="Times New Roman" w:eastAsia="SimSun" w:hAnsi="Times New Roman" w:cs="Times New Roman"/>
          <w:color w:val="222222"/>
          <w:sz w:val="26"/>
          <w:szCs w:val="26"/>
          <w:shd w:val="clear" w:color="auto" w:fill="FFFFFF"/>
        </w:rPr>
        <w:t> , 111358. </w:t>
      </w:r>
      <w:r>
        <w:rPr>
          <w:rFonts w:ascii="Times New Roman" w:eastAsia="Cambria" w:hAnsi="Times New Roman" w:cs="Times New Roman"/>
          <w:color w:val="212121"/>
          <w:kern w:val="0"/>
          <w:sz w:val="26"/>
          <w:szCs w:val="26"/>
          <w:lang w:bidi="ar-SA"/>
        </w:rPr>
        <w:t>doi: 10.1016/j.rse.2019.111358.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37.</w:t>
      </w:r>
      <w:r>
        <w:rPr>
          <w:rFonts w:ascii="Times New Roman" w:eastAsia="Cambria" w:hAnsi="Times New Roman" w:cs="Times New Roman"/>
          <w:color w:val="212121"/>
          <w:kern w:val="0"/>
          <w:sz w:val="26"/>
          <w:szCs w:val="26"/>
          <w:lang w:bidi="ar-SA"/>
        </w:rPr>
        <w:t xml:space="preserve">Sun W., Gao Q. </w:t>
      </w:r>
      <w:r>
        <w:rPr>
          <w:rFonts w:ascii="Times New Roman" w:eastAsia="SimSun" w:hAnsi="Times New Roman" w:cs="Times New Roman"/>
          <w:color w:val="222222"/>
          <w:sz w:val="26"/>
          <w:szCs w:val="26"/>
          <w:shd w:val="clear" w:color="auto" w:fill="FFFFFF"/>
        </w:rPr>
        <w:t>Khám phá tiềm năng tiết kiệm năng lượng trong ngành điện Trung Quốc dựa trên mạng thần kinh lan truyền ngược adaboost. </w:t>
      </w:r>
      <w:r>
        <w:rPr>
          <w:rFonts w:ascii="Times New Roman" w:eastAsia="SimSun" w:hAnsi="Times New Roman" w:cs="Times New Roman"/>
          <w:i/>
          <w:iCs/>
          <w:color w:val="222222"/>
          <w:sz w:val="26"/>
          <w:szCs w:val="26"/>
          <w:shd w:val="clear" w:color="auto" w:fill="FFFFFF"/>
        </w:rPr>
        <w:t>J. Sạch sẽ. sản xuất. </w:t>
      </w:r>
      <w:r>
        <w:rPr>
          <w:rFonts w:ascii="Times New Roman" w:eastAsia="SimSun" w:hAnsi="Times New Roman" w:cs="Times New Roman"/>
          <w:b/>
          <w:bCs/>
          <w:color w:val="222222"/>
          <w:sz w:val="26"/>
          <w:szCs w:val="26"/>
          <w:shd w:val="clear" w:color="auto" w:fill="FFFFFF"/>
        </w:rPr>
        <w:t>2019</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217</w:t>
      </w:r>
      <w:r>
        <w:rPr>
          <w:rFonts w:ascii="Times New Roman" w:eastAsia="SimSun" w:hAnsi="Times New Roman" w:cs="Times New Roman"/>
          <w:color w:val="222222"/>
          <w:sz w:val="26"/>
          <w:szCs w:val="26"/>
          <w:shd w:val="clear" w:color="auto" w:fill="FFFFFF"/>
        </w:rPr>
        <w:t> , 257–266.</w:t>
      </w: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doi: 10.1016/j.jclepro.2019.01.205.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38.</w:t>
      </w:r>
      <w:r>
        <w:rPr>
          <w:rFonts w:ascii="Times New Roman" w:eastAsia="Cambria" w:hAnsi="Times New Roman" w:cs="Times New Roman"/>
          <w:color w:val="212121"/>
          <w:kern w:val="0"/>
          <w:sz w:val="26"/>
          <w:szCs w:val="26"/>
          <w:lang w:bidi="ar-SA"/>
        </w:rPr>
        <w:t xml:space="preserve">Xu X.B., Duan H.B., Guo Y.J., Deng Y.M. </w:t>
      </w:r>
      <w:r>
        <w:rPr>
          <w:rFonts w:ascii="Times New Roman" w:eastAsia="SimSun" w:hAnsi="Times New Roman" w:cs="Times New Roman"/>
          <w:color w:val="222222"/>
          <w:sz w:val="26"/>
          <w:szCs w:val="26"/>
          <w:shd w:val="clear" w:color="auto" w:fill="FFFFFF"/>
        </w:rPr>
        <w:t>Một thuật toán adaboost và CNN theo tầng để phát hiện giả mạo trong quá trình tiếp nhiên liệu trên không tự động của UAV. </w:t>
      </w:r>
      <w:r>
        <w:rPr>
          <w:rFonts w:ascii="Times New Roman" w:eastAsia="SimSun" w:hAnsi="Times New Roman" w:cs="Times New Roman"/>
          <w:i/>
          <w:iCs/>
          <w:color w:val="222222"/>
          <w:sz w:val="26"/>
          <w:szCs w:val="26"/>
          <w:shd w:val="clear" w:color="auto" w:fill="FFFFFF"/>
        </w:rPr>
        <w:t>Neurocomputing </w:t>
      </w:r>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408</w:t>
      </w:r>
      <w:r>
        <w:rPr>
          <w:rFonts w:ascii="Times New Roman" w:eastAsia="SimSun" w:hAnsi="Times New Roman" w:cs="Times New Roman"/>
          <w:color w:val="222222"/>
          <w:sz w:val="26"/>
          <w:szCs w:val="26"/>
          <w:shd w:val="clear" w:color="auto" w:fill="FFFFFF"/>
        </w:rPr>
        <w:t> , 121–134.</w:t>
      </w:r>
    </w:p>
    <w:p w:rsidR="00EC5C73" w:rsidRDefault="00492DB9">
      <w:pPr>
        <w:jc w:val="both"/>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doi: 10.1016/j.neucom.2019.10.115.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 xml:space="preserve">] </w:t>
      </w:r>
    </w:p>
    <w:p w:rsidR="00EC5C73" w:rsidRDefault="00EC5C73">
      <w:pPr>
        <w:rPr>
          <w:rFonts w:ascii="Times New Roman" w:hAnsi="Times New Roman" w:cs="Times New Roman"/>
          <w:sz w:val="26"/>
          <w:szCs w:val="26"/>
        </w:rPr>
      </w:pPr>
    </w:p>
    <w:p w:rsidR="00EC5C73" w:rsidRDefault="00492DB9">
      <w:pPr>
        <w:rPr>
          <w:rFonts w:ascii="Times New Roman" w:hAnsi="Times New Roman" w:cs="Times New Roman"/>
          <w:sz w:val="26"/>
          <w:szCs w:val="26"/>
        </w:rPr>
      </w:pPr>
      <w:r>
        <w:rPr>
          <w:rFonts w:ascii="Times New Roman" w:hAnsi="Times New Roman" w:cs="Times New Roman"/>
          <w:sz w:val="26"/>
          <w:szCs w:val="26"/>
        </w:rPr>
        <w:t>39.</w:t>
      </w:r>
      <w:r>
        <w:rPr>
          <w:rFonts w:ascii="Times New Roman" w:eastAsia="Cambria" w:hAnsi="Times New Roman" w:cs="Times New Roman"/>
          <w:color w:val="212121"/>
          <w:kern w:val="0"/>
          <w:sz w:val="26"/>
          <w:szCs w:val="26"/>
          <w:lang w:bidi="ar-SA"/>
        </w:rPr>
        <w:t xml:space="preserve">Jiménez-García J., Gutiérrez-Tobal G.C., García M., Kheirandish-Gozal L., Martín-Montero A., Álvarez D., del Campo F., Gozal D., Hornero R. </w:t>
      </w:r>
      <w:r>
        <w:rPr>
          <w:rFonts w:ascii="Times New Roman" w:eastAsia="SimSun" w:hAnsi="Times New Roman" w:cs="Times New Roman"/>
          <w:color w:val="222222"/>
          <w:sz w:val="26"/>
          <w:szCs w:val="26"/>
          <w:shd w:val="clear" w:color="auto" w:fill="FFFFFF"/>
        </w:rPr>
        <w:t>Đánh giá luồng không khí và tín hiệu đo oxy để phát hiện hội chứng ngưng thở khi ngủ ở trẻ em bằng cách sử dụng adaboost. </w:t>
      </w:r>
      <w:r>
        <w:rPr>
          <w:rFonts w:ascii="Times New Roman" w:eastAsia="SimSun" w:hAnsi="Times New Roman" w:cs="Times New Roman"/>
          <w:i/>
          <w:iCs/>
          <w:color w:val="222222"/>
          <w:sz w:val="26"/>
          <w:szCs w:val="26"/>
          <w:shd w:val="clear" w:color="auto" w:fill="FFFFFF"/>
        </w:rPr>
        <w:t>Entropy </w:t>
      </w:r>
      <w:r>
        <w:rPr>
          <w:rFonts w:ascii="Times New Roman" w:eastAsia="SimSun" w:hAnsi="Times New Roman" w:cs="Times New Roman"/>
          <w:b/>
          <w:bCs/>
          <w:color w:val="222222"/>
          <w:sz w:val="26"/>
          <w:szCs w:val="26"/>
          <w:shd w:val="clear" w:color="auto" w:fill="FFFFFF"/>
        </w:rPr>
        <w:t>2020</w:t>
      </w:r>
      <w:r>
        <w:rPr>
          <w:rFonts w:ascii="Times New Roman" w:eastAsia="SimSun" w:hAnsi="Times New Roman" w:cs="Times New Roman"/>
          <w:color w:val="222222"/>
          <w:sz w:val="26"/>
          <w:szCs w:val="26"/>
          <w:shd w:val="clear" w:color="auto" w:fill="FFFFFF"/>
        </w:rPr>
        <w:t> , </w:t>
      </w:r>
      <w:r>
        <w:rPr>
          <w:rFonts w:ascii="Times New Roman" w:eastAsia="SimSun" w:hAnsi="Times New Roman" w:cs="Times New Roman"/>
          <w:i/>
          <w:iCs/>
          <w:color w:val="222222"/>
          <w:sz w:val="26"/>
          <w:szCs w:val="26"/>
          <w:shd w:val="clear" w:color="auto" w:fill="FFFFFF"/>
        </w:rPr>
        <w:t>22</w:t>
      </w:r>
      <w:r>
        <w:rPr>
          <w:rFonts w:ascii="Times New Roman" w:eastAsia="SimSun" w:hAnsi="Times New Roman" w:cs="Times New Roman"/>
          <w:color w:val="222222"/>
          <w:sz w:val="26"/>
          <w:szCs w:val="26"/>
          <w:shd w:val="clear" w:color="auto" w:fill="FFFFFF"/>
        </w:rPr>
        <w:t> , 670.</w:t>
      </w:r>
    </w:p>
    <w:p w:rsidR="00EC5C73" w:rsidRDefault="00492DB9">
      <w:pPr>
        <w:rPr>
          <w:rFonts w:ascii="Times New Roman" w:hAnsi="Times New Roman" w:cs="Times New Roman"/>
          <w:sz w:val="26"/>
          <w:szCs w:val="26"/>
        </w:rPr>
      </w:pPr>
      <w:r>
        <w:rPr>
          <w:rFonts w:ascii="Times New Roman" w:eastAsia="Cambria" w:hAnsi="Times New Roman" w:cs="Times New Roman"/>
          <w:color w:val="212121"/>
          <w:kern w:val="0"/>
          <w:sz w:val="26"/>
          <w:szCs w:val="26"/>
          <w:lang w:bidi="ar-SA"/>
        </w:rPr>
        <w:t>doi: 10.3390/e22060670. [</w:t>
      </w:r>
      <w:r>
        <w:rPr>
          <w:rFonts w:ascii="Times New Roman" w:eastAsia="Cambria" w:hAnsi="Times New Roman" w:cs="Times New Roman"/>
          <w:color w:val="376FAA"/>
          <w:kern w:val="0"/>
          <w:sz w:val="26"/>
          <w:szCs w:val="26"/>
          <w:lang w:bidi="ar-SA"/>
        </w:rPr>
        <w:t>PMC free article</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PubMed</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CrossRef</w:t>
      </w:r>
      <w:r>
        <w:rPr>
          <w:rFonts w:ascii="Times New Roman" w:eastAsia="Cambria" w:hAnsi="Times New Roman" w:cs="Times New Roman"/>
          <w:color w:val="212121"/>
          <w:kern w:val="0"/>
          <w:sz w:val="26"/>
          <w:szCs w:val="26"/>
          <w:lang w:bidi="ar-SA"/>
        </w:rPr>
        <w:t>] [</w:t>
      </w:r>
      <w:r>
        <w:rPr>
          <w:rFonts w:ascii="Times New Roman" w:eastAsia="Cambria" w:hAnsi="Times New Roman" w:cs="Times New Roman"/>
          <w:color w:val="376FAA"/>
          <w:kern w:val="0"/>
          <w:sz w:val="26"/>
          <w:szCs w:val="26"/>
          <w:lang w:bidi="ar-SA"/>
        </w:rPr>
        <w:t>Google Scholar</w:t>
      </w:r>
      <w:r>
        <w:rPr>
          <w:rFonts w:ascii="Times New Roman" w:eastAsia="Cambria" w:hAnsi="Times New Roman" w:cs="Times New Roman"/>
          <w:color w:val="212121"/>
          <w:kern w:val="0"/>
          <w:sz w:val="26"/>
          <w:szCs w:val="26"/>
          <w:lang w:bidi="ar-SA"/>
        </w:rPr>
        <w:t>]</w:t>
      </w: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Cambria" w:hAnsi="Times New Roman" w:cs="Times New Roman"/>
          <w:color w:val="212121"/>
          <w:kern w:val="0"/>
          <w:sz w:val="26"/>
          <w:szCs w:val="26"/>
          <w:lang w:bidi="ar-SA"/>
        </w:rPr>
      </w:pP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EC5C73">
      <w:pPr>
        <w:rPr>
          <w:rFonts w:ascii="Times New Roman" w:eastAsia="Cambria" w:hAnsi="Times New Roman" w:cs="Times New Roman"/>
          <w:color w:val="212121"/>
          <w:kern w:val="0"/>
          <w:sz w:val="26"/>
          <w:szCs w:val="26"/>
          <w:lang w:bidi="ar-SA"/>
        </w:rPr>
      </w:pP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EC5C73">
      <w:pPr>
        <w:rPr>
          <w:rFonts w:ascii="Times New Roman" w:eastAsia="Cambria" w:hAnsi="Times New Roman" w:cs="Times New Roman"/>
          <w:color w:val="212121"/>
          <w:kern w:val="0"/>
          <w:sz w:val="26"/>
          <w:szCs w:val="26"/>
          <w:lang w:bidi="ar-SA"/>
        </w:rPr>
      </w:pP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Cambria" w:hAnsi="Times New Roman" w:cs="Times New Roman"/>
          <w:color w:val="212121"/>
          <w:kern w:val="0"/>
          <w:sz w:val="26"/>
          <w:szCs w:val="26"/>
          <w:lang w:bidi="ar-SA"/>
        </w:rPr>
      </w:pPr>
    </w:p>
    <w:p w:rsidR="00EC5C73" w:rsidRDefault="00EC5C73">
      <w:pPr>
        <w:rPr>
          <w:rFonts w:ascii="Times New Roman" w:hAnsi="Times New Roman" w:cs="Times New Roman"/>
          <w:sz w:val="26"/>
          <w:szCs w:val="26"/>
        </w:rPr>
      </w:pP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Cambria" w:hAnsi="Times New Roman" w:cs="Times New Roman"/>
          <w:color w:val="212121"/>
          <w:kern w:val="0"/>
          <w:sz w:val="26"/>
          <w:szCs w:val="26"/>
          <w:lang w:bidi="ar-SA"/>
        </w:rPr>
      </w:pPr>
    </w:p>
    <w:p w:rsidR="00EC5C73" w:rsidRDefault="00EC5C73">
      <w:pPr>
        <w:rPr>
          <w:rFonts w:ascii="Times New Roman" w:hAnsi="Times New Roman" w:cs="Times New Roman"/>
          <w:sz w:val="26"/>
          <w:szCs w:val="26"/>
        </w:rPr>
      </w:pPr>
    </w:p>
    <w:p w:rsidR="00EC5C73" w:rsidRDefault="00EC5C73">
      <w:pPr>
        <w:rPr>
          <w:rFonts w:ascii="Times New Roman" w:hAnsi="Times New Roman" w:cs="Times New Roman"/>
          <w:sz w:val="26"/>
          <w:szCs w:val="26"/>
        </w:rPr>
      </w:pP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rPr>
          <w:rFonts w:ascii="Times New Roman" w:eastAsia="Cambria" w:hAnsi="Times New Roman" w:cs="Times New Roman"/>
          <w:color w:val="212121"/>
          <w:kern w:val="0"/>
          <w:sz w:val="26"/>
          <w:szCs w:val="26"/>
          <w:lang w:bidi="ar-SA"/>
        </w:rPr>
      </w:pPr>
    </w:p>
    <w:p w:rsidR="00EC5C73" w:rsidRDefault="00EC5C73">
      <w:pPr>
        <w:rPr>
          <w:rFonts w:ascii="Times New Roman" w:hAnsi="Times New Roman" w:cs="Times New Roman"/>
          <w:sz w:val="26"/>
          <w:szCs w:val="26"/>
        </w:rPr>
      </w:pPr>
    </w:p>
    <w:p w:rsidR="00EC5C73" w:rsidRDefault="00EC5C73">
      <w:pPr>
        <w:shd w:val="clear" w:color="auto" w:fill="FFFFFF"/>
        <w:jc w:val="both"/>
        <w:rPr>
          <w:rFonts w:ascii="Times New Roman" w:eastAsia="SimSun" w:hAnsi="Times New Roman" w:cs="Times New Roman"/>
          <w:color w:val="222222"/>
          <w:sz w:val="26"/>
          <w:szCs w:val="26"/>
          <w:shd w:val="clear" w:color="auto" w:fill="FFFFFF"/>
        </w:rPr>
      </w:pPr>
    </w:p>
    <w:p w:rsidR="00EC5C73" w:rsidRDefault="00EC5C73">
      <w:pPr>
        <w:shd w:val="clear" w:color="auto" w:fill="FFFFFF"/>
        <w:jc w:val="both"/>
        <w:rPr>
          <w:rFonts w:ascii="Times New Roman" w:eastAsia="SimSun" w:hAnsi="Times New Roman" w:cs="Times New Roman"/>
          <w:color w:val="222222"/>
          <w:sz w:val="26"/>
          <w:szCs w:val="26"/>
          <w:shd w:val="clear" w:color="auto" w:fill="FFFFFF"/>
        </w:rPr>
      </w:pPr>
    </w:p>
    <w:p w:rsidR="00EC5C73" w:rsidRDefault="00EC5C73">
      <w:pPr>
        <w:shd w:val="clear" w:color="auto" w:fill="FFFFFF"/>
        <w:jc w:val="both"/>
        <w:rPr>
          <w:rFonts w:ascii="Times New Roman" w:eastAsia="SimSun" w:hAnsi="Times New Roman" w:cs="Times New Roman"/>
          <w:color w:val="222222"/>
          <w:sz w:val="26"/>
          <w:szCs w:val="26"/>
          <w:shd w:val="clear" w:color="auto" w:fill="FFFFFF"/>
        </w:rPr>
      </w:pPr>
    </w:p>
    <w:p w:rsidR="00EC5C73" w:rsidRDefault="00EC5C73">
      <w:pPr>
        <w:rPr>
          <w:rFonts w:ascii="Times New Roman" w:eastAsia="SimSun" w:hAnsi="Times New Roman" w:cs="Times New Roman"/>
          <w:color w:val="222222"/>
          <w:sz w:val="26"/>
          <w:szCs w:val="26"/>
          <w:shd w:val="clear" w:color="auto" w:fill="FFFFFF"/>
        </w:rPr>
      </w:pPr>
    </w:p>
    <w:p w:rsidR="00EC5C73" w:rsidRDefault="00EC5C73">
      <w:pPr>
        <w:ind w:firstLine="390"/>
        <w:rPr>
          <w:rFonts w:ascii="Times New Roman" w:eastAsia="SimSun" w:hAnsi="Times New Roman" w:cs="Times New Roman"/>
          <w:color w:val="222222"/>
          <w:sz w:val="26"/>
          <w:szCs w:val="26"/>
          <w:shd w:val="clear" w:color="auto" w:fill="FFFFFF"/>
        </w:rPr>
      </w:pPr>
    </w:p>
    <w:p w:rsidR="00EC5C73" w:rsidRDefault="00EC5C73">
      <w:pPr>
        <w:ind w:firstLine="390"/>
        <w:rPr>
          <w:rFonts w:ascii="Times New Roman" w:eastAsia="SimSun" w:hAnsi="Times New Roman" w:cs="Times New Roman"/>
          <w:color w:val="222222"/>
          <w:sz w:val="26"/>
          <w:szCs w:val="26"/>
          <w:shd w:val="clear" w:color="auto" w:fill="FFFFFF"/>
        </w:rPr>
      </w:pPr>
    </w:p>
    <w:p w:rsidR="00EC5C73" w:rsidRDefault="00EC5C73">
      <w:pPr>
        <w:tabs>
          <w:tab w:val="center" w:pos="4819"/>
          <w:tab w:val="right" w:pos="9638"/>
        </w:tabs>
        <w:spacing w:before="115" w:after="115"/>
        <w:rPr>
          <w:rFonts w:ascii="Times New Roman" w:hAnsi="Times New Roman" w:cs="Times New Roman"/>
          <w:sz w:val="26"/>
          <w:szCs w:val="26"/>
        </w:rPr>
      </w:pPr>
    </w:p>
    <w:sectPr w:rsidR="00EC5C73">
      <w:pgSz w:w="11906" w:h="16838"/>
      <w:pgMar w:top="1134" w:right="1134" w:bottom="1134" w:left="1134" w:header="0" w:footer="0" w:gutter="0"/>
      <w:cols w:space="720"/>
      <w:formProt w:val="0"/>
      <w:docGrid w:linePitch="10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Liberation Serif">
    <w:altName w:val="Times New Roman"/>
    <w:charset w:val="01"/>
    <w:family w:val="roman"/>
    <w:pitch w:val="variable"/>
    <w:embedRegular r:id="rId1" w:fontKey="{5B53D004-E915-40AB-9523-FDD41E48A686}"/>
    <w:embedBold r:id="rId2" w:fontKey="{1A7642B6-B11F-4212-B966-5012F63BA962}"/>
    <w:embedItalic r:id="rId3" w:fontKey="{86CB1612-529E-492A-8B03-9420C6DD3376}"/>
    <w:embedBoldItalic r:id="rId4" w:fontKey="{DC235EA0-83DF-4680-B108-062254F5016D}"/>
  </w:font>
  <w:font w:name="DejaVu Sans">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Liberation Sans">
    <w:altName w:val="Arial"/>
    <w:charset w:val="01"/>
    <w:family w:val="roman"/>
    <w:pitch w:val="variable"/>
    <w:embedRegular r:id="rId5" w:fontKey="{122FB35E-23AC-44E5-A618-62C5CDCA0419}"/>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embedRegular r:id="rId6" w:fontKey="{8C421FD1-DE35-4AC8-8A01-B601CB2508FC}"/>
  </w:font>
  <w:font w:name="MathJax_Math-italic">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embedRegular r:id="rId7" w:fontKey="{11AAD66B-A07D-4188-A743-AE5F28723404}"/>
  </w:font>
  <w:font w:name="Calibri Light">
    <w:panose1 w:val="020F0302020204030204"/>
    <w:charset w:val="00"/>
    <w:family w:val="swiss"/>
    <w:pitch w:val="variable"/>
    <w:sig w:usb0="E4002EFF" w:usb1="C000247B" w:usb2="00000009" w:usb3="00000000" w:csb0="000001FF" w:csb1="00000000"/>
    <w:embedRegular r:id="rId8" w:fontKey="{A8AB7274-E4A5-4FD8-B324-0A064E4A32E7}"/>
  </w:font>
  <w:font w:name="Calibri">
    <w:panose1 w:val="020F0502020204030204"/>
    <w:charset w:val="00"/>
    <w:family w:val="swiss"/>
    <w:pitch w:val="variable"/>
    <w:sig w:usb0="E4002EFF" w:usb1="C000247B" w:usb2="00000009" w:usb3="00000000" w:csb0="000001FF" w:csb1="00000000"/>
    <w:embedRegular r:id="rId9" w:fontKey="{7901F1D5-A6A7-4B16-964D-B6AA28A60C86}"/>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7435F"/>
    <w:multiLevelType w:val="multilevel"/>
    <w:tmpl w:val="BAE4311E"/>
    <w:lvl w:ilvl="0">
      <w:start w:val="4"/>
      <w:numFmt w:val="decimal"/>
      <w:suff w:val="space"/>
      <w:lvlText w:val="%1."/>
      <w:lvlJc w:val="left"/>
      <w:pPr>
        <w:tabs>
          <w:tab w:val="num" w:pos="0"/>
        </w:tabs>
        <w:ind w:left="0" w:firstLine="0"/>
      </w:pPr>
    </w:lvl>
    <w:lvl w:ilvl="1">
      <w:start w:val="1"/>
      <w:numFmt w:val="decimal"/>
      <w:suff w:val="space"/>
      <w:lvlText w:val="%1.%2."/>
      <w:lvlJc w:val="left"/>
      <w:pPr>
        <w:tabs>
          <w:tab w:val="num" w:pos="0"/>
        </w:tabs>
        <w:ind w:left="0" w:firstLine="0"/>
      </w:pPr>
    </w:lvl>
    <w:lvl w:ilvl="2">
      <w:start w:val="1"/>
      <w:numFmt w:val="decimal"/>
      <w:suff w:val="space"/>
      <w:lvlText w:val="%1.%2.%3."/>
      <w:lvlJc w:val="left"/>
      <w:pPr>
        <w:tabs>
          <w:tab w:val="num" w:pos="0"/>
        </w:tabs>
        <w:ind w:left="0" w:firstLine="0"/>
      </w:pPr>
    </w:lvl>
    <w:lvl w:ilvl="3">
      <w:start w:val="1"/>
      <w:numFmt w:val="decimal"/>
      <w:suff w:val="space"/>
      <w:lvlText w:val="%1.%2.%3.%4."/>
      <w:lvlJc w:val="left"/>
      <w:pPr>
        <w:tabs>
          <w:tab w:val="num" w:pos="0"/>
        </w:tabs>
        <w:ind w:left="0" w:firstLine="0"/>
      </w:pPr>
    </w:lvl>
    <w:lvl w:ilvl="4">
      <w:start w:val="1"/>
      <w:numFmt w:val="decimal"/>
      <w:suff w:val="space"/>
      <w:lvlText w:val="%1.%2.%3.%4.%5."/>
      <w:lvlJc w:val="left"/>
      <w:pPr>
        <w:tabs>
          <w:tab w:val="num" w:pos="0"/>
        </w:tabs>
        <w:ind w:left="0" w:firstLine="0"/>
      </w:pPr>
    </w:lvl>
    <w:lvl w:ilvl="5">
      <w:start w:val="1"/>
      <w:numFmt w:val="decimal"/>
      <w:suff w:val="space"/>
      <w:lvlText w:val="%1.%2.%3.%4.%5.%6."/>
      <w:lvlJc w:val="left"/>
      <w:pPr>
        <w:tabs>
          <w:tab w:val="num" w:pos="0"/>
        </w:tabs>
        <w:ind w:left="0" w:firstLine="0"/>
      </w:pPr>
    </w:lvl>
    <w:lvl w:ilvl="6">
      <w:start w:val="1"/>
      <w:numFmt w:val="decimal"/>
      <w:suff w:val="space"/>
      <w:lvlText w:val="%1.%2.%3.%4.%5.%6.%7."/>
      <w:lvlJc w:val="left"/>
      <w:pPr>
        <w:tabs>
          <w:tab w:val="num" w:pos="0"/>
        </w:tabs>
        <w:ind w:left="0" w:firstLine="0"/>
      </w:pPr>
    </w:lvl>
    <w:lvl w:ilvl="7">
      <w:start w:val="1"/>
      <w:numFmt w:val="decimal"/>
      <w:suff w:val="space"/>
      <w:lvlText w:val="%1.%2.%3.%4.%5.%6.%7.%8."/>
      <w:lvlJc w:val="left"/>
      <w:pPr>
        <w:tabs>
          <w:tab w:val="num" w:pos="0"/>
        </w:tabs>
        <w:ind w:left="0" w:firstLine="0"/>
      </w:pPr>
    </w:lvl>
    <w:lvl w:ilvl="8">
      <w:start w:val="1"/>
      <w:numFmt w:val="decimal"/>
      <w:suff w:val="space"/>
      <w:lvlText w:val="%1.%2.%3.%4.%5.%6.%7.%8.%9."/>
      <w:lvlJc w:val="left"/>
      <w:pPr>
        <w:tabs>
          <w:tab w:val="num" w:pos="0"/>
        </w:tabs>
        <w:ind w:left="0" w:firstLine="0"/>
      </w:pPr>
    </w:lvl>
  </w:abstractNum>
  <w:abstractNum w:abstractNumId="1" w15:restartNumberingAfterBreak="0">
    <w:nsid w:val="0B125FC6"/>
    <w:multiLevelType w:val="multilevel"/>
    <w:tmpl w:val="EC5ABC62"/>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 w15:restartNumberingAfterBreak="0">
    <w:nsid w:val="168E7FF3"/>
    <w:multiLevelType w:val="multilevel"/>
    <w:tmpl w:val="CA2A63EE"/>
    <w:lvl w:ilvl="0">
      <w:start w:val="23"/>
      <w:numFmt w:val="decimal"/>
      <w:lvlText w:val="%1."/>
      <w:lvlJc w:val="left"/>
      <w:pPr>
        <w:tabs>
          <w:tab w:val="num" w:pos="312"/>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4DDC3F35"/>
    <w:multiLevelType w:val="multilevel"/>
    <w:tmpl w:val="4788B6BC"/>
    <w:lvl w:ilvl="0">
      <w:start w:val="16"/>
      <w:numFmt w:val="decimal"/>
      <w:lvlText w:val="%1."/>
      <w:lvlJc w:val="left"/>
      <w:pPr>
        <w:tabs>
          <w:tab w:val="num" w:pos="312"/>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15:restartNumberingAfterBreak="0">
    <w:nsid w:val="50A62797"/>
    <w:multiLevelType w:val="multilevel"/>
    <w:tmpl w:val="EAFC457A"/>
    <w:lvl w:ilvl="0">
      <w:start w:val="5"/>
      <w:numFmt w:val="decimal"/>
      <w:suff w:val="space"/>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15:restartNumberingAfterBreak="0">
    <w:nsid w:val="6F392A4D"/>
    <w:multiLevelType w:val="multilevel"/>
    <w:tmpl w:val="2C32BF58"/>
    <w:lvl w:ilvl="0">
      <w:start w:val="20"/>
      <w:numFmt w:val="decimal"/>
      <w:lvlText w:val="%1."/>
      <w:lvlJc w:val="left"/>
      <w:pPr>
        <w:tabs>
          <w:tab w:val="num" w:pos="312"/>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 w15:restartNumberingAfterBreak="0">
    <w:nsid w:val="76240908"/>
    <w:multiLevelType w:val="multilevel"/>
    <w:tmpl w:val="3944645E"/>
    <w:lvl w:ilvl="0">
      <w:start w:val="1"/>
      <w:numFmt w:val="decimal"/>
      <w:suff w:val="space"/>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15:restartNumberingAfterBreak="0">
    <w:nsid w:val="7DC54883"/>
    <w:multiLevelType w:val="multilevel"/>
    <w:tmpl w:val="04F47F64"/>
    <w:lvl w:ilvl="0">
      <w:start w:val="1"/>
      <w:numFmt w:val="decimal"/>
      <w:suff w:val="space"/>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0"/>
  </w:num>
  <w:num w:numId="2">
    <w:abstractNumId w:val="4"/>
  </w:num>
  <w:num w:numId="3">
    <w:abstractNumId w:val="6"/>
  </w:num>
  <w:num w:numId="4">
    <w:abstractNumId w:val="7"/>
  </w:num>
  <w:num w:numId="5">
    <w:abstractNumId w:val="3"/>
  </w:num>
  <w:num w:numId="6">
    <w:abstractNumId w:val="5"/>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TrueTypeFonts/>
  <w:hideSpellingErrors/>
  <w:defaultTabStop w:val="709"/>
  <w:autoHyphenation/>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73"/>
    <w:rsid w:val="000F1186"/>
    <w:rsid w:val="001041D5"/>
    <w:rsid w:val="00104FDC"/>
    <w:rsid w:val="0018738D"/>
    <w:rsid w:val="001A6690"/>
    <w:rsid w:val="001C69FA"/>
    <w:rsid w:val="0021688A"/>
    <w:rsid w:val="00264517"/>
    <w:rsid w:val="00346020"/>
    <w:rsid w:val="003B00CC"/>
    <w:rsid w:val="00492DB9"/>
    <w:rsid w:val="00673075"/>
    <w:rsid w:val="0073562F"/>
    <w:rsid w:val="008728C0"/>
    <w:rsid w:val="009D4E4A"/>
    <w:rsid w:val="00A42C9A"/>
    <w:rsid w:val="00B523E9"/>
    <w:rsid w:val="00BC54A3"/>
    <w:rsid w:val="00C91B2F"/>
    <w:rsid w:val="00CE734D"/>
    <w:rsid w:val="00D823D8"/>
    <w:rsid w:val="00DA4283"/>
    <w:rsid w:val="00DC3A25"/>
    <w:rsid w:val="00EC5C73"/>
    <w:rsid w:val="00ED44C4"/>
    <w:rsid w:val="00F109E0"/>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53DAEDA4"/>
  <w15:docId w15:val="{99773F81-452F-4811-AB8F-43F12FC1ED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Liberation Serif" w:eastAsia="DejaVu Sans" w:hAnsi="Liberation Serif" w:cs="Lohit Devanagari"/>
        <w:kern w:val="2"/>
        <w:sz w:val="24"/>
        <w:szCs w:val="24"/>
        <w:lang w:val="en-US" w:eastAsia="zh-CN" w:bidi="hi-IN"/>
      </w:rPr>
    </w:rPrDefault>
    <w:pPrDefault>
      <w:pPr>
        <w:suppressAutoHyphens/>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42C9A"/>
  </w:style>
  <w:style w:type="paragraph" w:styleId="Heading2">
    <w:name w:val="heading 2"/>
    <w:next w:val="Normal"/>
    <w:qFormat/>
    <w:pPr>
      <w:spacing w:beforeAutospacing="1" w:afterAutospacing="1"/>
      <w:outlineLvl w:val="1"/>
    </w:pPr>
    <w:rPr>
      <w:rFonts w:ascii="SimSun" w:eastAsia="SimSun" w:hAnsi="SimSun" w:cs="SimSun"/>
      <w:b/>
      <w:bCs/>
      <w:kern w:val="0"/>
      <w:sz w:val="36"/>
      <w:szCs w:val="36"/>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umberingSymbols">
    <w:name w:val="Numbering Symbols"/>
    <w:qFormat/>
  </w:style>
  <w:style w:type="paragraph" w:customStyle="1" w:styleId="Heading">
    <w:name w:val="Heading"/>
    <w:basedOn w:val="Normal"/>
    <w:next w:val="BodyText"/>
    <w:qFormat/>
    <w:pPr>
      <w:keepNext/>
      <w:spacing w:before="240" w:after="120"/>
    </w:pPr>
    <w:rPr>
      <w:rFonts w:ascii="Liberation Sans" w:hAnsi="Liberation Sans"/>
      <w:sz w:val="28"/>
      <w:szCs w:val="28"/>
    </w:rPr>
  </w:style>
  <w:style w:type="paragraph" w:styleId="BodyText">
    <w:name w:val="Body Text"/>
    <w:basedOn w:val="Normal"/>
    <w:pPr>
      <w:spacing w:after="140" w:line="276" w:lineRule="auto"/>
    </w:p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qFormat/>
    <w:pPr>
      <w:suppressLineNumbers/>
    </w:pPr>
  </w:style>
  <w:style w:type="paragraph" w:customStyle="1" w:styleId="TableContents">
    <w:name w:val="Table Contents"/>
    <w:basedOn w:val="Normal"/>
    <w:qFormat/>
    <w:pPr>
      <w:widowControl w:val="0"/>
      <w:suppressLineNumbers/>
    </w:pPr>
  </w:style>
  <w:style w:type="paragraph" w:styleId="HTMLPreformatted">
    <w:name w:val="HTML Preformatted"/>
    <w:basedOn w:val="Normal"/>
    <w:link w:val="HTMLPreformattedChar"/>
    <w:uiPriority w:val="99"/>
    <w:semiHidden/>
    <w:unhideWhenUsed/>
    <w:rsid w:val="00ED44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eastAsia="Times New Roman" w:hAnsi="Courier New" w:cs="Courier New"/>
      <w:kern w:val="0"/>
      <w:sz w:val="20"/>
      <w:szCs w:val="20"/>
      <w:lang w:eastAsia="en-US" w:bidi="ar-SA"/>
    </w:rPr>
  </w:style>
  <w:style w:type="character" w:customStyle="1" w:styleId="HTMLPreformattedChar">
    <w:name w:val="HTML Preformatted Char"/>
    <w:basedOn w:val="DefaultParagraphFont"/>
    <w:link w:val="HTMLPreformatted"/>
    <w:uiPriority w:val="99"/>
    <w:semiHidden/>
    <w:rsid w:val="00ED44C4"/>
    <w:rPr>
      <w:rFonts w:ascii="Courier New" w:eastAsia="Times New Roman" w:hAnsi="Courier New" w:cs="Courier New"/>
      <w:kern w:val="0"/>
      <w:sz w:val="20"/>
      <w:szCs w:val="20"/>
      <w:lang w:eastAsia="en-US" w:bidi="ar-SA"/>
    </w:rPr>
  </w:style>
  <w:style w:type="character" w:customStyle="1" w:styleId="y2iqfc">
    <w:name w:val="y2iqfc"/>
    <w:basedOn w:val="DefaultParagraphFont"/>
    <w:rsid w:val="00ED44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11233598">
      <w:bodyDiv w:val="1"/>
      <w:marLeft w:val="0"/>
      <w:marRight w:val="0"/>
      <w:marTop w:val="0"/>
      <w:marBottom w:val="0"/>
      <w:divBdr>
        <w:top w:val="none" w:sz="0" w:space="0" w:color="auto"/>
        <w:left w:val="none" w:sz="0" w:space="0" w:color="auto"/>
        <w:bottom w:val="none" w:sz="0" w:space="0" w:color="auto"/>
        <w:right w:val="none" w:sz="0" w:space="0" w:color="auto"/>
      </w:divBdr>
    </w:div>
    <w:div w:id="178345103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3.wmf"/><Relationship Id="rId63" Type="http://schemas.openxmlformats.org/officeDocument/2006/relationships/image" Target="media/image33.png"/><Relationship Id="rId68" Type="http://schemas.openxmlformats.org/officeDocument/2006/relationships/image" Target="media/image38.jpeg"/><Relationship Id="rId84" Type="http://schemas.openxmlformats.org/officeDocument/2006/relationships/image" Target="media/image54.jpeg"/><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image" Target="media/image44.png"/><Relationship Id="rId79" Type="http://schemas.openxmlformats.org/officeDocument/2006/relationships/image" Target="media/image49.png"/><Relationship Id="rId5" Type="http://schemas.openxmlformats.org/officeDocument/2006/relationships/image" Target="media/image1.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34.png"/><Relationship Id="rId69" Type="http://schemas.openxmlformats.org/officeDocument/2006/relationships/image" Target="media/image39.png"/><Relationship Id="rId77" Type="http://schemas.openxmlformats.org/officeDocument/2006/relationships/image" Target="media/image47.jpeg"/><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image" Target="media/image42.png"/><Relationship Id="rId80" Type="http://schemas.openxmlformats.org/officeDocument/2006/relationships/image" Target="media/image50.png"/><Relationship Id="rId85" Type="http://schemas.openxmlformats.org/officeDocument/2006/relationships/image" Target="media/image55.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0.bin"/><Relationship Id="rId59" Type="http://schemas.openxmlformats.org/officeDocument/2006/relationships/image" Target="media/image29.png"/><Relationship Id="rId67" Type="http://schemas.openxmlformats.org/officeDocument/2006/relationships/image" Target="media/image37.png"/><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image" Target="media/image32.png"/><Relationship Id="rId70" Type="http://schemas.openxmlformats.org/officeDocument/2006/relationships/image" Target="media/image40.jpeg"/><Relationship Id="rId75" Type="http://schemas.openxmlformats.org/officeDocument/2006/relationships/image" Target="media/image45.png"/><Relationship Id="rId83" Type="http://schemas.openxmlformats.org/officeDocument/2006/relationships/image" Target="media/image53.jpe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1.png"/><Relationship Id="rId52" Type="http://schemas.openxmlformats.org/officeDocument/2006/relationships/oleObject" Target="embeddings/oleObject23.bin"/><Relationship Id="rId60" Type="http://schemas.openxmlformats.org/officeDocument/2006/relationships/image" Target="media/image30.png"/><Relationship Id="rId65" Type="http://schemas.openxmlformats.org/officeDocument/2006/relationships/image" Target="media/image35.png"/><Relationship Id="rId73" Type="http://schemas.openxmlformats.org/officeDocument/2006/relationships/image" Target="media/image43.png"/><Relationship Id="rId78" Type="http://schemas.openxmlformats.org/officeDocument/2006/relationships/image" Target="media/image48.png"/><Relationship Id="rId81" Type="http://schemas.openxmlformats.org/officeDocument/2006/relationships/image" Target="media/image51.jpeg"/><Relationship Id="rId8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image" Target="media/image46.png"/><Relationship Id="rId7" Type="http://schemas.openxmlformats.org/officeDocument/2006/relationships/image" Target="media/image2.wmf"/><Relationship Id="rId71" Type="http://schemas.openxmlformats.org/officeDocument/2006/relationships/image" Target="media/image41.jpeg"/><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2.wmf"/><Relationship Id="rId66" Type="http://schemas.openxmlformats.org/officeDocument/2006/relationships/image" Target="media/image36.png"/><Relationship Id="rId87" Type="http://schemas.openxmlformats.org/officeDocument/2006/relationships/theme" Target="theme/theme1.xml"/><Relationship Id="rId61" Type="http://schemas.openxmlformats.org/officeDocument/2006/relationships/image" Target="media/image31.png"/><Relationship Id="rId82" Type="http://schemas.openxmlformats.org/officeDocument/2006/relationships/image" Target="media/image52.jpe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7</TotalTime>
  <Pages>30</Pages>
  <Words>6381</Words>
  <Characters>36372</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6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dc:description/>
  <cp:lastModifiedBy>hp</cp:lastModifiedBy>
  <cp:revision>18</cp:revision>
  <dcterms:created xsi:type="dcterms:W3CDTF">2023-04-18T15:18:00Z</dcterms:created>
  <dcterms:modified xsi:type="dcterms:W3CDTF">2023-04-28T17:35:00Z</dcterms:modified>
  <dc:language>en-US</dc:language>
</cp:coreProperties>
</file>